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E6F127" w14:textId="77777777" w:rsidR="001937A6" w:rsidRPr="001937A6" w:rsidRDefault="001937A6" w:rsidP="001937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aps/>
          <w:sz w:val="28"/>
          <w:szCs w:val="28"/>
          <w:lang w:eastAsia="ru-RU"/>
        </w:rPr>
      </w:pPr>
      <w:r w:rsidRPr="001937A6">
        <w:rPr>
          <w:rFonts w:ascii="Times New Roman" w:eastAsia="Times New Roman" w:hAnsi="Times New Roman" w:cs="Times New Roman"/>
          <w:b/>
          <w:bCs/>
          <w:caps/>
          <w:sz w:val="28"/>
          <w:szCs w:val="28"/>
          <w:lang w:eastAsia="ru-RU"/>
        </w:rPr>
        <w:t>Національний технічний університет України</w:t>
      </w:r>
    </w:p>
    <w:p w14:paraId="43BE4F7E" w14:textId="77777777" w:rsidR="001937A6" w:rsidRPr="001937A6" w:rsidRDefault="001937A6" w:rsidP="001937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aps/>
          <w:sz w:val="28"/>
          <w:szCs w:val="28"/>
          <w:lang w:val="uk-UA" w:eastAsia="ru-RU"/>
        </w:rPr>
      </w:pPr>
      <w:r w:rsidRPr="001937A6">
        <w:rPr>
          <w:rFonts w:ascii="Times New Roman" w:eastAsia="Times New Roman" w:hAnsi="Times New Roman" w:cs="Times New Roman"/>
          <w:b/>
          <w:bCs/>
          <w:caps/>
          <w:sz w:val="28"/>
          <w:szCs w:val="28"/>
          <w:lang w:eastAsia="ru-RU"/>
        </w:rPr>
        <w:t>«Київський політехнічний інститут»</w:t>
      </w:r>
    </w:p>
    <w:p w14:paraId="76FC7BF2" w14:textId="77777777" w:rsidR="001937A6" w:rsidRPr="001937A6" w:rsidRDefault="001937A6" w:rsidP="001937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aps/>
          <w:sz w:val="28"/>
          <w:szCs w:val="28"/>
          <w:lang w:val="uk-UA" w:eastAsia="ru-RU"/>
        </w:rPr>
      </w:pPr>
    </w:p>
    <w:p w14:paraId="4F2BF7B0" w14:textId="77777777" w:rsidR="001937A6" w:rsidRPr="001937A6" w:rsidRDefault="001937A6" w:rsidP="001937A6">
      <w:pPr>
        <w:widowControl w:val="0"/>
        <w:tabs>
          <w:tab w:val="left" w:leader="underscore" w:pos="935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1937A6">
        <w:rPr>
          <w:rFonts w:ascii="Times New Roman" w:eastAsia="Times New Roman" w:hAnsi="Times New Roman" w:cs="Times New Roman"/>
          <w:sz w:val="28"/>
          <w:szCs w:val="20"/>
          <w:u w:val="single"/>
          <w:lang w:val="uk-UA" w:eastAsia="ru-RU"/>
        </w:rPr>
        <w:t xml:space="preserve">Навчально-науковий </w:t>
      </w:r>
      <w:proofErr w:type="spellStart"/>
      <w:r w:rsidRPr="001937A6">
        <w:rPr>
          <w:rFonts w:ascii="Times New Roman" w:eastAsia="Times New Roman" w:hAnsi="Times New Roman" w:cs="Times New Roman"/>
          <w:sz w:val="28"/>
          <w:szCs w:val="20"/>
          <w:u w:val="single"/>
          <w:lang w:val="uk-UA" w:eastAsia="ru-RU"/>
        </w:rPr>
        <w:t>видавничо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u w:val="single"/>
          <w:lang w:val="uk-UA" w:eastAsia="ru-RU"/>
        </w:rPr>
        <w:t>-поліграфічний інститут</w:t>
      </w:r>
    </w:p>
    <w:p w14:paraId="64C9EFAE" w14:textId="77777777" w:rsidR="001937A6" w:rsidRPr="001937A6" w:rsidRDefault="001937A6" w:rsidP="001937A6">
      <w:pPr>
        <w:widowControl w:val="0"/>
        <w:tabs>
          <w:tab w:val="left" w:leader="underscore" w:pos="9356"/>
          <w:tab w:val="left" w:leader="underscore" w:pos="963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</w:pPr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(</w:t>
      </w:r>
      <w:proofErr w:type="spellStart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повна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 xml:space="preserve"> </w:t>
      </w:r>
      <w:proofErr w:type="spellStart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назва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 xml:space="preserve"> </w:t>
      </w:r>
      <w:proofErr w:type="spellStart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інституту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/факультету)</w:t>
      </w:r>
    </w:p>
    <w:p w14:paraId="31FCD0C3" w14:textId="77777777" w:rsidR="001937A6" w:rsidRPr="001937A6" w:rsidRDefault="001937A6" w:rsidP="001937A6">
      <w:pPr>
        <w:widowControl w:val="0"/>
        <w:tabs>
          <w:tab w:val="left" w:leader="underscore" w:pos="935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proofErr w:type="spellStart"/>
      <w:r w:rsidRPr="001937A6">
        <w:rPr>
          <w:rFonts w:ascii="Times New Roman" w:eastAsia="Times New Roman" w:hAnsi="Times New Roman" w:cs="Times New Roman"/>
          <w:sz w:val="28"/>
          <w:szCs w:val="20"/>
          <w:u w:val="single"/>
          <w:lang w:val="uk-UA" w:eastAsia="ru-RU"/>
        </w:rPr>
        <w:t>Каіфедра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u w:val="single"/>
          <w:lang w:val="uk-UA" w:eastAsia="ru-RU"/>
        </w:rPr>
        <w:t xml:space="preserve"> машин та агрегатів поліграфічного виробництва</w:t>
      </w:r>
    </w:p>
    <w:p w14:paraId="4AE1878E" w14:textId="77777777" w:rsidR="001937A6" w:rsidRPr="001937A6" w:rsidRDefault="001937A6" w:rsidP="001937A6">
      <w:pPr>
        <w:widowControl w:val="0"/>
        <w:tabs>
          <w:tab w:val="left" w:leader="underscore" w:pos="8903"/>
          <w:tab w:val="left" w:leader="underscore" w:pos="963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</w:pPr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(</w:t>
      </w:r>
      <w:proofErr w:type="spellStart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повна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 xml:space="preserve"> </w:t>
      </w:r>
      <w:proofErr w:type="spellStart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назва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 xml:space="preserve"> </w:t>
      </w:r>
      <w:proofErr w:type="spellStart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кафедри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)</w:t>
      </w:r>
    </w:p>
    <w:p w14:paraId="491A2DB3" w14:textId="77777777" w:rsidR="001937A6" w:rsidRPr="001937A6" w:rsidRDefault="001937A6" w:rsidP="001937A6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360" w:lineRule="auto"/>
        <w:ind w:left="5672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0C580113" w14:textId="77777777" w:rsidR="001937A6" w:rsidRPr="001937A6" w:rsidRDefault="001937A6" w:rsidP="001937A6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360" w:lineRule="auto"/>
        <w:ind w:left="5672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«До 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захисту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допущено»</w:t>
      </w:r>
    </w:p>
    <w:p w14:paraId="272DEF99" w14:textId="77777777" w:rsidR="001937A6" w:rsidRPr="001937A6" w:rsidRDefault="001937A6" w:rsidP="001937A6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ind w:left="5672"/>
        <w:rPr>
          <w:rFonts w:ascii="Times New Roman" w:eastAsia="Times New Roman" w:hAnsi="Times New Roman" w:cs="Times New Roman"/>
          <w:bCs/>
          <w:sz w:val="24"/>
          <w:szCs w:val="20"/>
          <w:lang w:eastAsia="ru-RU"/>
        </w:rPr>
      </w:pPr>
      <w:r w:rsidRPr="001937A6">
        <w:rPr>
          <w:rFonts w:ascii="Times New Roman" w:eastAsia="Times New Roman" w:hAnsi="Times New Roman" w:cs="Times New Roman"/>
          <w:bCs/>
          <w:sz w:val="24"/>
          <w:szCs w:val="20"/>
          <w:lang w:val="uk-UA" w:eastAsia="ru-RU"/>
        </w:rPr>
        <w:t>В.о. з</w:t>
      </w:r>
      <w:proofErr w:type="spellStart"/>
      <w:r w:rsidRPr="001937A6">
        <w:rPr>
          <w:rFonts w:ascii="Times New Roman" w:eastAsia="Times New Roman" w:hAnsi="Times New Roman" w:cs="Times New Roman"/>
          <w:bCs/>
          <w:sz w:val="24"/>
          <w:szCs w:val="20"/>
          <w:lang w:eastAsia="ru-RU"/>
        </w:rPr>
        <w:t>авідувач</w:t>
      </w:r>
      <w:proofErr w:type="spellEnd"/>
      <w:r w:rsidRPr="001937A6">
        <w:rPr>
          <w:rFonts w:ascii="Times New Roman" w:eastAsia="Times New Roman" w:hAnsi="Times New Roman" w:cs="Times New Roman"/>
          <w:bCs/>
          <w:sz w:val="24"/>
          <w:szCs w:val="20"/>
          <w:lang w:val="uk-UA" w:eastAsia="ru-RU"/>
        </w:rPr>
        <w:t>а</w:t>
      </w:r>
      <w:r w:rsidRPr="001937A6">
        <w:rPr>
          <w:rFonts w:ascii="Times New Roman" w:eastAsia="Times New Roman" w:hAnsi="Times New Roman" w:cs="Times New Roman"/>
          <w:bCs/>
          <w:sz w:val="24"/>
          <w:szCs w:val="20"/>
          <w:lang w:eastAsia="ru-RU"/>
        </w:rPr>
        <w:t xml:space="preserve"> </w:t>
      </w:r>
      <w:proofErr w:type="spellStart"/>
      <w:r w:rsidRPr="001937A6">
        <w:rPr>
          <w:rFonts w:ascii="Times New Roman" w:eastAsia="Times New Roman" w:hAnsi="Times New Roman" w:cs="Times New Roman"/>
          <w:bCs/>
          <w:sz w:val="24"/>
          <w:szCs w:val="20"/>
          <w:lang w:eastAsia="ru-RU"/>
        </w:rPr>
        <w:t>кафедри</w:t>
      </w:r>
      <w:proofErr w:type="spellEnd"/>
    </w:p>
    <w:p w14:paraId="284D952E" w14:textId="77777777" w:rsidR="001937A6" w:rsidRPr="001937A6" w:rsidRDefault="001937A6" w:rsidP="001937A6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ind w:left="5671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_________</w:t>
      </w:r>
      <w:proofErr w:type="gramStart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_  _</w:t>
      </w:r>
      <w:proofErr w:type="gramEnd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_</w:t>
      </w:r>
      <w:r w:rsidRPr="001937A6">
        <w:rPr>
          <w:rFonts w:ascii="Times New Roman" w:eastAsia="Times New Roman" w:hAnsi="Times New Roman" w:cs="Times New Roman"/>
          <w:sz w:val="24"/>
          <w:szCs w:val="20"/>
          <w:u w:val="single"/>
          <w:lang w:val="uk-UA" w:eastAsia="ru-RU"/>
        </w:rPr>
        <w:t xml:space="preserve">     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u w:val="single"/>
          <w:lang w:val="uk-UA" w:eastAsia="ru-RU"/>
        </w:rPr>
        <w:t>М.А.Зенкін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____</w:t>
      </w:r>
    </w:p>
    <w:p w14:paraId="4360BBF6" w14:textId="77777777" w:rsidR="001937A6" w:rsidRPr="001937A6" w:rsidRDefault="001937A6" w:rsidP="001937A6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ind w:left="5671" w:firstLine="425"/>
        <w:rPr>
          <w:rFonts w:ascii="Times New Roman" w:eastAsia="Times New Roman" w:hAnsi="Times New Roman" w:cs="Times New Roman"/>
          <w:sz w:val="24"/>
          <w:szCs w:val="20"/>
          <w:vertAlign w:val="superscript"/>
          <w:lang w:val="uk-UA" w:eastAsia="ru-RU"/>
        </w:rPr>
      </w:pPr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val="uk-UA" w:eastAsia="ru-RU"/>
        </w:rPr>
        <w:t>(підпис)                (ініціали, прізвище)</w:t>
      </w:r>
    </w:p>
    <w:p w14:paraId="71179352" w14:textId="77777777" w:rsidR="001937A6" w:rsidRPr="001937A6" w:rsidRDefault="001937A6" w:rsidP="001937A6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ind w:left="5672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 w:rsidRPr="001937A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“___”_____________20</w:t>
      </w:r>
      <w:r w:rsidRPr="001937A6">
        <w:rPr>
          <w:rFonts w:ascii="Times New Roman" w:eastAsia="Times New Roman" w:hAnsi="Times New Roman" w:cs="Times New Roman"/>
          <w:sz w:val="24"/>
          <w:szCs w:val="20"/>
          <w:u w:val="single"/>
          <w:lang w:val="uk-UA" w:eastAsia="ru-RU"/>
        </w:rPr>
        <w:t>23</w:t>
      </w:r>
      <w:r w:rsidRPr="001937A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р.</w:t>
      </w:r>
    </w:p>
    <w:p w14:paraId="307BB184" w14:textId="77777777" w:rsidR="001937A6" w:rsidRPr="001937A6" w:rsidRDefault="001937A6" w:rsidP="001937A6">
      <w:pPr>
        <w:widowControl w:val="0"/>
        <w:tabs>
          <w:tab w:val="left" w:leader="underscore" w:pos="963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aps/>
          <w:sz w:val="20"/>
          <w:szCs w:val="20"/>
          <w:lang w:val="uk-UA" w:eastAsia="ru-RU"/>
        </w:rPr>
      </w:pPr>
    </w:p>
    <w:p w14:paraId="1455F131" w14:textId="77777777" w:rsidR="001937A6" w:rsidRPr="001937A6" w:rsidRDefault="001937A6" w:rsidP="001937A6">
      <w:pPr>
        <w:widowControl w:val="0"/>
        <w:tabs>
          <w:tab w:val="left" w:leader="underscore" w:pos="963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aps/>
          <w:sz w:val="20"/>
          <w:szCs w:val="20"/>
          <w:lang w:val="uk-UA" w:eastAsia="ru-RU"/>
        </w:rPr>
      </w:pPr>
    </w:p>
    <w:p w14:paraId="4012AF48" w14:textId="77777777" w:rsidR="001937A6" w:rsidRPr="001937A6" w:rsidRDefault="001937A6" w:rsidP="001937A6">
      <w:pPr>
        <w:widowControl w:val="0"/>
        <w:tabs>
          <w:tab w:val="right" w:leader="underscore" w:pos="890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</w:pPr>
      <w:r w:rsidRPr="001937A6"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  <w:t xml:space="preserve">Дипломний </w:t>
      </w:r>
      <w:proofErr w:type="spellStart"/>
      <w:r w:rsidRPr="001937A6">
        <w:rPr>
          <w:rFonts w:ascii="Times New Roman" w:eastAsia="Times New Roman" w:hAnsi="Times New Roman" w:cs="Times New Roman"/>
          <w:b/>
          <w:sz w:val="40"/>
          <w:szCs w:val="40"/>
          <w:lang w:val="uk-UA" w:eastAsia="ru-RU"/>
        </w:rPr>
        <w:t>проєкт</w:t>
      </w:r>
      <w:proofErr w:type="spellEnd"/>
    </w:p>
    <w:p w14:paraId="27DB25C3" w14:textId="77777777" w:rsidR="001937A6" w:rsidRPr="001937A6" w:rsidRDefault="001937A6" w:rsidP="001937A6">
      <w:pPr>
        <w:widowControl w:val="0"/>
        <w:tabs>
          <w:tab w:val="right" w:leader="underscore" w:pos="890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  <w:lang w:val="uk-UA" w:eastAsia="ru-RU"/>
        </w:rPr>
      </w:pPr>
      <w:proofErr w:type="spellStart"/>
      <w:r w:rsidRPr="001937A6">
        <w:rPr>
          <w:rFonts w:ascii="Times New Roman" w:eastAsia="Times New Roman" w:hAnsi="Times New Roman" w:cs="Times New Roman"/>
          <w:sz w:val="26"/>
          <w:szCs w:val="26"/>
          <w:lang w:val="uk-UA" w:eastAsia="ru-RU"/>
        </w:rPr>
        <w:t>освітньо</w:t>
      </w:r>
      <w:proofErr w:type="spellEnd"/>
      <w:r w:rsidRPr="001937A6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го </w:t>
      </w:r>
      <w:r w:rsidRPr="001937A6">
        <w:rPr>
          <w:rFonts w:ascii="Times New Roman" w:eastAsia="Times New Roman" w:hAnsi="Times New Roman" w:cs="Times New Roman"/>
          <w:sz w:val="26"/>
          <w:szCs w:val="26"/>
          <w:lang w:val="uk-UA" w:eastAsia="ru-RU"/>
        </w:rPr>
        <w:t>рівня «бакалавр»</w:t>
      </w:r>
    </w:p>
    <w:p w14:paraId="1D44840E" w14:textId="77777777" w:rsidR="001937A6" w:rsidRPr="001937A6" w:rsidRDefault="001937A6" w:rsidP="001937A6">
      <w:pPr>
        <w:widowControl w:val="0"/>
        <w:tabs>
          <w:tab w:val="left" w:pos="3960"/>
          <w:tab w:val="left" w:leader="underscore" w:pos="890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  <w:lang w:val="uk-UA" w:eastAsia="ru-RU"/>
        </w:rPr>
      </w:pPr>
      <w:r w:rsidRPr="001937A6">
        <w:rPr>
          <w:rFonts w:ascii="Times New Roman" w:eastAsia="Times New Roman" w:hAnsi="Times New Roman" w:cs="Times New Roman"/>
          <w:sz w:val="26"/>
          <w:szCs w:val="26"/>
          <w:lang w:val="uk-UA" w:eastAsia="ru-RU"/>
        </w:rPr>
        <w:t>за спеціальністю 133 Галузеве машинобудування</w:t>
      </w:r>
    </w:p>
    <w:p w14:paraId="688ADB3C" w14:textId="77777777" w:rsidR="001937A6" w:rsidRPr="001937A6" w:rsidRDefault="001937A6" w:rsidP="001937A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  <w:lang w:val="uk-UA" w:eastAsia="ru-RU"/>
        </w:rPr>
      </w:pPr>
    </w:p>
    <w:p w14:paraId="320977F2" w14:textId="77777777" w:rsidR="001937A6" w:rsidRPr="001937A6" w:rsidRDefault="001937A6" w:rsidP="001937A6">
      <w:pPr>
        <w:widowControl w:val="0"/>
        <w:tabs>
          <w:tab w:val="left" w:leader="underscore" w:pos="9356"/>
        </w:tabs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937A6">
        <w:rPr>
          <w:rFonts w:ascii="Times New Roman" w:eastAsia="Times New Roman" w:hAnsi="Times New Roman" w:cs="Times New Roman"/>
          <w:sz w:val="28"/>
          <w:szCs w:val="28"/>
          <w:lang w:eastAsia="ru-RU"/>
        </w:rPr>
        <w:t>на тему: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 xml:space="preserve"> </w:t>
      </w:r>
      <w:r w:rsidRPr="005F3B4B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 xml:space="preserve">Дослідження друкарських апаратів аркушевих </w:t>
      </w:r>
      <w:proofErr w:type="spellStart"/>
      <w:r w:rsidRPr="005F3B4B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флексографічних</w:t>
      </w:r>
      <w:proofErr w:type="spellEnd"/>
      <w:r w:rsidRPr="005F3B4B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 xml:space="preserve"> машин</w:t>
      </w:r>
      <w:r w:rsidR="005F3B4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304B4F04" w14:textId="77777777" w:rsidR="001937A6" w:rsidRPr="001937A6" w:rsidRDefault="001937A6" w:rsidP="001937A6">
      <w:pPr>
        <w:widowControl w:val="0"/>
        <w:autoSpaceDE w:val="0"/>
        <w:autoSpaceDN w:val="0"/>
        <w:adjustRightInd w:val="0"/>
        <w:spacing w:before="240" w:after="0" w:line="240" w:lineRule="auto"/>
        <w:rPr>
          <w:rFonts w:ascii="Times New Roman" w:eastAsia="Times New Roman" w:hAnsi="Times New Roman" w:cs="Times New Roman"/>
          <w:bCs/>
          <w:sz w:val="24"/>
          <w:szCs w:val="20"/>
          <w:lang w:eastAsia="ru-RU"/>
        </w:rPr>
      </w:pPr>
    </w:p>
    <w:p w14:paraId="54230699" w14:textId="77777777" w:rsidR="001937A6" w:rsidRPr="001937A6" w:rsidRDefault="001937A6" w:rsidP="001937A6">
      <w:pPr>
        <w:widowControl w:val="0"/>
        <w:autoSpaceDE w:val="0"/>
        <w:autoSpaceDN w:val="0"/>
        <w:adjustRightInd w:val="0"/>
        <w:spacing w:before="240" w:after="0" w:line="240" w:lineRule="auto"/>
        <w:rPr>
          <w:rFonts w:ascii="Times New Roman" w:eastAsia="Times New Roman" w:hAnsi="Times New Roman" w:cs="Times New Roman"/>
          <w:bCs/>
          <w:sz w:val="28"/>
          <w:szCs w:val="20"/>
          <w:u w:val="single"/>
          <w:lang w:val="uk-UA" w:eastAsia="ru-RU"/>
        </w:rPr>
      </w:pPr>
      <w:proofErr w:type="spellStart"/>
      <w:r w:rsidRPr="001937A6">
        <w:rPr>
          <w:rFonts w:ascii="Times New Roman" w:eastAsia="Times New Roman" w:hAnsi="Times New Roman" w:cs="Times New Roman"/>
          <w:bCs/>
          <w:sz w:val="28"/>
          <w:szCs w:val="20"/>
          <w:lang w:eastAsia="ru-RU"/>
        </w:rPr>
        <w:t>Виконав</w:t>
      </w:r>
      <w:proofErr w:type="spellEnd"/>
      <w:r w:rsidRPr="001937A6">
        <w:rPr>
          <w:rFonts w:ascii="Times New Roman" w:eastAsia="Times New Roman" w:hAnsi="Times New Roman" w:cs="Times New Roman"/>
          <w:bCs/>
          <w:sz w:val="28"/>
          <w:szCs w:val="20"/>
          <w:lang w:eastAsia="ru-RU"/>
        </w:rPr>
        <w:t xml:space="preserve">: студент  </w:t>
      </w:r>
      <w:r w:rsidRPr="001937A6">
        <w:rPr>
          <w:rFonts w:ascii="Times New Roman" w:eastAsia="Times New Roman" w:hAnsi="Times New Roman" w:cs="Times New Roman"/>
          <w:bCs/>
          <w:sz w:val="28"/>
          <w:szCs w:val="20"/>
          <w:u w:val="single"/>
          <w:lang w:eastAsia="ru-RU"/>
        </w:rPr>
        <w:t xml:space="preserve">  </w:t>
      </w:r>
      <w:r w:rsidRPr="001937A6">
        <w:rPr>
          <w:rFonts w:ascii="Times New Roman" w:eastAsia="Times New Roman" w:hAnsi="Times New Roman" w:cs="Times New Roman"/>
          <w:bCs/>
          <w:sz w:val="28"/>
          <w:szCs w:val="20"/>
          <w:u w:val="single"/>
          <w:lang w:val="en-US" w:eastAsia="ru-RU"/>
        </w:rPr>
        <w:t>IV</w:t>
      </w:r>
      <w:r w:rsidRPr="001937A6">
        <w:rPr>
          <w:rFonts w:ascii="Times New Roman" w:eastAsia="Times New Roman" w:hAnsi="Times New Roman" w:cs="Times New Roman"/>
          <w:bCs/>
          <w:sz w:val="28"/>
          <w:szCs w:val="20"/>
          <w:u w:val="single"/>
          <w:lang w:eastAsia="ru-RU"/>
        </w:rPr>
        <w:t xml:space="preserve">  </w:t>
      </w:r>
      <w:r w:rsidRPr="001937A6">
        <w:rPr>
          <w:rFonts w:ascii="Times New Roman" w:eastAsia="Times New Roman" w:hAnsi="Times New Roman" w:cs="Times New Roman"/>
          <w:bCs/>
          <w:sz w:val="28"/>
          <w:szCs w:val="20"/>
          <w:lang w:eastAsia="ru-RU"/>
        </w:rPr>
        <w:t xml:space="preserve"> курсу, </w:t>
      </w:r>
      <w:proofErr w:type="spellStart"/>
      <w:r w:rsidRPr="001937A6">
        <w:rPr>
          <w:rFonts w:ascii="Times New Roman" w:eastAsia="Times New Roman" w:hAnsi="Times New Roman" w:cs="Times New Roman"/>
          <w:bCs/>
          <w:sz w:val="28"/>
          <w:szCs w:val="20"/>
          <w:lang w:eastAsia="ru-RU"/>
        </w:rPr>
        <w:t>групи</w:t>
      </w:r>
      <w:proofErr w:type="spellEnd"/>
      <w:r w:rsidRPr="001937A6">
        <w:rPr>
          <w:rFonts w:ascii="Times New Roman" w:eastAsia="Times New Roman" w:hAnsi="Times New Roman" w:cs="Times New Roman"/>
          <w:bCs/>
          <w:sz w:val="28"/>
          <w:szCs w:val="20"/>
          <w:lang w:eastAsia="ru-RU"/>
        </w:rPr>
        <w:t xml:space="preserve"> </w:t>
      </w:r>
      <w:r w:rsidRPr="001937A6">
        <w:rPr>
          <w:rFonts w:ascii="Times New Roman" w:eastAsia="Times New Roman" w:hAnsi="Times New Roman" w:cs="Times New Roman"/>
          <w:bCs/>
          <w:sz w:val="28"/>
          <w:szCs w:val="20"/>
          <w:u w:val="single"/>
          <w:lang w:val="uk-UA" w:eastAsia="ru-RU"/>
        </w:rPr>
        <w:t xml:space="preserve">  СМ-91</w:t>
      </w:r>
    </w:p>
    <w:p w14:paraId="5EC0F39F" w14:textId="77777777" w:rsidR="001937A6" w:rsidRPr="001937A6" w:rsidRDefault="001937A6" w:rsidP="001937A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</w:pPr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 xml:space="preserve">                                        </w:t>
      </w:r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val="uk-UA" w:eastAsia="ru-RU"/>
        </w:rPr>
        <w:t xml:space="preserve">                </w:t>
      </w:r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 xml:space="preserve">                                                         (шифр 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>групи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>)</w:t>
      </w:r>
    </w:p>
    <w:p w14:paraId="2B4F0503" w14:textId="77777777" w:rsidR="001937A6" w:rsidRPr="001937A6" w:rsidRDefault="001937A6" w:rsidP="00C42F3C">
      <w:pPr>
        <w:widowControl w:val="0"/>
        <w:tabs>
          <w:tab w:val="left" w:leader="underscore" w:pos="7371"/>
          <w:tab w:val="left" w:pos="7513"/>
          <w:tab w:val="left" w:leader="underscore" w:pos="8903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bCs/>
          <w:sz w:val="24"/>
          <w:szCs w:val="20"/>
          <w:u w:val="single"/>
          <w:lang w:val="uk-UA" w:eastAsia="ru-RU"/>
        </w:rPr>
      </w:pPr>
      <w:r w:rsidRPr="001937A6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shd w:val="clear" w:color="auto" w:fill="FFFFFF"/>
          <w:lang w:val="uk-UA" w:eastAsia="ru-RU"/>
        </w:rPr>
        <w:t xml:space="preserve">                           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shd w:val="clear" w:color="auto" w:fill="FFFFFF"/>
          <w:lang w:val="uk-UA" w:eastAsia="ru-RU"/>
        </w:rPr>
        <w:t>Лутченко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shd w:val="clear" w:color="auto" w:fill="FFFFFF"/>
          <w:lang w:val="uk-UA" w:eastAsia="ru-RU"/>
        </w:rPr>
        <w:t xml:space="preserve"> Вадим Сергійович        </w:t>
      </w:r>
      <w:r w:rsidRPr="001937A6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shd w:val="clear" w:color="auto" w:fill="FFFFFF"/>
          <w:lang w:val="uk-UA" w:eastAsia="ru-RU"/>
        </w:rPr>
        <w:t xml:space="preserve">               .</w:t>
      </w:r>
      <w:r w:rsidRPr="001937A6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  </w:t>
      </w:r>
      <w:r w:rsidR="0085391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  </w:t>
      </w:r>
      <w:r w:rsidRPr="001937A6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  <w:t xml:space="preserve">     </w:t>
      </w:r>
      <w:r w:rsidRPr="001937A6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shd w:val="clear" w:color="auto" w:fill="FFFFFF"/>
          <w:lang w:val="uk-UA" w:eastAsia="ru-RU"/>
        </w:rPr>
        <w:t xml:space="preserve">                          .</w:t>
      </w:r>
    </w:p>
    <w:p w14:paraId="11800D4C" w14:textId="77777777" w:rsidR="001937A6" w:rsidRPr="001937A6" w:rsidRDefault="001937A6" w:rsidP="001937A6">
      <w:pPr>
        <w:widowControl w:val="0"/>
        <w:tabs>
          <w:tab w:val="left" w:pos="7938"/>
        </w:tabs>
        <w:autoSpaceDE w:val="0"/>
        <w:autoSpaceDN w:val="0"/>
        <w:adjustRightInd w:val="0"/>
        <w:spacing w:after="0" w:line="240" w:lineRule="auto"/>
        <w:ind w:firstLine="2694"/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</w:pPr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>(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>прізвище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 xml:space="preserve">, 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>ім’я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 xml:space="preserve">, по 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>батькові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>)</w:t>
      </w:r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ab/>
      </w:r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val="uk-UA" w:eastAsia="ru-RU"/>
        </w:rPr>
        <w:t xml:space="preserve"> </w:t>
      </w:r>
      <w:proofErr w:type="gramStart"/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val="uk-UA" w:eastAsia="ru-RU"/>
        </w:rPr>
        <w:t xml:space="preserve">   </w:t>
      </w:r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>(</w:t>
      </w:r>
      <w:proofErr w:type="spellStart"/>
      <w:proofErr w:type="gramEnd"/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>підпис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 xml:space="preserve">) </w:t>
      </w:r>
    </w:p>
    <w:p w14:paraId="788AE1D7" w14:textId="77777777" w:rsidR="001937A6" w:rsidRPr="001937A6" w:rsidRDefault="001937A6" w:rsidP="00C42F3C">
      <w:pPr>
        <w:spacing w:line="360" w:lineRule="auto"/>
        <w:jc w:val="right"/>
        <w:rPr>
          <w:b/>
          <w:bCs/>
          <w:lang w:val="uk-UA"/>
        </w:rPr>
      </w:pPr>
      <w:proofErr w:type="spellStart"/>
      <w:r w:rsidRPr="00781028">
        <w:rPr>
          <w:rFonts w:ascii="Times New Roman" w:eastAsia="Times New Roman" w:hAnsi="Times New Roman" w:cs="Times New Roman"/>
          <w:bCs/>
          <w:sz w:val="28"/>
          <w:szCs w:val="20"/>
          <w:lang w:eastAsia="ru-RU"/>
        </w:rPr>
        <w:t>Керівник</w:t>
      </w:r>
      <w:proofErr w:type="spellEnd"/>
      <w:r w:rsidRPr="00781028">
        <w:rPr>
          <w:rFonts w:ascii="Times New Roman" w:eastAsia="Times New Roman" w:hAnsi="Times New Roman" w:cs="Times New Roman"/>
          <w:bCs/>
          <w:sz w:val="28"/>
          <w:szCs w:val="20"/>
          <w:lang w:val="uk-UA" w:eastAsia="ru-RU"/>
        </w:rPr>
        <w:t xml:space="preserve"> </w:t>
      </w:r>
      <w:r w:rsidRPr="00781028">
        <w:rPr>
          <w:rFonts w:ascii="Times New Roman" w:eastAsia="Times New Roman" w:hAnsi="Times New Roman" w:cs="Times New Roman"/>
          <w:bCs/>
          <w:sz w:val="28"/>
          <w:szCs w:val="20"/>
          <w:u w:val="single"/>
          <w:lang w:val="uk-UA" w:eastAsia="ru-RU"/>
        </w:rPr>
        <w:t xml:space="preserve">                         ст. </w:t>
      </w:r>
      <w:proofErr w:type="spellStart"/>
      <w:r w:rsidRPr="00781028">
        <w:rPr>
          <w:rFonts w:ascii="Times New Roman" w:eastAsia="Times New Roman" w:hAnsi="Times New Roman" w:cs="Times New Roman"/>
          <w:bCs/>
          <w:sz w:val="28"/>
          <w:szCs w:val="20"/>
          <w:u w:val="single"/>
          <w:lang w:val="uk-UA" w:eastAsia="ru-RU"/>
        </w:rPr>
        <w:t>викл</w:t>
      </w:r>
      <w:proofErr w:type="spellEnd"/>
      <w:r w:rsidRPr="00781028">
        <w:rPr>
          <w:rFonts w:ascii="Times New Roman" w:eastAsia="Times New Roman" w:hAnsi="Times New Roman" w:cs="Times New Roman"/>
          <w:bCs/>
          <w:sz w:val="28"/>
          <w:szCs w:val="20"/>
          <w:u w:val="single"/>
          <w:lang w:val="uk-UA" w:eastAsia="ru-RU"/>
        </w:rPr>
        <w:t xml:space="preserve">. </w:t>
      </w:r>
      <w:proofErr w:type="spellStart"/>
      <w:r w:rsidRPr="00781028">
        <w:rPr>
          <w:rFonts w:ascii="Times New Roman" w:hAnsi="Times New Roman" w:cs="Times New Roman"/>
          <w:bCs/>
          <w:sz w:val="28"/>
          <w:szCs w:val="28"/>
          <w:u w:val="single"/>
          <w:lang w:val="uk-UA"/>
        </w:rPr>
        <w:t>Шостачук</w:t>
      </w:r>
      <w:proofErr w:type="spellEnd"/>
      <w:r w:rsidRPr="00781028">
        <w:rPr>
          <w:rFonts w:ascii="Times New Roman" w:hAnsi="Times New Roman" w:cs="Times New Roman"/>
          <w:bCs/>
          <w:sz w:val="28"/>
          <w:szCs w:val="28"/>
          <w:u w:val="single"/>
          <w:lang w:val="uk-UA"/>
        </w:rPr>
        <w:t xml:space="preserve"> О. П.</w:t>
      </w:r>
      <w:r w:rsidRPr="001937A6">
        <w:rPr>
          <w:rFonts w:ascii="Times New Roman" w:hAnsi="Times New Roman" w:cs="Times New Roman"/>
          <w:bCs/>
          <w:sz w:val="28"/>
          <w:szCs w:val="28"/>
          <w:u w:val="single"/>
          <w:lang w:val="uk-UA"/>
        </w:rPr>
        <w:t xml:space="preserve"> </w:t>
      </w:r>
      <w:r w:rsidRPr="001937A6">
        <w:rPr>
          <w:rFonts w:ascii="Times New Roman" w:eastAsia="Times New Roman" w:hAnsi="Times New Roman" w:cs="Times New Roman"/>
          <w:bCs/>
          <w:sz w:val="28"/>
          <w:szCs w:val="20"/>
          <w:u w:val="single"/>
          <w:lang w:val="uk-UA" w:eastAsia="ru-RU"/>
        </w:rPr>
        <w:t xml:space="preserve">           </w:t>
      </w:r>
      <w:r w:rsidRPr="001937A6">
        <w:rPr>
          <w:rFonts w:ascii="Times New Roman" w:eastAsia="Times New Roman" w:hAnsi="Times New Roman" w:cs="Times New Roman"/>
          <w:bCs/>
          <w:sz w:val="28"/>
          <w:szCs w:val="20"/>
          <w:lang w:val="uk-UA" w:eastAsia="ru-RU"/>
        </w:rPr>
        <w:t xml:space="preserve">   </w:t>
      </w:r>
      <w:r w:rsidR="00C42F3C">
        <w:rPr>
          <w:rFonts w:ascii="Times New Roman" w:eastAsia="Times New Roman" w:hAnsi="Times New Roman" w:cs="Times New Roman"/>
          <w:bCs/>
          <w:sz w:val="28"/>
          <w:szCs w:val="20"/>
          <w:lang w:val="uk-UA" w:eastAsia="ru-RU"/>
        </w:rPr>
        <w:t xml:space="preserve">         </w:t>
      </w:r>
      <w:r w:rsidRPr="001937A6">
        <w:rPr>
          <w:rFonts w:ascii="Times New Roman" w:eastAsia="Times New Roman" w:hAnsi="Times New Roman" w:cs="Times New Roman"/>
          <w:bCs/>
          <w:sz w:val="28"/>
          <w:szCs w:val="20"/>
          <w:lang w:val="uk-UA" w:eastAsia="ru-RU"/>
        </w:rPr>
        <w:t xml:space="preserve">  </w:t>
      </w:r>
      <w:r w:rsidRPr="001937A6">
        <w:rPr>
          <w:rFonts w:ascii="Times New Roman" w:eastAsia="Times New Roman" w:hAnsi="Times New Roman" w:cs="Times New Roman"/>
          <w:bCs/>
          <w:sz w:val="28"/>
          <w:szCs w:val="20"/>
          <w:u w:val="single"/>
          <w:lang w:val="uk-UA" w:eastAsia="ru-RU"/>
        </w:rPr>
        <w:t xml:space="preserve">                          .</w:t>
      </w:r>
      <w:r w:rsidRPr="001937A6">
        <w:rPr>
          <w:rFonts w:ascii="Times New Roman" w:eastAsia="Times New Roman" w:hAnsi="Times New Roman" w:cs="Times New Roman"/>
          <w:bCs/>
          <w:sz w:val="28"/>
          <w:szCs w:val="20"/>
          <w:lang w:val="uk-UA" w:eastAsia="ru-RU"/>
        </w:rPr>
        <w:t xml:space="preserve">       </w:t>
      </w:r>
      <w:r w:rsidRPr="001937A6">
        <w:rPr>
          <w:rFonts w:ascii="Times New Roman" w:eastAsia="Times New Roman" w:hAnsi="Times New Roman" w:cs="Times New Roman"/>
          <w:bCs/>
          <w:sz w:val="28"/>
          <w:szCs w:val="20"/>
          <w:u w:val="single"/>
          <w:lang w:val="uk-UA" w:eastAsia="ru-RU"/>
        </w:rPr>
        <w:t xml:space="preserve">                         </w:t>
      </w:r>
    </w:p>
    <w:p w14:paraId="0306EF05" w14:textId="77777777" w:rsidR="001937A6" w:rsidRPr="001937A6" w:rsidRDefault="001937A6" w:rsidP="001937A6">
      <w:pPr>
        <w:widowControl w:val="0"/>
        <w:tabs>
          <w:tab w:val="left" w:pos="7938"/>
        </w:tabs>
        <w:autoSpaceDE w:val="0"/>
        <w:autoSpaceDN w:val="0"/>
        <w:adjustRightInd w:val="0"/>
        <w:spacing w:after="0" w:line="240" w:lineRule="auto"/>
        <w:ind w:firstLine="1843"/>
        <w:rPr>
          <w:rFonts w:ascii="Times New Roman" w:eastAsia="Times New Roman" w:hAnsi="Times New Roman" w:cs="Times New Roman"/>
          <w:sz w:val="28"/>
          <w:szCs w:val="20"/>
          <w:vertAlign w:val="superscript"/>
          <w:lang w:val="uk-UA" w:eastAsia="ru-RU"/>
        </w:rPr>
      </w:pPr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val="uk-UA" w:eastAsia="ru-RU"/>
        </w:rPr>
        <w:t>(посада, науковий ступінь, вчене звання,  прізвище та ініціали)</w:t>
      </w:r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val="uk-UA" w:eastAsia="ru-RU"/>
        </w:rPr>
        <w:tab/>
        <w:t xml:space="preserve">     (підпис) </w:t>
      </w:r>
    </w:p>
    <w:p w14:paraId="3C0C344F" w14:textId="77777777" w:rsidR="001937A6" w:rsidRPr="001937A6" w:rsidRDefault="001937A6" w:rsidP="001937A6">
      <w:pPr>
        <w:widowControl w:val="0"/>
        <w:tabs>
          <w:tab w:val="left" w:leader="underscore" w:pos="7371"/>
          <w:tab w:val="left" w:pos="7513"/>
          <w:tab w:val="left" w:leader="underscore" w:pos="8903"/>
        </w:tabs>
        <w:autoSpaceDE w:val="0"/>
        <w:autoSpaceDN w:val="0"/>
        <w:adjustRightInd w:val="0"/>
        <w:spacing w:before="120" w:after="0" w:line="240" w:lineRule="auto"/>
        <w:rPr>
          <w:rFonts w:ascii="Times New Roman" w:eastAsia="Times New Roman" w:hAnsi="Times New Roman" w:cs="Times New Roman"/>
          <w:bCs/>
          <w:sz w:val="28"/>
          <w:szCs w:val="20"/>
          <w:u w:val="single"/>
          <w:lang w:val="uk-UA" w:eastAsia="ru-RU"/>
        </w:rPr>
      </w:pPr>
      <w:r w:rsidRPr="001937A6">
        <w:rPr>
          <w:rFonts w:ascii="Times New Roman" w:eastAsia="Times New Roman" w:hAnsi="Times New Roman" w:cs="Times New Roman"/>
          <w:bCs/>
          <w:sz w:val="28"/>
          <w:szCs w:val="20"/>
          <w:lang w:val="uk-UA" w:eastAsia="ru-RU"/>
        </w:rPr>
        <w:t xml:space="preserve">Рецензент </w:t>
      </w:r>
      <w:r w:rsidRPr="0097030E">
        <w:rPr>
          <w:rFonts w:ascii="Times New Roman" w:eastAsia="Times New Roman" w:hAnsi="Times New Roman" w:cs="Times New Roman"/>
          <w:bCs/>
          <w:sz w:val="28"/>
          <w:szCs w:val="20"/>
          <w:u w:val="single"/>
          <w:lang w:val="uk-UA" w:eastAsia="ru-RU"/>
        </w:rPr>
        <w:t xml:space="preserve">доцент кафедри ТПВ, </w:t>
      </w:r>
      <w:proofErr w:type="spellStart"/>
      <w:r w:rsidRPr="0097030E">
        <w:rPr>
          <w:rFonts w:ascii="Times New Roman" w:eastAsia="Times New Roman" w:hAnsi="Times New Roman" w:cs="Times New Roman"/>
          <w:bCs/>
          <w:sz w:val="28"/>
          <w:szCs w:val="20"/>
          <w:u w:val="single"/>
          <w:lang w:val="uk-UA" w:eastAsia="ru-RU"/>
        </w:rPr>
        <w:t>к.т.н</w:t>
      </w:r>
      <w:proofErr w:type="spellEnd"/>
      <w:r w:rsidRPr="0097030E">
        <w:rPr>
          <w:rFonts w:ascii="Times New Roman" w:eastAsia="Times New Roman" w:hAnsi="Times New Roman" w:cs="Times New Roman"/>
          <w:bCs/>
          <w:sz w:val="28"/>
          <w:szCs w:val="20"/>
          <w:u w:val="single"/>
          <w:lang w:val="uk-UA" w:eastAsia="ru-RU"/>
        </w:rPr>
        <w:t xml:space="preserve">., доцент </w:t>
      </w:r>
      <w:proofErr w:type="spellStart"/>
      <w:r w:rsidRPr="0097030E">
        <w:rPr>
          <w:rFonts w:ascii="Times New Roman" w:eastAsia="Times New Roman" w:hAnsi="Times New Roman" w:cs="Times New Roman"/>
          <w:bCs/>
          <w:sz w:val="28"/>
          <w:szCs w:val="20"/>
          <w:u w:val="single"/>
          <w:lang w:val="uk-UA" w:eastAsia="ru-RU"/>
        </w:rPr>
        <w:t>Талімонова</w:t>
      </w:r>
      <w:proofErr w:type="spellEnd"/>
      <w:r w:rsidRPr="0097030E">
        <w:rPr>
          <w:rFonts w:ascii="Times New Roman" w:eastAsia="Times New Roman" w:hAnsi="Times New Roman" w:cs="Times New Roman"/>
          <w:bCs/>
          <w:sz w:val="28"/>
          <w:szCs w:val="20"/>
          <w:u w:val="single"/>
          <w:lang w:val="uk-UA" w:eastAsia="ru-RU"/>
        </w:rPr>
        <w:t xml:space="preserve"> Н.Л.</w:t>
      </w:r>
      <w:r w:rsidRPr="001937A6">
        <w:rPr>
          <w:rFonts w:ascii="Times New Roman" w:eastAsia="Times New Roman" w:hAnsi="Times New Roman" w:cs="Times New Roman"/>
          <w:bCs/>
          <w:sz w:val="28"/>
          <w:szCs w:val="20"/>
          <w:lang w:val="uk-UA" w:eastAsia="ru-RU"/>
        </w:rPr>
        <w:t xml:space="preserve">  </w:t>
      </w:r>
      <w:r w:rsidRPr="001937A6">
        <w:rPr>
          <w:rFonts w:ascii="Times New Roman" w:eastAsia="Times New Roman" w:hAnsi="Times New Roman" w:cs="Times New Roman"/>
          <w:bCs/>
          <w:sz w:val="28"/>
          <w:szCs w:val="20"/>
          <w:u w:val="single"/>
          <w:lang w:val="uk-UA" w:eastAsia="ru-RU"/>
        </w:rPr>
        <w:t xml:space="preserve">                        .</w:t>
      </w:r>
    </w:p>
    <w:p w14:paraId="3B3F9BF6" w14:textId="77777777" w:rsidR="001937A6" w:rsidRPr="001937A6" w:rsidRDefault="001937A6" w:rsidP="001937A6">
      <w:pPr>
        <w:widowControl w:val="0"/>
        <w:tabs>
          <w:tab w:val="left" w:pos="7938"/>
        </w:tabs>
        <w:autoSpaceDE w:val="0"/>
        <w:autoSpaceDN w:val="0"/>
        <w:adjustRightInd w:val="0"/>
        <w:spacing w:after="0" w:line="240" w:lineRule="auto"/>
        <w:ind w:firstLine="1276"/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</w:pPr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 xml:space="preserve">(посада, </w:t>
      </w:r>
      <w:proofErr w:type="spellStart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науковий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 xml:space="preserve"> </w:t>
      </w:r>
      <w:proofErr w:type="spellStart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ступінь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 xml:space="preserve">, </w:t>
      </w:r>
      <w:proofErr w:type="spellStart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вчене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 xml:space="preserve"> </w:t>
      </w:r>
      <w:proofErr w:type="spellStart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звання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 xml:space="preserve">, </w:t>
      </w:r>
      <w:proofErr w:type="spellStart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науковий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 xml:space="preserve"> </w:t>
      </w:r>
      <w:proofErr w:type="spellStart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ступінь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 xml:space="preserve">, </w:t>
      </w:r>
      <w:proofErr w:type="spellStart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прізвище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 xml:space="preserve"> та </w:t>
      </w:r>
      <w:proofErr w:type="spellStart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ініціали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)</w:t>
      </w:r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ab/>
      </w:r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val="uk-UA" w:eastAsia="ru-RU"/>
        </w:rPr>
        <w:t xml:space="preserve"> </w:t>
      </w:r>
      <w:proofErr w:type="gramStart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val="uk-UA" w:eastAsia="ru-RU"/>
        </w:rPr>
        <w:t xml:space="preserve">   </w:t>
      </w:r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(</w:t>
      </w:r>
      <w:proofErr w:type="spellStart"/>
      <w:proofErr w:type="gramEnd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>підпис</w:t>
      </w:r>
      <w:proofErr w:type="spellEnd"/>
      <w:r w:rsidRPr="001937A6">
        <w:rPr>
          <w:rFonts w:ascii="Times New Roman" w:eastAsia="Times New Roman" w:hAnsi="Times New Roman" w:cs="Times New Roman"/>
          <w:sz w:val="28"/>
          <w:szCs w:val="20"/>
          <w:vertAlign w:val="superscript"/>
          <w:lang w:eastAsia="ru-RU"/>
        </w:rPr>
        <w:t xml:space="preserve">) </w:t>
      </w:r>
    </w:p>
    <w:p w14:paraId="124EEE02" w14:textId="77777777" w:rsidR="001937A6" w:rsidRPr="001937A6" w:rsidRDefault="001937A6" w:rsidP="001937A6">
      <w:pPr>
        <w:widowControl w:val="0"/>
        <w:tabs>
          <w:tab w:val="left" w:pos="330"/>
        </w:tabs>
        <w:autoSpaceDE w:val="0"/>
        <w:autoSpaceDN w:val="0"/>
        <w:adjustRightInd w:val="0"/>
        <w:spacing w:after="0" w:line="240" w:lineRule="auto"/>
        <w:ind w:left="4536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14:paraId="790D7AB2" w14:textId="77777777" w:rsidR="001937A6" w:rsidRPr="001937A6" w:rsidRDefault="001937A6" w:rsidP="001937A6">
      <w:pPr>
        <w:widowControl w:val="0"/>
        <w:tabs>
          <w:tab w:val="left" w:pos="330"/>
        </w:tabs>
        <w:autoSpaceDE w:val="0"/>
        <w:autoSpaceDN w:val="0"/>
        <w:adjustRightInd w:val="0"/>
        <w:spacing w:after="0" w:line="240" w:lineRule="auto"/>
        <w:ind w:left="4536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14:paraId="1528F2CE" w14:textId="77777777" w:rsidR="001937A6" w:rsidRPr="001937A6" w:rsidRDefault="001937A6" w:rsidP="001937A6">
      <w:pPr>
        <w:widowControl w:val="0"/>
        <w:tabs>
          <w:tab w:val="left" w:pos="330"/>
        </w:tabs>
        <w:autoSpaceDE w:val="0"/>
        <w:autoSpaceDN w:val="0"/>
        <w:adjustRightInd w:val="0"/>
        <w:spacing w:after="0" w:line="240" w:lineRule="auto"/>
        <w:ind w:left="4536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14:paraId="5EF7914A" w14:textId="77777777" w:rsidR="001937A6" w:rsidRPr="001937A6" w:rsidRDefault="001937A6" w:rsidP="001937A6">
      <w:pPr>
        <w:widowControl w:val="0"/>
        <w:tabs>
          <w:tab w:val="left" w:pos="330"/>
        </w:tabs>
        <w:autoSpaceDE w:val="0"/>
        <w:autoSpaceDN w:val="0"/>
        <w:adjustRightInd w:val="0"/>
        <w:spacing w:after="0" w:line="240" w:lineRule="auto"/>
        <w:ind w:left="4536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Засвідчую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, 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що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у 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цьому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дипломному 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проекті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немає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запозичень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з 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праць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інших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авторів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без 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відповідних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посилань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.</w:t>
      </w:r>
    </w:p>
    <w:p w14:paraId="5A8DB686" w14:textId="77777777" w:rsidR="001937A6" w:rsidRPr="001937A6" w:rsidRDefault="001937A6" w:rsidP="001937A6">
      <w:pPr>
        <w:widowControl w:val="0"/>
        <w:tabs>
          <w:tab w:val="left" w:pos="330"/>
        </w:tabs>
        <w:autoSpaceDE w:val="0"/>
        <w:autoSpaceDN w:val="0"/>
        <w:adjustRightInd w:val="0"/>
        <w:spacing w:after="0" w:line="240" w:lineRule="auto"/>
        <w:ind w:left="4536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14:paraId="09A00913" w14:textId="77777777" w:rsidR="001937A6" w:rsidRPr="001937A6" w:rsidRDefault="001937A6" w:rsidP="001937A6">
      <w:pPr>
        <w:widowControl w:val="0"/>
        <w:tabs>
          <w:tab w:val="left" w:pos="330"/>
        </w:tabs>
        <w:autoSpaceDE w:val="0"/>
        <w:autoSpaceDN w:val="0"/>
        <w:adjustRightInd w:val="0"/>
        <w:spacing w:after="0" w:line="240" w:lineRule="auto"/>
        <w:ind w:left="4536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1937A6">
        <w:rPr>
          <w:rFonts w:ascii="Times New Roman" w:eastAsia="Times New Roman" w:hAnsi="Times New Roman" w:cs="Times New Roman"/>
          <w:sz w:val="24"/>
          <w:szCs w:val="20"/>
          <w:lang w:eastAsia="ru-RU"/>
        </w:rPr>
        <w:t>Студент _____________</w:t>
      </w:r>
    </w:p>
    <w:p w14:paraId="5B88E1F0" w14:textId="77777777" w:rsidR="001937A6" w:rsidRPr="001937A6" w:rsidRDefault="001937A6" w:rsidP="001937A6">
      <w:pPr>
        <w:widowControl w:val="0"/>
        <w:tabs>
          <w:tab w:val="left" w:pos="7938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val="uk-UA" w:eastAsia="ru-RU"/>
        </w:rPr>
        <w:t xml:space="preserve">                                                                                                                                                      </w:t>
      </w:r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>(</w:t>
      </w:r>
      <w:proofErr w:type="spellStart"/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>підпис</w:t>
      </w:r>
      <w:proofErr w:type="spellEnd"/>
      <w:r w:rsidRPr="001937A6">
        <w:rPr>
          <w:rFonts w:ascii="Times New Roman" w:eastAsia="Times New Roman" w:hAnsi="Times New Roman" w:cs="Times New Roman"/>
          <w:sz w:val="24"/>
          <w:szCs w:val="20"/>
          <w:vertAlign w:val="superscript"/>
          <w:lang w:eastAsia="ru-RU"/>
        </w:rPr>
        <w:t>)</w:t>
      </w:r>
    </w:p>
    <w:p w14:paraId="2D508B55" w14:textId="77777777" w:rsidR="001937A6" w:rsidRPr="001937A6" w:rsidRDefault="001937A6" w:rsidP="001937A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05FDF8E0" w14:textId="77777777" w:rsidR="001937A6" w:rsidRPr="001937A6" w:rsidRDefault="001937A6" w:rsidP="001937A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7B41574E" w14:textId="77777777" w:rsidR="001937A6" w:rsidRPr="001937A6" w:rsidRDefault="001937A6" w:rsidP="001937A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14BF3271" w14:textId="77777777" w:rsidR="001937A6" w:rsidRPr="001937A6" w:rsidRDefault="001937A6" w:rsidP="001937A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05FECA22" w14:textId="77777777" w:rsidR="001937A6" w:rsidRPr="001937A6" w:rsidRDefault="001937A6" w:rsidP="001937A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1A9D2CDB" w14:textId="77777777" w:rsidR="001937A6" w:rsidRPr="001937A6" w:rsidRDefault="001937A6" w:rsidP="001937A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1ACE915F" w14:textId="77777777" w:rsidR="001937A6" w:rsidRPr="001937A6" w:rsidRDefault="001937A6" w:rsidP="001937A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01ABABC1" w14:textId="77777777" w:rsidR="001937A6" w:rsidRDefault="001937A6" w:rsidP="001937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1937A6">
        <w:rPr>
          <w:rFonts w:ascii="Times New Roman" w:eastAsia="Times New Roman" w:hAnsi="Times New Roman" w:cs="Times New Roman"/>
          <w:sz w:val="28"/>
          <w:szCs w:val="20"/>
          <w:lang w:eastAsia="ru-RU"/>
        </w:rPr>
        <w:t>Ки</w:t>
      </w:r>
      <w:r w:rsidRPr="001937A6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їв – 2023 року</w:t>
      </w:r>
    </w:p>
    <w:p w14:paraId="31E8AE1B" w14:textId="77777777" w:rsidR="0047332E" w:rsidRDefault="0047332E" w:rsidP="0047332E">
      <w:pPr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sectPr w:rsidR="0047332E" w:rsidSect="001937A6">
          <w:headerReference w:type="default" r:id="rId8"/>
          <w:footerReference w:type="default" r:id="rId9"/>
          <w:pgSz w:w="11906" w:h="16838"/>
          <w:pgMar w:top="1134" w:right="851" w:bottom="1134" w:left="1418" w:header="709" w:footer="709" w:gutter="0"/>
          <w:cols w:space="708"/>
          <w:titlePg/>
          <w:docGrid w:linePitch="360"/>
        </w:sectPr>
      </w:pPr>
    </w:p>
    <w:p w14:paraId="466C14FB" w14:textId="77777777" w:rsidR="00853910" w:rsidRPr="00853910" w:rsidRDefault="00853910" w:rsidP="00853910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/>
        </w:rPr>
        <w:lastRenderedPageBreak/>
        <w:t>Національний технічний університет України</w:t>
      </w:r>
    </w:p>
    <w:p w14:paraId="3B6DC37D" w14:textId="77777777" w:rsidR="00853910" w:rsidRPr="00853910" w:rsidRDefault="00853910" w:rsidP="00853910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/>
        </w:rPr>
        <w:t>«Київський політехнічний інститут імені Ігоря Сікорського»</w:t>
      </w:r>
    </w:p>
    <w:p w14:paraId="7CF1783C" w14:textId="77777777" w:rsidR="00853910" w:rsidRPr="00853910" w:rsidRDefault="00853910" w:rsidP="00853910">
      <w:pPr>
        <w:spacing w:after="0" w:line="360" w:lineRule="auto"/>
        <w:ind w:firstLine="357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Навчально-науковий </w:t>
      </w:r>
      <w:proofErr w:type="spellStart"/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видавничо</w:t>
      </w:r>
      <w:proofErr w:type="spellEnd"/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-поліграфічний інститут</w:t>
      </w:r>
    </w:p>
    <w:p w14:paraId="569E903B" w14:textId="77777777" w:rsidR="00853910" w:rsidRPr="00853910" w:rsidRDefault="00853910" w:rsidP="00853910">
      <w:pPr>
        <w:spacing w:after="0" w:line="360" w:lineRule="auto"/>
        <w:ind w:firstLine="357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Кафедра машин та агрегатів поліграфічного виробництва</w:t>
      </w:r>
    </w:p>
    <w:p w14:paraId="1C0FF9C8" w14:textId="77777777" w:rsidR="00853910" w:rsidRPr="00853910" w:rsidRDefault="00853910" w:rsidP="00853910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sz w:val="24"/>
          <w:szCs w:val="24"/>
          <w:lang w:val="uk-UA"/>
        </w:rPr>
        <w:t> </w:t>
      </w:r>
    </w:p>
    <w:p w14:paraId="2BEE3909" w14:textId="77777777" w:rsidR="00853910" w:rsidRPr="00853910" w:rsidRDefault="00853910" w:rsidP="00853910">
      <w:pPr>
        <w:spacing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Рівень вищої освіти – перший (бакалаврський)</w:t>
      </w:r>
    </w:p>
    <w:p w14:paraId="6D0EDDC4" w14:textId="77777777" w:rsidR="00853910" w:rsidRPr="00853910" w:rsidRDefault="00853910" w:rsidP="00853910">
      <w:pPr>
        <w:tabs>
          <w:tab w:val="left" w:pos="8932"/>
        </w:tabs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Спеціальність – 133 - Галузеве машинобудування  </w:t>
      </w:r>
    </w:p>
    <w:p w14:paraId="6E5E9DB0" w14:textId="77777777" w:rsidR="00853910" w:rsidRPr="00853910" w:rsidRDefault="00853910" w:rsidP="00853910">
      <w:pPr>
        <w:tabs>
          <w:tab w:val="left" w:pos="8932"/>
        </w:tabs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Освітньо-професійна програма</w:t>
      </w:r>
      <w:r w:rsidRPr="00853910">
        <w:rPr>
          <w:rFonts w:ascii="Times New Roman" w:eastAsia="Times New Roman" w:hAnsi="Times New Roman" w:cs="Times New Roman"/>
          <w:color w:val="FF0000"/>
          <w:sz w:val="28"/>
          <w:szCs w:val="28"/>
          <w:lang w:val="uk-UA"/>
        </w:rPr>
        <w:t xml:space="preserve"> </w:t>
      </w:r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«Комп’ютеризовані поліграфічні системи»</w:t>
      </w:r>
    </w:p>
    <w:p w14:paraId="3ED461F2" w14:textId="77777777" w:rsidR="00853910" w:rsidRPr="00853910" w:rsidRDefault="00853910" w:rsidP="00853910">
      <w:pPr>
        <w:tabs>
          <w:tab w:val="left" w:pos="8932"/>
        </w:tabs>
        <w:spacing w:before="120" w:after="0" w:line="240" w:lineRule="auto"/>
        <w:ind w:left="539" w:hanging="539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sz w:val="24"/>
          <w:szCs w:val="24"/>
          <w:lang w:val="uk-UA"/>
        </w:rPr>
        <w:t> </w:t>
      </w:r>
    </w:p>
    <w:p w14:paraId="74BE683D" w14:textId="77777777" w:rsidR="00853910" w:rsidRPr="00853910" w:rsidRDefault="00853910" w:rsidP="00853910">
      <w:pPr>
        <w:tabs>
          <w:tab w:val="left" w:pos="8932"/>
        </w:tabs>
        <w:spacing w:before="120" w:after="0" w:line="240" w:lineRule="auto"/>
        <w:ind w:left="539" w:hanging="539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</w:p>
    <w:p w14:paraId="47B1D882" w14:textId="77777777" w:rsidR="00853910" w:rsidRPr="00853910" w:rsidRDefault="00853910" w:rsidP="00853910">
      <w:pPr>
        <w:spacing w:before="120" w:after="0" w:line="240" w:lineRule="auto"/>
        <w:ind w:left="6663" w:hanging="851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color w:val="000000"/>
          <w:sz w:val="26"/>
          <w:szCs w:val="26"/>
          <w:lang w:val="uk-UA"/>
        </w:rPr>
        <w:t>ЗАТВЕРДЖУЮ</w:t>
      </w:r>
    </w:p>
    <w:p w14:paraId="0CCBBFE2" w14:textId="77777777" w:rsidR="00853910" w:rsidRPr="00853910" w:rsidRDefault="00853910" w:rsidP="00853910">
      <w:pPr>
        <w:spacing w:before="120" w:after="0" w:line="240" w:lineRule="auto"/>
        <w:ind w:left="6663" w:hanging="851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color w:val="000000"/>
          <w:sz w:val="26"/>
          <w:szCs w:val="26"/>
          <w:lang w:val="uk-UA"/>
        </w:rPr>
        <w:t>В.о. зав. кафедри МАПВ</w:t>
      </w:r>
    </w:p>
    <w:p w14:paraId="7F8CED9B" w14:textId="77777777" w:rsidR="00853910" w:rsidRPr="00853910" w:rsidRDefault="00853910" w:rsidP="00853910">
      <w:pPr>
        <w:spacing w:before="120" w:after="0" w:line="240" w:lineRule="auto"/>
        <w:ind w:left="6663" w:hanging="851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color w:val="000000"/>
          <w:sz w:val="26"/>
          <w:szCs w:val="26"/>
          <w:lang w:val="uk-UA"/>
        </w:rPr>
        <w:t>_______ Микола ЗЕНКІН</w:t>
      </w:r>
    </w:p>
    <w:p w14:paraId="5C844F77" w14:textId="77777777" w:rsidR="00853910" w:rsidRPr="00853910" w:rsidRDefault="00853910" w:rsidP="00853910">
      <w:pPr>
        <w:spacing w:before="120" w:after="0" w:line="240" w:lineRule="auto"/>
        <w:ind w:left="6663" w:hanging="851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color w:val="000000"/>
          <w:sz w:val="26"/>
          <w:szCs w:val="26"/>
          <w:lang w:val="uk-UA"/>
        </w:rPr>
        <w:t>«___»_____________2023 р.</w:t>
      </w:r>
    </w:p>
    <w:p w14:paraId="5AE96152" w14:textId="77777777" w:rsidR="00853910" w:rsidRPr="00853910" w:rsidRDefault="00853910" w:rsidP="00853910">
      <w:pPr>
        <w:spacing w:before="120" w:after="0" w:line="240" w:lineRule="auto"/>
        <w:ind w:left="540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sz w:val="24"/>
          <w:szCs w:val="24"/>
          <w:lang w:val="uk-UA"/>
        </w:rPr>
        <w:t> </w:t>
      </w:r>
    </w:p>
    <w:p w14:paraId="46475F81" w14:textId="77777777" w:rsidR="00853910" w:rsidRPr="00853910" w:rsidRDefault="00853910" w:rsidP="00853910">
      <w:pPr>
        <w:tabs>
          <w:tab w:val="left" w:pos="720"/>
          <w:tab w:val="left" w:pos="1440"/>
          <w:tab w:val="left" w:pos="1620"/>
        </w:tabs>
        <w:spacing w:before="120" w:after="0" w:line="240" w:lineRule="auto"/>
        <w:ind w:left="540" w:hanging="540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/>
        </w:rPr>
        <w:t>ЗАВДАННЯ</w:t>
      </w:r>
    </w:p>
    <w:p w14:paraId="3B27B41A" w14:textId="77777777" w:rsidR="00853910" w:rsidRPr="00853910" w:rsidRDefault="00853910" w:rsidP="00853910">
      <w:pPr>
        <w:tabs>
          <w:tab w:val="left" w:pos="720"/>
          <w:tab w:val="left" w:pos="1440"/>
          <w:tab w:val="left" w:pos="1620"/>
        </w:tabs>
        <w:spacing w:before="120" w:after="0" w:line="240" w:lineRule="auto"/>
        <w:ind w:left="539" w:hanging="539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/>
        </w:rPr>
        <w:t xml:space="preserve">на дипломний </w:t>
      </w:r>
      <w:proofErr w:type="spellStart"/>
      <w:r w:rsidRPr="0085391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/>
        </w:rPr>
        <w:t>проєкт</w:t>
      </w:r>
      <w:proofErr w:type="spellEnd"/>
      <w:r w:rsidRPr="0085391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/>
        </w:rPr>
        <w:t xml:space="preserve"> студенту</w:t>
      </w:r>
    </w:p>
    <w:p w14:paraId="7D3513EC" w14:textId="77777777" w:rsidR="00853910" w:rsidRPr="00853910" w:rsidRDefault="00853910" w:rsidP="00853910">
      <w:pPr>
        <w:tabs>
          <w:tab w:val="left" w:pos="8932"/>
        </w:tabs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/>
        </w:rPr>
      </w:pPr>
      <w:proofErr w:type="spellStart"/>
      <w:r>
        <w:rPr>
          <w:rFonts w:ascii="Times New Roman" w:eastAsia="Calibri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  <w:t>Лутченко</w:t>
      </w:r>
      <w:proofErr w:type="spellEnd"/>
      <w:r>
        <w:rPr>
          <w:rFonts w:ascii="Times New Roman" w:eastAsia="Calibri" w:hAnsi="Times New Roman" w:cs="Times New Roman"/>
          <w:b/>
          <w:color w:val="000000"/>
          <w:sz w:val="28"/>
          <w:szCs w:val="28"/>
          <w:shd w:val="clear" w:color="auto" w:fill="FFFFFF"/>
          <w:lang w:val="uk-UA"/>
        </w:rPr>
        <w:t xml:space="preserve"> Вадиму Сергійовичу</w:t>
      </w:r>
    </w:p>
    <w:p w14:paraId="784A33B3" w14:textId="77777777" w:rsidR="00853910" w:rsidRPr="00853910" w:rsidRDefault="00853910" w:rsidP="00853910">
      <w:pPr>
        <w:tabs>
          <w:tab w:val="left" w:pos="8932"/>
        </w:tabs>
        <w:spacing w:before="120" w:after="0" w:line="240" w:lineRule="auto"/>
        <w:jc w:val="both"/>
        <w:rPr>
          <w:rFonts w:ascii="Times New Roman" w:eastAsia="Times New Roman" w:hAnsi="Times New Roman" w:cs="Times New Roman"/>
          <w:color w:val="000000"/>
          <w:sz w:val="14"/>
          <w:szCs w:val="28"/>
          <w:lang w:val="uk-UA"/>
        </w:rPr>
      </w:pPr>
    </w:p>
    <w:p w14:paraId="51AE5AAE" w14:textId="77777777" w:rsidR="00853910" w:rsidRPr="0097030E" w:rsidRDefault="00853910" w:rsidP="00853910">
      <w:pPr>
        <w:widowControl w:val="0"/>
        <w:tabs>
          <w:tab w:val="left" w:leader="underscore" w:pos="9356"/>
        </w:tabs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1. Тема </w:t>
      </w:r>
      <w:proofErr w:type="spellStart"/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проєкту</w:t>
      </w:r>
      <w:proofErr w:type="spellEnd"/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: «</w:t>
      </w:r>
      <w:r w:rsidRPr="0078102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ослідження друкарських апаратів аркушевих </w:t>
      </w:r>
      <w:proofErr w:type="spellStart"/>
      <w:r w:rsidRPr="0078102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 w:rsidRPr="0078102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шин</w:t>
      </w:r>
      <w:r w:rsidRPr="00853910">
        <w:rPr>
          <w:rFonts w:ascii="Times New Roman" w:eastAsia="MS Mincho" w:hAnsi="Times New Roman" w:cs="Times New Roman"/>
          <w:sz w:val="28"/>
          <w:szCs w:val="28"/>
          <w:lang w:val="uk-UA"/>
        </w:rPr>
        <w:t>»</w:t>
      </w:r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, керівник </w:t>
      </w:r>
      <w:proofErr w:type="spellStart"/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проєкту</w:t>
      </w:r>
      <w:proofErr w:type="spellEnd"/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781028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Шостачук</w:t>
      </w:r>
      <w:proofErr w:type="spellEnd"/>
      <w:r w:rsidRPr="00781028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Олександр </w:t>
      </w:r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Павлович, старший ви</w:t>
      </w:r>
      <w:r w:rsidR="00781028" w:rsidRPr="0097030E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кладач кафедри </w:t>
      </w:r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МАПВ, затверджені наказом по університету від «___» _____ 2023 р. № 1252-с.</w:t>
      </w:r>
    </w:p>
    <w:p w14:paraId="28D99A68" w14:textId="77777777" w:rsidR="00853910" w:rsidRPr="0097030E" w:rsidRDefault="00853910" w:rsidP="00853910">
      <w:pPr>
        <w:tabs>
          <w:tab w:val="left" w:pos="9073"/>
        </w:tabs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2. Термін подання студентом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проєкту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: </w:t>
      </w:r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/>
        </w:rPr>
        <w:t>07 червня 2023 року.</w:t>
      </w:r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ab/>
      </w:r>
    </w:p>
    <w:p w14:paraId="3F054F6A" w14:textId="77777777" w:rsidR="00853910" w:rsidRPr="0097030E" w:rsidRDefault="00853910" w:rsidP="00853910">
      <w:pPr>
        <w:tabs>
          <w:tab w:val="left" w:pos="8932"/>
        </w:tabs>
        <w:spacing w:before="240"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3. Вихідні дані до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проєкту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: </w:t>
      </w:r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/>
        </w:rPr>
        <w:t>літературні дані, дані з переддипломної практики.</w:t>
      </w:r>
    </w:p>
    <w:p w14:paraId="49C461DC" w14:textId="77777777" w:rsidR="00853910" w:rsidRPr="0097030E" w:rsidRDefault="00853910" w:rsidP="00853910">
      <w:pPr>
        <w:tabs>
          <w:tab w:val="left" w:pos="8932"/>
        </w:tabs>
        <w:spacing w:before="240"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</w:pPr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4. Зміст пояснювальної записки: </w:t>
      </w:r>
      <w:r w:rsidRPr="0097030E">
        <w:rPr>
          <w:rFonts w:ascii="Times New Roman" w:eastAsia="Times New Roman" w:hAnsi="Times New Roman" w:cs="Times New Roman"/>
          <w:sz w:val="28"/>
          <w:szCs w:val="24"/>
          <w:u w:val="single"/>
          <w:lang w:val="uk-UA"/>
        </w:rPr>
        <w:t xml:space="preserve">Вступ; </w:t>
      </w:r>
      <w:r w:rsidR="00AF6F21" w:rsidRPr="0097030E">
        <w:rPr>
          <w:rFonts w:ascii="Times New Roman" w:eastAsia="Times New Roman" w:hAnsi="Times New Roman" w:cs="Times New Roman"/>
          <w:sz w:val="28"/>
          <w:szCs w:val="24"/>
          <w:u w:val="single"/>
          <w:lang w:val="uk-UA"/>
        </w:rPr>
        <w:t xml:space="preserve">Аналіз розвитку </w:t>
      </w:r>
      <w:proofErr w:type="spellStart"/>
      <w:r w:rsidR="00AF6F21" w:rsidRPr="0097030E">
        <w:rPr>
          <w:rFonts w:ascii="Times New Roman" w:eastAsia="Times New Roman" w:hAnsi="Times New Roman" w:cs="Times New Roman"/>
          <w:sz w:val="28"/>
          <w:szCs w:val="24"/>
          <w:u w:val="single"/>
          <w:lang w:val="uk-UA"/>
        </w:rPr>
        <w:t>флексографічної</w:t>
      </w:r>
      <w:proofErr w:type="spellEnd"/>
      <w:r w:rsidR="00AF6F21" w:rsidRPr="0097030E">
        <w:rPr>
          <w:rFonts w:ascii="Times New Roman" w:eastAsia="Times New Roman" w:hAnsi="Times New Roman" w:cs="Times New Roman"/>
          <w:sz w:val="28"/>
          <w:szCs w:val="24"/>
          <w:u w:val="single"/>
          <w:lang w:val="uk-UA"/>
        </w:rPr>
        <w:t xml:space="preserve"> галузі в Україні та світі. </w:t>
      </w:r>
      <w:r w:rsidR="00AF6F21" w:rsidRPr="0097030E"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  <w:t xml:space="preserve">Дослідження технологічних властивостей аркушевих </w:t>
      </w:r>
      <w:proofErr w:type="spellStart"/>
      <w:r w:rsidR="00AF6F21" w:rsidRPr="0097030E"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  <w:t>флексографічних</w:t>
      </w:r>
      <w:proofErr w:type="spellEnd"/>
      <w:r w:rsidR="00AF6F21" w:rsidRPr="0097030E"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  <w:t xml:space="preserve"> машин для друку на </w:t>
      </w:r>
      <w:proofErr w:type="spellStart"/>
      <w:r w:rsidR="00AF6F21" w:rsidRPr="0097030E"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  <w:t>гофрокартоні</w:t>
      </w:r>
      <w:proofErr w:type="spellEnd"/>
      <w:r w:rsidR="00AF6F21" w:rsidRPr="0097030E"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  <w:t xml:space="preserve">. Розрахунки технічних характеристик сучасного поліграфічного </w:t>
      </w:r>
      <w:proofErr w:type="spellStart"/>
      <w:r w:rsidR="00AF6F21" w:rsidRPr="0097030E"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  <w:t>обладанння</w:t>
      </w:r>
      <w:proofErr w:type="spellEnd"/>
      <w:r w:rsidR="00AF6F21" w:rsidRPr="0097030E">
        <w:rPr>
          <w:rFonts w:ascii="Times New Roman" w:eastAsia="Calibri" w:hAnsi="Times New Roman" w:cs="Times New Roman"/>
          <w:sz w:val="28"/>
          <w:szCs w:val="28"/>
          <w:u w:val="single"/>
          <w:lang w:val="uk-UA"/>
        </w:rPr>
        <w:t xml:space="preserve"> для друку на гофрованому картоні. </w:t>
      </w:r>
    </w:p>
    <w:p w14:paraId="0DEB1249" w14:textId="77777777" w:rsidR="00CA5BD5" w:rsidRPr="0097030E" w:rsidRDefault="00853910" w:rsidP="00853910">
      <w:pPr>
        <w:tabs>
          <w:tab w:val="left" w:pos="8932"/>
        </w:tabs>
        <w:spacing w:before="240"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  <w:sectPr w:rsidR="00CA5BD5" w:rsidRPr="0097030E" w:rsidSect="001937A6">
          <w:pgSz w:w="11906" w:h="16838"/>
          <w:pgMar w:top="1134" w:right="851" w:bottom="1134" w:left="1418" w:header="709" w:footer="709" w:gutter="0"/>
          <w:cols w:space="708"/>
          <w:titlePg/>
          <w:docGrid w:linePitch="360"/>
        </w:sectPr>
      </w:pPr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5. Перелік графічного матеріалу (із зазначенням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обов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</w:rPr>
        <w:t>язкових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</w:rPr>
        <w:t>креслеників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</w:rPr>
        <w:t>плакатів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</w:rPr>
        <w:t>презентацій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</w:rPr>
        <w:t>тощо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: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Складальне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 xml:space="preserve">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креслення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 xml:space="preserve"> прямозубого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циліндричного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 xml:space="preserve"> редуктора;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деталювання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 xml:space="preserve"> до складального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креслення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 xml:space="preserve">; фото та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принципові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 xml:space="preserve">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схеми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 xml:space="preserve">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рулонних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 xml:space="preserve">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друкарських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 xml:space="preserve"> машин;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Класифікація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 xml:space="preserve">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рулонних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 xml:space="preserve"> </w:t>
      </w:r>
      <w:proofErr w:type="spellStart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друкарських</w:t>
      </w:r>
      <w:proofErr w:type="spellEnd"/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 xml:space="preserve"> машин</w:t>
      </w:r>
      <w:r w:rsidRPr="0097030E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0E293A70" w14:textId="77777777" w:rsidR="00853910" w:rsidRPr="00853910" w:rsidRDefault="00853910" w:rsidP="00853910">
      <w:pPr>
        <w:tabs>
          <w:tab w:val="left" w:pos="1440"/>
          <w:tab w:val="left" w:pos="1620"/>
          <w:tab w:val="left" w:pos="9073"/>
        </w:tabs>
        <w:spacing w:before="240"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 xml:space="preserve">6. Дата </w:t>
      </w:r>
      <w:proofErr w:type="spellStart"/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</w:rPr>
        <w:t>видачі</w:t>
      </w:r>
      <w:proofErr w:type="spellEnd"/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</w:rPr>
        <w:t>завдання</w:t>
      </w:r>
      <w:proofErr w:type="spellEnd"/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</w:t>
      </w:r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01 </w:t>
      </w:r>
      <w:proofErr w:type="spellStart"/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</w:rPr>
        <w:t>березня</w:t>
      </w:r>
      <w:proofErr w:type="spellEnd"/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2023 року</w:t>
      </w:r>
    </w:p>
    <w:p w14:paraId="5EB38BD7" w14:textId="77777777" w:rsidR="00853910" w:rsidRPr="00853910" w:rsidRDefault="00853910" w:rsidP="00853910">
      <w:pPr>
        <w:tabs>
          <w:tab w:val="left" w:pos="1440"/>
          <w:tab w:val="left" w:pos="1620"/>
          <w:tab w:val="left" w:pos="9073"/>
        </w:tabs>
        <w:spacing w:before="240" w:after="0" w:line="240" w:lineRule="auto"/>
        <w:jc w:val="both"/>
        <w:rPr>
          <w:rFonts w:ascii="Times New Roman" w:eastAsia="Times New Roman" w:hAnsi="Times New Roman" w:cs="Times New Roman"/>
          <w:color w:val="000000"/>
          <w:sz w:val="16"/>
          <w:szCs w:val="28"/>
        </w:rPr>
      </w:pPr>
    </w:p>
    <w:p w14:paraId="290896F1" w14:textId="77777777" w:rsidR="00853910" w:rsidRPr="00853910" w:rsidRDefault="00853910" w:rsidP="00853910">
      <w:pPr>
        <w:keepNext/>
        <w:spacing w:before="240" w:after="12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</w:rPr>
        <w:t>Календарний</w:t>
      </w:r>
      <w:proofErr w:type="spellEnd"/>
      <w:r w:rsidRPr="0085391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план</w:t>
      </w:r>
    </w:p>
    <w:tbl>
      <w:tblPr>
        <w:tblW w:w="0" w:type="auto"/>
        <w:tblCellSpacing w:w="0" w:type="dxa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00"/>
        <w:gridCol w:w="4781"/>
        <w:gridCol w:w="2080"/>
        <w:gridCol w:w="1543"/>
      </w:tblGrid>
      <w:tr w:rsidR="00853910" w:rsidRPr="00853910" w14:paraId="3B2CC58F" w14:textId="77777777" w:rsidTr="001718F8">
        <w:trPr>
          <w:tblCellSpacing w:w="0" w:type="dxa"/>
        </w:trPr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9935B3D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№ з/п</w:t>
            </w:r>
          </w:p>
        </w:tc>
        <w:tc>
          <w:tcPr>
            <w:tcW w:w="4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5201C23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азва</w:t>
            </w:r>
            <w:proofErr w:type="spellEnd"/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тапів</w:t>
            </w:r>
            <w:proofErr w:type="spellEnd"/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иконання</w:t>
            </w:r>
            <w:proofErr w:type="spellEnd"/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br/>
            </w:r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 </w:t>
            </w:r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дипломного </w:t>
            </w:r>
            <w:proofErr w:type="spellStart"/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оєкту</w:t>
            </w:r>
            <w:proofErr w:type="spellEnd"/>
          </w:p>
        </w:tc>
        <w:tc>
          <w:tcPr>
            <w:tcW w:w="2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E4308D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ермін</w:t>
            </w:r>
            <w:proofErr w:type="spellEnd"/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иконання</w:t>
            </w:r>
            <w:proofErr w:type="spellEnd"/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br/>
            </w:r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 </w:t>
            </w:r>
            <w:proofErr w:type="spellStart"/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тапів</w:t>
            </w:r>
            <w:proofErr w:type="spellEnd"/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оєкту</w:t>
            </w:r>
            <w:proofErr w:type="spellEnd"/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C274FC9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8539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имітка</w:t>
            </w:r>
            <w:proofErr w:type="spellEnd"/>
          </w:p>
        </w:tc>
      </w:tr>
      <w:tr w:rsidR="00853910" w:rsidRPr="00853910" w14:paraId="2DB9F353" w14:textId="77777777" w:rsidTr="001718F8">
        <w:trPr>
          <w:trHeight w:val="20"/>
          <w:tblCellSpacing w:w="0" w:type="dxa"/>
        </w:trPr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A3DC63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4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4A88DA" w14:textId="77777777" w:rsidR="00853910" w:rsidRPr="00853910" w:rsidRDefault="00853910" w:rsidP="0085391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Формування вступу</w:t>
            </w:r>
          </w:p>
        </w:tc>
        <w:tc>
          <w:tcPr>
            <w:tcW w:w="2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270C03B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3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.03.202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8B5147" w14:textId="77777777" w:rsidR="00853910" w:rsidRPr="00853910" w:rsidRDefault="00853910" w:rsidP="0085391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иконано</w:t>
            </w:r>
          </w:p>
        </w:tc>
      </w:tr>
      <w:tr w:rsidR="00853910" w:rsidRPr="00853910" w14:paraId="253B7635" w14:textId="77777777" w:rsidTr="001718F8">
        <w:trPr>
          <w:trHeight w:val="20"/>
          <w:tblCellSpacing w:w="0" w:type="dxa"/>
        </w:trPr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1B88B85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.</w:t>
            </w:r>
          </w:p>
        </w:tc>
        <w:tc>
          <w:tcPr>
            <w:tcW w:w="4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CD5B63" w14:textId="77777777" w:rsidR="00853910" w:rsidRPr="00853910" w:rsidRDefault="00853910" w:rsidP="0085391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  <w:lang w:val="uk-UA"/>
              </w:rPr>
            </w:pPr>
            <w:r w:rsidRPr="00853910">
              <w:rPr>
                <w:rFonts w:ascii="Times New Roman" w:eastAsia="Calibri" w:hAnsi="Times New Roman" w:cs="Times New Roman"/>
                <w:sz w:val="24"/>
                <w:szCs w:val="28"/>
                <w:lang w:val="uk-UA"/>
              </w:rPr>
              <w:t>Огляд і аналіз технічних матеріалів за темою дослідження</w:t>
            </w:r>
          </w:p>
        </w:tc>
        <w:tc>
          <w:tcPr>
            <w:tcW w:w="2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437B848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20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.03.202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A5A1C3" w14:textId="77777777" w:rsidR="00853910" w:rsidRPr="00853910" w:rsidRDefault="00853910" w:rsidP="0085391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иконано</w:t>
            </w:r>
          </w:p>
        </w:tc>
      </w:tr>
      <w:tr w:rsidR="00853910" w:rsidRPr="00853910" w14:paraId="2FBD4ECB" w14:textId="77777777" w:rsidTr="001718F8">
        <w:trPr>
          <w:trHeight w:val="20"/>
          <w:tblCellSpacing w:w="0" w:type="dxa"/>
        </w:trPr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3283DA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.</w:t>
            </w:r>
          </w:p>
        </w:tc>
        <w:tc>
          <w:tcPr>
            <w:tcW w:w="4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F92FAB" w14:textId="77777777" w:rsidR="00853910" w:rsidRPr="00C866AF" w:rsidRDefault="00C866AF" w:rsidP="0085391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8"/>
                <w:highlight w:val="yellow"/>
                <w:shd w:val="clear" w:color="auto" w:fill="FFFFFF"/>
                <w:lang w:val="uk-UA"/>
              </w:rPr>
            </w:pPr>
            <w:r w:rsidRPr="00C866AF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Аналіз розвитку </w:t>
            </w:r>
            <w:proofErr w:type="spellStart"/>
            <w:r w:rsidRPr="00C866AF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флексографічної</w:t>
            </w:r>
            <w:proofErr w:type="spellEnd"/>
            <w:r w:rsidRPr="00C866AF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галузі в У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країні та світі</w:t>
            </w:r>
          </w:p>
        </w:tc>
        <w:tc>
          <w:tcPr>
            <w:tcW w:w="2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A67522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</w:rPr>
              <w:t>27.03.2023</w:t>
            </w: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E8742A" w14:textId="77777777" w:rsidR="00853910" w:rsidRPr="00853910" w:rsidRDefault="00853910" w:rsidP="0085391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иконано</w:t>
            </w:r>
          </w:p>
        </w:tc>
      </w:tr>
      <w:tr w:rsidR="00853910" w:rsidRPr="00853910" w14:paraId="17A0DA0B" w14:textId="77777777" w:rsidTr="001718F8">
        <w:trPr>
          <w:trHeight w:val="20"/>
          <w:tblCellSpacing w:w="0" w:type="dxa"/>
        </w:trPr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848BEE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4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F8D631" w14:textId="77777777" w:rsidR="00853910" w:rsidRPr="00C866AF" w:rsidRDefault="00C866AF" w:rsidP="0085391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8"/>
                <w:highlight w:val="yellow"/>
                <w:shd w:val="clear" w:color="auto" w:fill="FFFFFF"/>
                <w:lang w:val="uk-UA"/>
              </w:rPr>
            </w:pPr>
            <w:r w:rsidRPr="00C866AF">
              <w:rPr>
                <w:rFonts w:ascii="Times New Roman" w:eastAsia="Calibri" w:hAnsi="Times New Roman" w:cs="Times New Roman"/>
                <w:sz w:val="24"/>
                <w:szCs w:val="28"/>
                <w:lang w:val="uk-UA"/>
              </w:rPr>
              <w:t xml:space="preserve">Дослідження технологічних властивостей аркушевих </w:t>
            </w:r>
            <w:proofErr w:type="spellStart"/>
            <w:r w:rsidRPr="00C866AF">
              <w:rPr>
                <w:rFonts w:ascii="Times New Roman" w:eastAsia="Calibri" w:hAnsi="Times New Roman" w:cs="Times New Roman"/>
                <w:sz w:val="24"/>
                <w:szCs w:val="28"/>
                <w:lang w:val="uk-UA"/>
              </w:rPr>
              <w:t>флексографічних</w:t>
            </w:r>
            <w:proofErr w:type="spellEnd"/>
            <w:r w:rsidRPr="00C866AF">
              <w:rPr>
                <w:rFonts w:ascii="Times New Roman" w:eastAsia="Calibri" w:hAnsi="Times New Roman" w:cs="Times New Roman"/>
                <w:sz w:val="24"/>
                <w:szCs w:val="28"/>
                <w:lang w:val="uk-UA"/>
              </w:rPr>
              <w:t xml:space="preserve"> машин для друку на </w:t>
            </w:r>
            <w:proofErr w:type="spellStart"/>
            <w:r w:rsidRPr="00C866AF">
              <w:rPr>
                <w:rFonts w:ascii="Times New Roman" w:eastAsia="Calibri" w:hAnsi="Times New Roman" w:cs="Times New Roman"/>
                <w:sz w:val="24"/>
                <w:szCs w:val="28"/>
                <w:lang w:val="uk-UA"/>
              </w:rPr>
              <w:t>гофрокартоні</w:t>
            </w:r>
            <w:proofErr w:type="spellEnd"/>
          </w:p>
        </w:tc>
        <w:tc>
          <w:tcPr>
            <w:tcW w:w="2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3E0081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</w:rPr>
              <w:t>10.04.2023</w:t>
            </w: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A5FB27" w14:textId="77777777" w:rsidR="00853910" w:rsidRPr="00853910" w:rsidRDefault="00853910" w:rsidP="0085391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иконано</w:t>
            </w:r>
          </w:p>
        </w:tc>
      </w:tr>
      <w:tr w:rsidR="00853910" w:rsidRPr="00853910" w14:paraId="06BF6D90" w14:textId="77777777" w:rsidTr="001718F8">
        <w:trPr>
          <w:trHeight w:val="20"/>
          <w:tblCellSpacing w:w="0" w:type="dxa"/>
        </w:trPr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9876E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5.</w:t>
            </w:r>
          </w:p>
        </w:tc>
        <w:tc>
          <w:tcPr>
            <w:tcW w:w="4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D399E" w14:textId="77777777" w:rsidR="00853910" w:rsidRPr="00C866AF" w:rsidRDefault="00C866AF" w:rsidP="00C866AF">
            <w:pPr>
              <w:tabs>
                <w:tab w:val="left" w:pos="8932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uk-UA"/>
              </w:rPr>
            </w:pPr>
            <w:r w:rsidRPr="00C866AF">
              <w:rPr>
                <w:rFonts w:ascii="Times New Roman" w:eastAsia="Calibri" w:hAnsi="Times New Roman" w:cs="Times New Roman"/>
                <w:sz w:val="24"/>
                <w:szCs w:val="28"/>
                <w:lang w:val="uk-UA"/>
              </w:rPr>
              <w:t xml:space="preserve">Проведення </w:t>
            </w:r>
            <w:proofErr w:type="spellStart"/>
            <w:r w:rsidRPr="00C866AF">
              <w:rPr>
                <w:rFonts w:ascii="Times New Roman" w:eastAsia="Calibri" w:hAnsi="Times New Roman" w:cs="Times New Roman"/>
                <w:sz w:val="24"/>
                <w:szCs w:val="28"/>
                <w:lang w:val="uk-UA"/>
              </w:rPr>
              <w:t>озрахунків</w:t>
            </w:r>
            <w:proofErr w:type="spellEnd"/>
            <w:r w:rsidRPr="00C866AF">
              <w:rPr>
                <w:rFonts w:ascii="Times New Roman" w:eastAsia="Calibri" w:hAnsi="Times New Roman" w:cs="Times New Roman"/>
                <w:sz w:val="24"/>
                <w:szCs w:val="28"/>
                <w:lang w:val="uk-UA"/>
              </w:rPr>
              <w:t xml:space="preserve"> технічних характеристик сучасного поліграфічного </w:t>
            </w:r>
            <w:proofErr w:type="spellStart"/>
            <w:r w:rsidRPr="00C866AF">
              <w:rPr>
                <w:rFonts w:ascii="Times New Roman" w:eastAsia="Calibri" w:hAnsi="Times New Roman" w:cs="Times New Roman"/>
                <w:sz w:val="24"/>
                <w:szCs w:val="28"/>
                <w:lang w:val="uk-UA"/>
              </w:rPr>
              <w:t>обладанння</w:t>
            </w:r>
            <w:proofErr w:type="spellEnd"/>
            <w:r w:rsidRPr="00C866AF">
              <w:rPr>
                <w:rFonts w:ascii="Times New Roman" w:eastAsia="Calibri" w:hAnsi="Times New Roman" w:cs="Times New Roman"/>
                <w:sz w:val="24"/>
                <w:szCs w:val="28"/>
                <w:lang w:val="uk-UA"/>
              </w:rPr>
              <w:t xml:space="preserve"> д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uk-UA"/>
              </w:rPr>
              <w:t>ля друку на гофрованому картоні</w:t>
            </w:r>
          </w:p>
        </w:tc>
        <w:tc>
          <w:tcPr>
            <w:tcW w:w="2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80DC8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24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.04.202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59204" w14:textId="77777777" w:rsidR="00853910" w:rsidRPr="00853910" w:rsidRDefault="00853910" w:rsidP="0085391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иконано</w:t>
            </w:r>
          </w:p>
        </w:tc>
      </w:tr>
      <w:tr w:rsidR="00853910" w:rsidRPr="00853910" w14:paraId="7B066ED8" w14:textId="77777777" w:rsidTr="001718F8">
        <w:trPr>
          <w:trHeight w:val="20"/>
          <w:tblCellSpacing w:w="0" w:type="dxa"/>
        </w:trPr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AD313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6.</w:t>
            </w:r>
          </w:p>
        </w:tc>
        <w:tc>
          <w:tcPr>
            <w:tcW w:w="4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06EB8" w14:textId="77777777" w:rsidR="00853910" w:rsidRPr="00853910" w:rsidRDefault="00C866AF" w:rsidP="0085391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Проє</w:t>
            </w:r>
            <w:r w:rsidR="00853910"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ктування</w:t>
            </w:r>
            <w:proofErr w:type="spellEnd"/>
            <w:r w:rsidR="00853910"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технічних креслень</w:t>
            </w:r>
          </w:p>
        </w:tc>
        <w:tc>
          <w:tcPr>
            <w:tcW w:w="2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47B90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22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.0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5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.202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4FA63" w14:textId="77777777" w:rsidR="00853910" w:rsidRPr="00853910" w:rsidRDefault="00853910" w:rsidP="0085391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иконано</w:t>
            </w:r>
          </w:p>
        </w:tc>
      </w:tr>
      <w:tr w:rsidR="00853910" w:rsidRPr="00853910" w14:paraId="07F59998" w14:textId="77777777" w:rsidTr="001718F8">
        <w:trPr>
          <w:trHeight w:val="20"/>
          <w:tblCellSpacing w:w="0" w:type="dxa"/>
        </w:trPr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74E3A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7.</w:t>
            </w:r>
          </w:p>
        </w:tc>
        <w:tc>
          <w:tcPr>
            <w:tcW w:w="4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0E75B" w14:textId="77777777" w:rsidR="00853910" w:rsidRPr="00853910" w:rsidRDefault="00853910" w:rsidP="0085391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Написання загальних висновків</w:t>
            </w:r>
          </w:p>
        </w:tc>
        <w:tc>
          <w:tcPr>
            <w:tcW w:w="2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85132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29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.05.202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FBB6B" w14:textId="77777777" w:rsidR="00853910" w:rsidRPr="00853910" w:rsidRDefault="00853910" w:rsidP="0085391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иконано</w:t>
            </w:r>
          </w:p>
        </w:tc>
      </w:tr>
      <w:tr w:rsidR="00853910" w:rsidRPr="00853910" w14:paraId="1FDB2D84" w14:textId="77777777" w:rsidTr="001718F8">
        <w:trPr>
          <w:trHeight w:val="20"/>
          <w:tblCellSpacing w:w="0" w:type="dxa"/>
        </w:trPr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205A7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1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.</w:t>
            </w:r>
          </w:p>
        </w:tc>
        <w:tc>
          <w:tcPr>
            <w:tcW w:w="4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FCE2A" w14:textId="77777777" w:rsidR="00853910" w:rsidRPr="00853910" w:rsidRDefault="00853910" w:rsidP="0085391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Оформлення пояснювальної записки та графічного матеріалу</w:t>
            </w:r>
          </w:p>
        </w:tc>
        <w:tc>
          <w:tcPr>
            <w:tcW w:w="2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51878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5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.06.202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88D22" w14:textId="77777777" w:rsidR="00853910" w:rsidRPr="00853910" w:rsidRDefault="00853910" w:rsidP="0085391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иконано</w:t>
            </w:r>
          </w:p>
        </w:tc>
      </w:tr>
      <w:tr w:rsidR="00853910" w:rsidRPr="00853910" w14:paraId="5FAB079E" w14:textId="77777777" w:rsidTr="001718F8">
        <w:trPr>
          <w:trHeight w:val="20"/>
          <w:tblCellSpacing w:w="0" w:type="dxa"/>
        </w:trPr>
        <w:tc>
          <w:tcPr>
            <w:tcW w:w="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DE477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2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.</w:t>
            </w:r>
          </w:p>
        </w:tc>
        <w:tc>
          <w:tcPr>
            <w:tcW w:w="4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275F5" w14:textId="77777777" w:rsidR="00853910" w:rsidRPr="00853910" w:rsidRDefault="00853910" w:rsidP="0085391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Здача дипломного </w:t>
            </w:r>
            <w:proofErr w:type="spellStart"/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проєкту</w:t>
            </w:r>
            <w:proofErr w:type="spellEnd"/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на кафедру</w:t>
            </w:r>
          </w:p>
        </w:tc>
        <w:tc>
          <w:tcPr>
            <w:tcW w:w="2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411D7" w14:textId="77777777" w:rsidR="00853910" w:rsidRPr="00853910" w:rsidRDefault="00853910" w:rsidP="008539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</w:rPr>
              <w:t>07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.06.202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D5D24" w14:textId="77777777" w:rsidR="00853910" w:rsidRPr="00853910" w:rsidRDefault="00853910" w:rsidP="0085391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853910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виконано</w:t>
            </w:r>
          </w:p>
        </w:tc>
      </w:tr>
    </w:tbl>
    <w:p w14:paraId="3F501490" w14:textId="77777777" w:rsidR="00853910" w:rsidRPr="00853910" w:rsidRDefault="00853910" w:rsidP="0085391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53910">
        <w:rPr>
          <w:rFonts w:ascii="Times New Roman" w:eastAsia="Times New Roman" w:hAnsi="Times New Roman" w:cs="Times New Roman"/>
          <w:sz w:val="24"/>
          <w:szCs w:val="24"/>
          <w:lang w:val="en-US"/>
        </w:rPr>
        <w:t> </w:t>
      </w:r>
    </w:p>
    <w:p w14:paraId="7E319BD2" w14:textId="77777777" w:rsidR="00853910" w:rsidRPr="00853910" w:rsidRDefault="00853910" w:rsidP="0085391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033BA61" w14:textId="77777777" w:rsidR="00853910" w:rsidRPr="00853910" w:rsidRDefault="00853910" w:rsidP="0085391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</w:pPr>
    </w:p>
    <w:p w14:paraId="6B81F513" w14:textId="77777777" w:rsidR="00853910" w:rsidRPr="00853910" w:rsidRDefault="00853910" w:rsidP="0085391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</w:pPr>
    </w:p>
    <w:p w14:paraId="73A3D1EF" w14:textId="77777777" w:rsidR="00853910" w:rsidRPr="00853910" w:rsidRDefault="00853910" w:rsidP="0085391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EB9BDB9" w14:textId="77777777" w:rsidR="00853910" w:rsidRPr="00853910" w:rsidRDefault="00853910" w:rsidP="0085391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6B064CE" w14:textId="77777777" w:rsidR="00853910" w:rsidRPr="00781028" w:rsidRDefault="00853910" w:rsidP="00853910">
      <w:pPr>
        <w:tabs>
          <w:tab w:val="left" w:pos="3544"/>
          <w:tab w:val="left" w:pos="6096"/>
          <w:tab w:val="right" w:pos="9639"/>
        </w:tabs>
        <w:spacing w:after="0" w:line="240" w:lineRule="auto"/>
        <w:rPr>
          <w:rFonts w:ascii="Times New Roman" w:eastAsia="MS Mincho" w:hAnsi="Times New Roman" w:cs="Times New Roman"/>
          <w:sz w:val="28"/>
          <w:szCs w:val="28"/>
          <w:lang w:val="uk-UA"/>
        </w:rPr>
      </w:pPr>
      <w:r w:rsidRPr="00781028">
        <w:rPr>
          <w:rFonts w:ascii="Times New Roman" w:eastAsia="MS Mincho" w:hAnsi="Times New Roman" w:cs="Times New Roman"/>
          <w:bCs/>
          <w:sz w:val="28"/>
          <w:szCs w:val="28"/>
        </w:rPr>
        <w:t>Студент                               ____________</w:t>
      </w:r>
      <w:r w:rsidRPr="00781028">
        <w:rPr>
          <w:rFonts w:ascii="Times New Roman" w:eastAsia="MS Mincho" w:hAnsi="Times New Roman" w:cs="Times New Roman"/>
          <w:sz w:val="28"/>
          <w:szCs w:val="28"/>
        </w:rPr>
        <w:t xml:space="preserve">    </w:t>
      </w:r>
      <w:r w:rsidR="002F498B" w:rsidRPr="0078102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val="uk-UA"/>
        </w:rPr>
        <w:t xml:space="preserve">В. С. </w:t>
      </w:r>
      <w:proofErr w:type="spellStart"/>
      <w:r w:rsidR="002F498B" w:rsidRPr="00781028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  <w:lang w:val="uk-UA"/>
        </w:rPr>
        <w:t>Лутченко</w:t>
      </w:r>
      <w:proofErr w:type="spellEnd"/>
    </w:p>
    <w:p w14:paraId="181823C1" w14:textId="77777777" w:rsidR="00853910" w:rsidRPr="00781028" w:rsidRDefault="00853910" w:rsidP="00853910">
      <w:pPr>
        <w:tabs>
          <w:tab w:val="left" w:pos="3969"/>
          <w:tab w:val="left" w:pos="6663"/>
          <w:tab w:val="right" w:pos="8931"/>
        </w:tabs>
        <w:spacing w:after="0" w:line="240" w:lineRule="auto"/>
        <w:rPr>
          <w:rFonts w:ascii="Times New Roman" w:eastAsia="MS Mincho" w:hAnsi="Times New Roman" w:cs="Times New Roman"/>
          <w:bCs/>
          <w:sz w:val="28"/>
          <w:szCs w:val="28"/>
          <w:vertAlign w:val="superscript"/>
        </w:rPr>
      </w:pPr>
      <w:r w:rsidRPr="00781028">
        <w:rPr>
          <w:rFonts w:ascii="Times New Roman" w:eastAsia="MS Mincho" w:hAnsi="Times New Roman" w:cs="Times New Roman"/>
          <w:bCs/>
          <w:sz w:val="28"/>
          <w:szCs w:val="28"/>
          <w:vertAlign w:val="superscript"/>
        </w:rPr>
        <w:tab/>
      </w:r>
    </w:p>
    <w:p w14:paraId="712072AF" w14:textId="77777777" w:rsidR="00853910" w:rsidRPr="00853910" w:rsidRDefault="00853910" w:rsidP="00853910">
      <w:pPr>
        <w:tabs>
          <w:tab w:val="left" w:pos="3544"/>
          <w:tab w:val="left" w:pos="6096"/>
          <w:tab w:val="right" w:pos="8931"/>
        </w:tabs>
        <w:spacing w:after="0" w:line="240" w:lineRule="auto"/>
        <w:ind w:left="540" w:hanging="540"/>
        <w:rPr>
          <w:rFonts w:ascii="Times New Roman" w:eastAsia="MS Mincho" w:hAnsi="Times New Roman" w:cs="Times New Roman"/>
          <w:sz w:val="28"/>
          <w:szCs w:val="28"/>
          <w:lang w:val="uk-UA"/>
        </w:rPr>
      </w:pPr>
      <w:proofErr w:type="spellStart"/>
      <w:r w:rsidRPr="00781028">
        <w:rPr>
          <w:rFonts w:ascii="Times New Roman" w:eastAsia="MS Mincho" w:hAnsi="Times New Roman" w:cs="Times New Roman"/>
          <w:bCs/>
          <w:sz w:val="28"/>
          <w:szCs w:val="28"/>
        </w:rPr>
        <w:t>Керівник</w:t>
      </w:r>
      <w:proofErr w:type="spellEnd"/>
      <w:r w:rsidRPr="00781028">
        <w:rPr>
          <w:rFonts w:ascii="Times New Roman" w:eastAsia="MS Mincho" w:hAnsi="Times New Roman" w:cs="Times New Roman"/>
          <w:bCs/>
          <w:sz w:val="28"/>
          <w:szCs w:val="28"/>
        </w:rPr>
        <w:t xml:space="preserve"> </w:t>
      </w:r>
      <w:proofErr w:type="spellStart"/>
      <w:r w:rsidRPr="00781028">
        <w:rPr>
          <w:rFonts w:ascii="Times New Roman" w:eastAsia="MS Mincho" w:hAnsi="Times New Roman" w:cs="Times New Roman"/>
          <w:bCs/>
          <w:sz w:val="28"/>
          <w:szCs w:val="28"/>
        </w:rPr>
        <w:t>проєкту</w:t>
      </w:r>
      <w:proofErr w:type="spellEnd"/>
      <w:r w:rsidRPr="00781028">
        <w:rPr>
          <w:rFonts w:ascii="Times New Roman" w:eastAsia="MS Mincho" w:hAnsi="Times New Roman" w:cs="Times New Roman"/>
          <w:bCs/>
          <w:sz w:val="28"/>
          <w:szCs w:val="28"/>
        </w:rPr>
        <w:t xml:space="preserve">               ____________</w:t>
      </w:r>
      <w:r w:rsidRPr="00781028">
        <w:rPr>
          <w:rFonts w:ascii="Times New Roman" w:eastAsia="MS Mincho" w:hAnsi="Times New Roman" w:cs="Times New Roman"/>
          <w:sz w:val="28"/>
          <w:szCs w:val="28"/>
        </w:rPr>
        <w:t xml:space="preserve">    </w:t>
      </w:r>
      <w:r w:rsidR="002F498B" w:rsidRPr="00781028">
        <w:rPr>
          <w:rFonts w:ascii="Times New Roman" w:eastAsia="MS Mincho" w:hAnsi="Times New Roman" w:cs="Times New Roman"/>
          <w:sz w:val="28"/>
          <w:szCs w:val="28"/>
          <w:lang w:val="uk-UA"/>
        </w:rPr>
        <w:t xml:space="preserve">О. П. </w:t>
      </w:r>
      <w:proofErr w:type="spellStart"/>
      <w:r w:rsidR="002F498B" w:rsidRPr="00781028">
        <w:rPr>
          <w:rFonts w:ascii="Times New Roman" w:eastAsia="MS Mincho" w:hAnsi="Times New Roman" w:cs="Times New Roman"/>
          <w:sz w:val="28"/>
          <w:szCs w:val="28"/>
          <w:lang w:val="uk-UA"/>
        </w:rPr>
        <w:t>Шостачук</w:t>
      </w:r>
      <w:proofErr w:type="spellEnd"/>
    </w:p>
    <w:p w14:paraId="04DCA009" w14:textId="77777777" w:rsidR="00853910" w:rsidRPr="00853910" w:rsidRDefault="00853910" w:rsidP="00853910">
      <w:pPr>
        <w:tabs>
          <w:tab w:val="left" w:pos="3544"/>
          <w:tab w:val="left" w:pos="6096"/>
          <w:tab w:val="right" w:pos="8931"/>
        </w:tabs>
        <w:spacing w:after="0" w:line="240" w:lineRule="auto"/>
        <w:ind w:left="540" w:hanging="540"/>
        <w:rPr>
          <w:rFonts w:ascii="Times New Roman" w:eastAsia="MS Mincho" w:hAnsi="Times New Roman" w:cs="Times New Roman"/>
          <w:sz w:val="28"/>
          <w:szCs w:val="28"/>
        </w:rPr>
      </w:pPr>
    </w:p>
    <w:p w14:paraId="1EF42182" w14:textId="77777777" w:rsidR="00853910" w:rsidRPr="00853910" w:rsidRDefault="00853910" w:rsidP="0085391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16B64076" w14:textId="77777777" w:rsidR="0047332E" w:rsidRDefault="0047332E" w:rsidP="0047332E">
      <w:pPr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14:paraId="68D3A63D" w14:textId="77777777" w:rsidR="0047332E" w:rsidRDefault="0047332E" w:rsidP="0047332E">
      <w:pPr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sectPr w:rsidR="0047332E" w:rsidSect="001937A6">
          <w:pgSz w:w="11906" w:h="16838"/>
          <w:pgMar w:top="1134" w:right="851" w:bottom="1134" w:left="1418" w:header="709" w:footer="709" w:gutter="0"/>
          <w:cols w:space="708"/>
          <w:titlePg/>
          <w:docGrid w:linePitch="360"/>
        </w:sectPr>
      </w:pPr>
    </w:p>
    <w:p w14:paraId="1A9D54EB" w14:textId="77777777" w:rsidR="00853910" w:rsidRPr="00853910" w:rsidRDefault="00853910" w:rsidP="00853910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20CF7E49" w14:textId="77777777" w:rsidR="00853910" w:rsidRPr="00853910" w:rsidRDefault="00853910" w:rsidP="00853910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532C71DD" w14:textId="77777777" w:rsidR="00853910" w:rsidRPr="00853910" w:rsidRDefault="00853910" w:rsidP="00853910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6B18FFBA" w14:textId="77777777" w:rsidR="00853910" w:rsidRPr="00853910" w:rsidRDefault="00853910" w:rsidP="00853910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3917779C" w14:textId="77777777" w:rsidR="00853910" w:rsidRPr="00853910" w:rsidRDefault="00853910" w:rsidP="00853910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54546B05" w14:textId="77777777" w:rsidR="00853910" w:rsidRPr="00853910" w:rsidRDefault="00853910" w:rsidP="00853910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459A865E" w14:textId="77777777" w:rsidR="00853910" w:rsidRPr="00853910" w:rsidRDefault="00853910" w:rsidP="00853910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54219F09" w14:textId="77777777" w:rsidR="00853910" w:rsidRPr="00853910" w:rsidRDefault="00853910" w:rsidP="00853910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28DF02C6" w14:textId="77777777" w:rsidR="00853910" w:rsidRPr="00853910" w:rsidRDefault="00853910" w:rsidP="00853910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0E7A2BFE" w14:textId="77777777" w:rsidR="00853910" w:rsidRPr="00853910" w:rsidRDefault="00853910" w:rsidP="00853910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7FF65C60" w14:textId="77777777" w:rsidR="00853910" w:rsidRPr="00853910" w:rsidRDefault="00853910" w:rsidP="00853910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2942DC6B" w14:textId="77777777" w:rsidR="00853910" w:rsidRPr="00853910" w:rsidRDefault="00853910" w:rsidP="00853910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050EACFF" w14:textId="77777777" w:rsidR="00853910" w:rsidRPr="00853910" w:rsidRDefault="00853910" w:rsidP="00853910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1F0F67FD" w14:textId="77777777" w:rsidR="00853910" w:rsidRPr="00853910" w:rsidRDefault="00853910" w:rsidP="00853910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2D1514FA" w14:textId="77777777" w:rsidR="00853910" w:rsidRPr="00853910" w:rsidRDefault="00853910" w:rsidP="00853910">
      <w:pPr>
        <w:widowControl w:val="0"/>
        <w:tabs>
          <w:tab w:val="left" w:pos="720"/>
          <w:tab w:val="left" w:pos="1440"/>
          <w:tab w:val="left" w:pos="162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1CD279EA" w14:textId="77777777" w:rsidR="00853910" w:rsidRPr="00853910" w:rsidRDefault="00853910" w:rsidP="00853910">
      <w:pPr>
        <w:widowControl w:val="0"/>
        <w:tabs>
          <w:tab w:val="left" w:leader="underscore" w:pos="963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aps/>
          <w:sz w:val="20"/>
          <w:szCs w:val="20"/>
          <w:lang w:eastAsia="ru-RU"/>
        </w:rPr>
      </w:pPr>
    </w:p>
    <w:p w14:paraId="519BB73C" w14:textId="77777777" w:rsidR="00853910" w:rsidRPr="00853910" w:rsidRDefault="00853910" w:rsidP="00853910">
      <w:pPr>
        <w:widowControl w:val="0"/>
        <w:tabs>
          <w:tab w:val="right" w:leader="underscore" w:pos="890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proofErr w:type="spellStart"/>
      <w:r w:rsidRPr="00853910">
        <w:rPr>
          <w:rFonts w:ascii="Times New Roman" w:eastAsia="Times New Roman" w:hAnsi="Times New Roman" w:cs="Times New Roman"/>
          <w:b/>
          <w:sz w:val="40"/>
          <w:szCs w:val="40"/>
          <w:lang w:eastAsia="ru-RU"/>
        </w:rPr>
        <w:t>Пояснювальна</w:t>
      </w:r>
      <w:proofErr w:type="spellEnd"/>
      <w:r w:rsidRPr="00853910">
        <w:rPr>
          <w:rFonts w:ascii="Times New Roman" w:eastAsia="Times New Roman" w:hAnsi="Times New Roman" w:cs="Times New Roman"/>
          <w:b/>
          <w:sz w:val="40"/>
          <w:szCs w:val="40"/>
          <w:lang w:eastAsia="ru-RU"/>
        </w:rPr>
        <w:t xml:space="preserve"> записка</w:t>
      </w:r>
      <w:r w:rsidRPr="00853910">
        <w:rPr>
          <w:rFonts w:ascii="Times New Roman" w:eastAsia="Times New Roman" w:hAnsi="Times New Roman" w:cs="Times New Roman"/>
          <w:b/>
          <w:sz w:val="40"/>
          <w:szCs w:val="40"/>
          <w:lang w:eastAsia="ru-RU"/>
        </w:rPr>
        <w:br/>
      </w:r>
      <w:r w:rsidRPr="00853910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до дипломного про</w:t>
      </w:r>
      <w:r w:rsidRPr="00853910">
        <w:rPr>
          <w:rFonts w:ascii="Times New Roman" w:eastAsia="Times New Roman" w:hAnsi="Times New Roman" w:cs="Times New Roman"/>
          <w:b/>
          <w:sz w:val="36"/>
          <w:szCs w:val="36"/>
          <w:lang w:val="uk-UA" w:eastAsia="ru-RU"/>
        </w:rPr>
        <w:t>є</w:t>
      </w:r>
      <w:proofErr w:type="spellStart"/>
      <w:r w:rsidRPr="00853910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кту</w:t>
      </w:r>
      <w:proofErr w:type="spellEnd"/>
    </w:p>
    <w:p w14:paraId="5DD15F99" w14:textId="77777777" w:rsidR="00853910" w:rsidRPr="00853910" w:rsidRDefault="00853910" w:rsidP="00853910">
      <w:pPr>
        <w:widowControl w:val="0"/>
        <w:tabs>
          <w:tab w:val="right" w:leader="underscore" w:pos="890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44D5283" w14:textId="77777777" w:rsidR="00853910" w:rsidRPr="00853910" w:rsidRDefault="00853910" w:rsidP="00853910">
      <w:pPr>
        <w:widowControl w:val="0"/>
        <w:tabs>
          <w:tab w:val="left" w:leader="underscore" w:pos="8903"/>
        </w:tabs>
        <w:autoSpaceDE w:val="0"/>
        <w:autoSpaceDN w:val="0"/>
        <w:adjustRightInd w:val="0"/>
        <w:spacing w:before="120"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56354F0" w14:textId="77777777" w:rsidR="00853910" w:rsidRPr="00853910" w:rsidRDefault="00853910" w:rsidP="00853910">
      <w:pPr>
        <w:widowControl w:val="0"/>
        <w:tabs>
          <w:tab w:val="left" w:leader="underscore" w:pos="9356"/>
        </w:tabs>
        <w:autoSpaceDE w:val="0"/>
        <w:autoSpaceDN w:val="0"/>
        <w:adjustRightInd w:val="0"/>
        <w:spacing w:before="12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53910">
        <w:rPr>
          <w:rFonts w:ascii="Times New Roman" w:eastAsia="Times New Roman" w:hAnsi="Times New Roman" w:cs="Times New Roman"/>
          <w:sz w:val="28"/>
          <w:szCs w:val="28"/>
          <w:lang w:eastAsia="ru-RU"/>
        </w:rPr>
        <w:t>на тему:</w:t>
      </w:r>
      <w:r w:rsidRPr="00853910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 xml:space="preserve"> </w:t>
      </w:r>
      <w:r w:rsidRPr="00781028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 xml:space="preserve">Дослідження друкарських апаратів аркушевих </w:t>
      </w:r>
      <w:proofErr w:type="spellStart"/>
      <w:r w:rsidRPr="00781028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флексографічних</w:t>
      </w:r>
      <w:proofErr w:type="spellEnd"/>
      <w:r w:rsidRPr="00781028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 xml:space="preserve"> машин</w:t>
      </w:r>
    </w:p>
    <w:p w14:paraId="2EBE63DD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909E59B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BBA60B8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81D64E2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AB41DA0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AE14FB3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0BB784B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302AF3D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9097068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A2A16EE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BBE776F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4F8C865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72CBA42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9F26193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29617F3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3218D0E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92D52BC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0ACBF1DB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4D0A2631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1967F228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43C19F87" w14:textId="77777777" w:rsidR="00853910" w:rsidRP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7611E451" w14:textId="77777777" w:rsidR="00853910" w:rsidRDefault="00853910" w:rsidP="008539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  <w:sectPr w:rsidR="00853910" w:rsidSect="001937A6">
          <w:pgSz w:w="11906" w:h="16838"/>
          <w:pgMar w:top="1134" w:right="851" w:bottom="1134" w:left="1418" w:header="709" w:footer="709" w:gutter="0"/>
          <w:cols w:space="708"/>
          <w:titlePg/>
          <w:docGrid w:linePitch="360"/>
        </w:sectPr>
      </w:pPr>
      <w:proofErr w:type="spellStart"/>
      <w:r w:rsidRPr="00853910">
        <w:rPr>
          <w:rFonts w:ascii="Times New Roman" w:eastAsia="Times New Roman" w:hAnsi="Times New Roman" w:cs="Times New Roman"/>
          <w:sz w:val="28"/>
          <w:szCs w:val="28"/>
          <w:lang w:eastAsia="ru-RU"/>
        </w:rPr>
        <w:t>Київ</w:t>
      </w:r>
      <w:proofErr w:type="spellEnd"/>
      <w:r w:rsidRPr="0085391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20</w:t>
      </w:r>
      <w:r w:rsidRPr="0085391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3</w:t>
      </w:r>
      <w:r w:rsidRPr="0085391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оку</w:t>
      </w:r>
    </w:p>
    <w:p w14:paraId="2770F54F" w14:textId="77777777" w:rsidR="00CA5BD5" w:rsidRDefault="00CA5BD5" w:rsidP="00CA5BD5">
      <w:pPr>
        <w:autoSpaceDE w:val="0"/>
        <w:autoSpaceDN w:val="0"/>
        <w:adjustRightInd w:val="0"/>
        <w:spacing w:after="360" w:line="360" w:lineRule="auto"/>
        <w:ind w:left="448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uk-UA"/>
        </w:rPr>
      </w:pPr>
      <w:r w:rsidRPr="00CA5BD5">
        <w:rPr>
          <w:rFonts w:ascii="Times New Roman" w:eastAsia="Times New Roman" w:hAnsi="Times New Roman" w:cs="Times New Roman"/>
          <w:b/>
          <w:sz w:val="28"/>
          <w:szCs w:val="28"/>
          <w:lang w:val="uk-UA" w:eastAsia="uk-UA"/>
        </w:rPr>
        <w:lastRenderedPageBreak/>
        <w:t>Реферат</w:t>
      </w:r>
    </w:p>
    <w:p w14:paraId="337F912C" w14:textId="77777777" w:rsidR="00CA5BD5" w:rsidRDefault="00CA5BD5" w:rsidP="00CA5BD5">
      <w:pPr>
        <w:autoSpaceDE w:val="0"/>
        <w:autoSpaceDN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Лутченко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Вадим Сергійович</w:t>
      </w:r>
      <w:r w:rsidRPr="0047332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. </w:t>
      </w:r>
      <w:r w:rsidRPr="0078102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ослідження друкарських апаратів аркушевих </w:t>
      </w:r>
      <w:proofErr w:type="spellStart"/>
      <w:r w:rsidRPr="0078102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 w:rsidRPr="0078102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шин.</w:t>
      </w:r>
    </w:p>
    <w:p w14:paraId="3FF104AC" w14:textId="77777777" w:rsidR="00CA5BD5" w:rsidRPr="00350D0B" w:rsidRDefault="00CA5BD5" w:rsidP="00CA5BD5">
      <w:pPr>
        <w:autoSpaceDE w:val="0"/>
        <w:autoSpaceDN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ТУУ «</w:t>
      </w:r>
      <w:r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ПІ ім. Ігоря Сікорського», </w:t>
      </w:r>
      <w:proofErr w:type="spellStart"/>
      <w:r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афкдра</w:t>
      </w:r>
      <w:proofErr w:type="spellEnd"/>
      <w:r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ВП, 2023,</w:t>
      </w:r>
    </w:p>
    <w:p w14:paraId="1C4D2376" w14:textId="77777777" w:rsidR="00CA5BD5" w:rsidRPr="00CA5BD5" w:rsidRDefault="00CA5BD5" w:rsidP="00CA5BD5">
      <w:pPr>
        <w:autoSpaceDE w:val="0"/>
        <w:autoSpaceDN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proofErr w:type="spellStart"/>
      <w:r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ор</w:t>
      </w:r>
      <w:proofErr w:type="spellEnd"/>
      <w:r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350D0B"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69</w:t>
      </w:r>
      <w:r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рис.</w:t>
      </w:r>
      <w:r w:rsidR="00115F98"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33</w:t>
      </w:r>
      <w:r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табл.</w:t>
      </w:r>
      <w:r w:rsidR="00115F98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8, </w:t>
      </w:r>
      <w:proofErr w:type="spellStart"/>
      <w:r w:rsidR="00115F98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ібліогр</w:t>
      </w:r>
      <w:proofErr w:type="spellEnd"/>
      <w:r w:rsidR="00115F98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:</w:t>
      </w:r>
      <w:r w:rsidR="00C866AF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5</w:t>
      </w:r>
      <w:r w:rsidR="00115F98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зв</w:t>
      </w:r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56562BB3" w14:textId="77777777" w:rsidR="00CA5BD5" w:rsidRPr="00CA5BD5" w:rsidRDefault="00CA5BD5" w:rsidP="00CA5BD5">
      <w:pPr>
        <w:autoSpaceDE w:val="0"/>
        <w:autoSpaceDN w:val="0"/>
        <w:adjustRightInd w:val="0"/>
        <w:spacing w:after="0" w:line="360" w:lineRule="auto"/>
        <w:ind w:firstLine="436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</w:p>
    <w:p w14:paraId="42D756F5" w14:textId="77777777" w:rsidR="00C866AF" w:rsidRDefault="00C866AF" w:rsidP="00C866AF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 дипломному </w:t>
      </w:r>
      <w:proofErr w:type="spellStart"/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єкті</w:t>
      </w:r>
      <w:proofErr w:type="spellEnd"/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 здобуття ступеня бакалавра надано актуальне науково-прикладне рішення щодо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ідвищенн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 експлуатаційних властивостей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рукарського апарату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аркушевих машин. </w:t>
      </w:r>
    </w:p>
    <w:p w14:paraId="5A2FC22E" w14:textId="77777777" w:rsidR="00C866AF" w:rsidRDefault="00C866AF" w:rsidP="00C866AF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роведено аналіз розвитк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о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алузі в Україні та світі. Надано загальн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аратеристик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о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у та розглянуто поліграфічне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лада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друку на гофрований картон. Досліджено розвиток таропакувальної індустрії.</w:t>
      </w:r>
    </w:p>
    <w:p w14:paraId="75393BFE" w14:textId="77777777" w:rsidR="00C866AF" w:rsidRDefault="00C866AF" w:rsidP="00C866AF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осліджено технологічні властивості аркушевих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шин для друку на гофрованому картоні. Проаналізовано експлуатаційні властивості гофрованого картону та його вплив на процеси друкарських апаратів. Розглянуто конструкцію та параметри пакування з гофрованого картону. Проаналізовано особливості друку н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картон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 аркушевих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шинах. </w:t>
      </w:r>
    </w:p>
    <w:p w14:paraId="2FBF84F2" w14:textId="77777777" w:rsidR="00C866AF" w:rsidRDefault="00C866AF" w:rsidP="00C866AF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роведено розрахунки технічних характеристик сучасного обладнання для друку на гофрованому картоні. Розглянуто сучасне друкарське обладнання, його конструкція та особливості. Надано технологічні схеми роботи друкарських апаратів. Розраховано техніко-експлуатаційні властивості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рукарск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апараті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аркушевих машин. </w:t>
      </w:r>
    </w:p>
    <w:p w14:paraId="615C138D" w14:textId="77777777" w:rsidR="00C25779" w:rsidRDefault="000D21FE" w:rsidP="00C25779">
      <w:pPr>
        <w:pStyle w:val="aff5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866AF">
        <w:rPr>
          <w:rFonts w:ascii="Times New Roman" w:hAnsi="Times New Roman"/>
          <w:sz w:val="28"/>
          <w:szCs w:val="28"/>
        </w:rPr>
        <w:t xml:space="preserve">У ході виконання дослідження </w:t>
      </w:r>
      <w:r w:rsidR="00C25779" w:rsidRPr="00C866AF">
        <w:rPr>
          <w:rFonts w:ascii="Times New Roman" w:hAnsi="Times New Roman"/>
          <w:sz w:val="28"/>
          <w:szCs w:val="28"/>
        </w:rPr>
        <w:t xml:space="preserve">автором обґрунтовано </w:t>
      </w:r>
      <w:r w:rsidRPr="00C866AF">
        <w:rPr>
          <w:rFonts w:ascii="Times New Roman" w:hAnsi="Times New Roman"/>
          <w:sz w:val="28"/>
          <w:szCs w:val="28"/>
        </w:rPr>
        <w:t>способи</w:t>
      </w:r>
      <w:r w:rsidR="00C25779" w:rsidRPr="00C866AF">
        <w:rPr>
          <w:rFonts w:ascii="Times New Roman" w:hAnsi="Times New Roman"/>
          <w:sz w:val="28"/>
          <w:szCs w:val="28"/>
        </w:rPr>
        <w:t xml:space="preserve"> визначення жорсткості друкарського апарату, досліджено фізико-механічні властивості гофрованого картону та </w:t>
      </w:r>
      <w:proofErr w:type="spellStart"/>
      <w:r w:rsidR="00C25779" w:rsidRPr="00C866AF">
        <w:rPr>
          <w:rFonts w:ascii="Times New Roman" w:hAnsi="Times New Roman"/>
          <w:sz w:val="28"/>
          <w:szCs w:val="28"/>
        </w:rPr>
        <w:t>флексографічних</w:t>
      </w:r>
      <w:proofErr w:type="spellEnd"/>
      <w:r w:rsidR="00C25779" w:rsidRPr="00C866AF">
        <w:rPr>
          <w:rFonts w:ascii="Times New Roman" w:hAnsi="Times New Roman"/>
          <w:sz w:val="28"/>
          <w:szCs w:val="28"/>
        </w:rPr>
        <w:t xml:space="preserve"> форм. </w:t>
      </w:r>
    </w:p>
    <w:p w14:paraId="2466E7AF" w14:textId="77777777" w:rsidR="00C866AF" w:rsidRPr="00C866AF" w:rsidRDefault="00C866AF" w:rsidP="00C25779">
      <w:pPr>
        <w:pStyle w:val="aff5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1AD2E7CA" w14:textId="77777777" w:rsidR="00CA5BD5" w:rsidRPr="00CA5BD5" w:rsidRDefault="00CA5BD5" w:rsidP="00CA5BD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A5BD5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 xml:space="preserve">Ключові слова: </w:t>
      </w:r>
      <w:r w:rsidR="00C936BC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 xml:space="preserve">друкарські апарати, аркушева </w:t>
      </w:r>
      <w:proofErr w:type="spellStart"/>
      <w:r w:rsidR="00C936BC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флексографічна</w:t>
      </w:r>
      <w:proofErr w:type="spellEnd"/>
      <w:r w:rsidR="00C936BC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 xml:space="preserve"> </w:t>
      </w:r>
      <w:r w:rsidRPr="00CA5BD5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 xml:space="preserve">машина, </w:t>
      </w:r>
      <w:r w:rsidR="00C866AF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 xml:space="preserve">гофрований картон, друкарський циліндр, формний циліндр. </w:t>
      </w:r>
    </w:p>
    <w:p w14:paraId="2812E13D" w14:textId="77777777" w:rsidR="00CA5BD5" w:rsidRPr="00C866AF" w:rsidRDefault="00CA5BD5" w:rsidP="00CA5BD5">
      <w:pPr>
        <w:autoSpaceDE w:val="0"/>
        <w:autoSpaceDN w:val="0"/>
        <w:adjustRightInd w:val="0"/>
        <w:spacing w:after="0" w:line="360" w:lineRule="auto"/>
        <w:ind w:firstLine="436"/>
        <w:rPr>
          <w:rFonts w:ascii="Times New Roman" w:eastAsia="Times New Roman" w:hAnsi="Times New Roman" w:cs="Times New Roman"/>
          <w:b/>
          <w:sz w:val="28"/>
          <w:szCs w:val="28"/>
          <w:lang w:val="uk-UA" w:eastAsia="uk-UA"/>
        </w:rPr>
        <w:sectPr w:rsidR="00CA5BD5" w:rsidRPr="00C866AF" w:rsidSect="001937A6">
          <w:pgSz w:w="11906" w:h="16838"/>
          <w:pgMar w:top="1134" w:right="851" w:bottom="1134" w:left="1418" w:header="709" w:footer="709" w:gutter="0"/>
          <w:cols w:space="708"/>
          <w:titlePg/>
          <w:docGrid w:linePitch="360"/>
        </w:sectPr>
      </w:pPr>
    </w:p>
    <w:p w14:paraId="7757A51E" w14:textId="77777777" w:rsidR="00CA5BD5" w:rsidRPr="000D21FE" w:rsidRDefault="00CA5BD5" w:rsidP="00212B5D">
      <w:pPr>
        <w:autoSpaceDE w:val="0"/>
        <w:autoSpaceDN w:val="0"/>
        <w:adjustRightInd w:val="0"/>
        <w:spacing w:after="360" w:line="360" w:lineRule="auto"/>
        <w:ind w:right="14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CA5BD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lastRenderedPageBreak/>
        <w:t>Abstract</w:t>
      </w:r>
    </w:p>
    <w:p w14:paraId="7866666F" w14:textId="77777777" w:rsidR="00CA5BD5" w:rsidRPr="00350D0B" w:rsidRDefault="00212B5D" w:rsidP="00C866AF">
      <w:pPr>
        <w:autoSpaceDE w:val="0"/>
        <w:autoSpaceDN w:val="0"/>
        <w:adjustRightInd w:val="0"/>
        <w:spacing w:after="0" w:line="360" w:lineRule="auto"/>
        <w:ind w:firstLine="436"/>
        <w:jc w:val="both"/>
        <w:rPr>
          <w:rFonts w:ascii="Times New Roman" w:eastAsia="Times New Roman" w:hAnsi="Times New Roman" w:cs="Times New Roman"/>
          <w:sz w:val="28"/>
          <w:szCs w:val="28"/>
          <w:lang w:val="en-US" w:eastAsia="uk-UA"/>
        </w:rPr>
      </w:pPr>
      <w:proofErr w:type="spellStart"/>
      <w:r w:rsidRPr="00D76E9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en-US" w:eastAsia="ru-RU"/>
        </w:rPr>
        <w:t>Vadym</w:t>
      </w:r>
      <w:proofErr w:type="spellEnd"/>
      <w:r w:rsidRPr="00D76E9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en-US" w:eastAsia="ru-RU"/>
        </w:rPr>
        <w:t xml:space="preserve"> </w:t>
      </w:r>
      <w:bookmarkStart w:id="0" w:name="_Hlk175491082"/>
      <w:proofErr w:type="spellStart"/>
      <w:r w:rsidRPr="00C866A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en-US" w:eastAsia="ru-RU"/>
        </w:rPr>
        <w:t>Lutchenko</w:t>
      </w:r>
      <w:bookmarkEnd w:id="0"/>
      <w:proofErr w:type="spellEnd"/>
      <w:r w:rsidRPr="00C866AF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 w:eastAsia="ru-RU"/>
        </w:rPr>
        <w:t>.</w:t>
      </w:r>
      <w:r w:rsidR="00C866AF" w:rsidRPr="00C866AF">
        <w:rPr>
          <w:lang w:val="en-US"/>
        </w:rPr>
        <w:t xml:space="preserve"> </w:t>
      </w:r>
      <w:r w:rsidR="00C866AF">
        <w:rPr>
          <w:lang w:val="uk-UA"/>
        </w:rPr>
        <w:t>«</w:t>
      </w:r>
      <w:r w:rsidR="00C866AF" w:rsidRPr="00C866AF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 w:eastAsia="ru-RU"/>
        </w:rPr>
        <w:t>Research of printing devices of sheet flexographic machines</w:t>
      </w:r>
      <w:r w:rsidR="00C866AF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  <w:lang w:val="uk-UA" w:eastAsia="ru-RU"/>
        </w:rPr>
        <w:t>»</w:t>
      </w:r>
      <w:r w:rsidR="00CA5BD5" w:rsidRPr="00C866AF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 w:eastAsia="ru-RU"/>
        </w:rPr>
        <w:t>.</w:t>
      </w:r>
      <w:r w:rsidR="00CA5BD5" w:rsidRPr="00CA5BD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en-US" w:eastAsia="ru-RU"/>
        </w:rPr>
        <w:t xml:space="preserve"> </w:t>
      </w:r>
      <w:r w:rsidR="00CA5BD5" w:rsidRPr="00CA5BD5">
        <w:rPr>
          <w:rFonts w:ascii="Times New Roman" w:eastAsia="Times New Roman" w:hAnsi="Times New Roman" w:cs="Times New Roman"/>
          <w:sz w:val="28"/>
          <w:szCs w:val="28"/>
          <w:lang w:val="en-US" w:eastAsia="uk-UA"/>
        </w:rPr>
        <w:t>National Technical University of Ukraine</w:t>
      </w:r>
      <w:r w:rsidR="00CA5BD5" w:rsidRPr="00CA5BD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"</w:t>
      </w:r>
      <w:r w:rsidR="00CA5BD5" w:rsidRPr="00CA5BD5">
        <w:rPr>
          <w:rFonts w:ascii="Times New Roman" w:eastAsia="Times New Roman" w:hAnsi="Times New Roman" w:cs="Times New Roman"/>
          <w:sz w:val="28"/>
          <w:szCs w:val="28"/>
          <w:lang w:val="en-US" w:eastAsia="uk-UA"/>
        </w:rPr>
        <w:t xml:space="preserve">Igor Sikorsky Kyiv Polytechnic </w:t>
      </w:r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en-US" w:eastAsia="uk-UA"/>
        </w:rPr>
        <w:t>Institute</w:t>
      </w:r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", </w:t>
      </w:r>
      <w:proofErr w:type="spellStart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Department</w:t>
      </w:r>
      <w:proofErr w:type="spellEnd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</w:t>
      </w:r>
      <w:proofErr w:type="spellStart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of</w:t>
      </w:r>
      <w:proofErr w:type="spellEnd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</w:t>
      </w:r>
      <w:proofErr w:type="spellStart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Machines</w:t>
      </w:r>
      <w:proofErr w:type="spellEnd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</w:t>
      </w:r>
      <w:proofErr w:type="spellStart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and</w:t>
      </w:r>
      <w:proofErr w:type="spellEnd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</w:t>
      </w:r>
      <w:proofErr w:type="spellStart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Aggregates</w:t>
      </w:r>
      <w:proofErr w:type="spellEnd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</w:t>
      </w:r>
      <w:proofErr w:type="spellStart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for</w:t>
      </w:r>
      <w:proofErr w:type="spellEnd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</w:t>
      </w:r>
      <w:proofErr w:type="spellStart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Printing</w:t>
      </w:r>
      <w:proofErr w:type="spellEnd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</w:t>
      </w:r>
      <w:proofErr w:type="spellStart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Production</w:t>
      </w:r>
      <w:proofErr w:type="spellEnd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, 2023,</w:t>
      </w:r>
    </w:p>
    <w:p w14:paraId="0B7497F4" w14:textId="77777777" w:rsidR="00CA5BD5" w:rsidRPr="00CA5BD5" w:rsidRDefault="00350D0B" w:rsidP="00CA5BD5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69</w:t>
      </w:r>
      <w:r w:rsidR="00C866AF"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., 33</w:t>
      </w:r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ic</w:t>
      </w:r>
      <w:r w:rsidR="00C866AF"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, 8</w:t>
      </w:r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b</w:t>
      </w:r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, </w:t>
      </w:r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proofErr w:type="spellStart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ibl</w:t>
      </w:r>
      <w:proofErr w:type="spellEnd"/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r w:rsidR="00C866AF"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 25</w:t>
      </w:r>
      <w:r w:rsidR="00CA5BD5" w:rsidRPr="00350D0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  <w:r w:rsidR="00CA5BD5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12F62736" w14:textId="77777777" w:rsidR="00CA5BD5" w:rsidRPr="00CA5BD5" w:rsidRDefault="00CA5BD5" w:rsidP="00C866AF">
      <w:pPr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14:paraId="084B059B" w14:textId="77777777" w:rsidR="00CA5BD5" w:rsidRDefault="00C866AF" w:rsidP="00C866AF">
      <w:pPr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C86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 the diploma project for obtaining a bachelor's degree, an actual scientific and applied solution for improving the operational properties of the printing apparatus of flexographic sheet-fed machines is provided.</w:t>
      </w:r>
    </w:p>
    <w:p w14:paraId="4122CD9F" w14:textId="77777777" w:rsidR="00C866AF" w:rsidRDefault="00C866AF" w:rsidP="00C866AF">
      <w:pPr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n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nalysi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development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flexographic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industry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in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Ukrain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n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worl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wa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arri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ut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General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haracteristic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flexographic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inting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r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ovid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n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lygraphic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opertie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for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inting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n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orrugat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ardboar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r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onsider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development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ackaging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industry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ha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been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studi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6F371D15" w14:textId="77777777" w:rsidR="00C866AF" w:rsidRDefault="00C866AF" w:rsidP="00C866AF">
      <w:pPr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echnological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opertie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sheet-f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flexographic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machine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for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inting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n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orrugat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ardboar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wer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studi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perational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opertie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orrugat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ardboar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n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it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influenc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n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ocesse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inting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machine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r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nalyz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design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n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arameter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orrugat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ardboar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ackaging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r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onsider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eculiaritie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inting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n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orrugat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ardboar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n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sheet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flexographic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machine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r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nalyz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3063A40B" w14:textId="77777777" w:rsidR="00C866AF" w:rsidRDefault="00C866AF" w:rsidP="00C866AF">
      <w:pPr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alculation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echnical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haracteristic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modern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quipment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for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inting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n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orrugat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ardboar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hav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been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arri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ut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Modern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inting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quipment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it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design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n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feature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r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onsider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echnological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diagram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peration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inting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machine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r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ovid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echnical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n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perational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opertie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inting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device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flexographic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sheet-f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machine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r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alculat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799905BF" w14:textId="77777777" w:rsidR="00C866AF" w:rsidRDefault="00C866AF" w:rsidP="00C866AF">
      <w:pPr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In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ours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research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uthor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substantiat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method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determining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rigidity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inting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paratu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investigat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the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hysical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n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mechanical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ropertie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f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orrugate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ardboar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nd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flexographic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forms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7E7E62B9" w14:textId="77777777" w:rsidR="00C866AF" w:rsidRPr="00CA5BD5" w:rsidRDefault="00C866AF" w:rsidP="00C866AF">
      <w:pPr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519E5A9A" w14:textId="77777777" w:rsidR="0047332E" w:rsidRDefault="00CA5BD5" w:rsidP="00C866AF">
      <w:pPr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C86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Key words: </w:t>
      </w:r>
      <w:r w:rsidR="00212B5D" w:rsidRPr="00C86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rinting machines</w:t>
      </w:r>
      <w:r w:rsidR="00212B5D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="00212B5D" w:rsidRPr="00C866AF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 w:eastAsia="ru-RU"/>
        </w:rPr>
        <w:t>sheet flexographic machine</w:t>
      </w:r>
      <w:r w:rsidRPr="00C86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="00C866AF" w:rsidRPr="00C86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rrugated cardboard, printing cylinder, form cylinder</w:t>
      </w:r>
      <w:r w:rsid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306A87A" w14:textId="77777777" w:rsidR="0047332E" w:rsidRDefault="0047332E" w:rsidP="0047332E">
      <w:pPr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sectPr w:rsidR="0047332E" w:rsidSect="001937A6">
          <w:pgSz w:w="11906" w:h="16838"/>
          <w:pgMar w:top="1134" w:right="851" w:bottom="1134" w:left="1418" w:header="709" w:footer="709" w:gutter="0"/>
          <w:cols w:space="708"/>
          <w:titlePg/>
          <w:docGrid w:linePitch="360"/>
        </w:sect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33009228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17A24B0" w14:textId="77777777" w:rsidR="00212B5D" w:rsidRPr="00212B5D" w:rsidRDefault="00212B5D" w:rsidP="00212B5D">
          <w:pPr>
            <w:pStyle w:val="aff6"/>
            <w:spacing w:before="0" w:after="360" w:line="360" w:lineRule="auto"/>
            <w:jc w:val="center"/>
            <w:rPr>
              <w:rFonts w:ascii="Times New Roman" w:hAnsi="Times New Roman" w:cs="Times New Roman"/>
              <w:b/>
              <w:color w:val="000000" w:themeColor="text1"/>
              <w:sz w:val="28"/>
              <w:lang w:val="uk-UA"/>
            </w:rPr>
          </w:pPr>
          <w:r w:rsidRPr="00212B5D">
            <w:rPr>
              <w:rFonts w:ascii="Times New Roman" w:hAnsi="Times New Roman" w:cs="Times New Roman"/>
              <w:b/>
              <w:color w:val="000000" w:themeColor="text1"/>
              <w:sz w:val="28"/>
              <w:lang w:val="uk-UA"/>
            </w:rPr>
            <w:t>ЗМІСТ</w:t>
          </w:r>
        </w:p>
        <w:p w14:paraId="75DE6201" w14:textId="77777777" w:rsidR="00350D0B" w:rsidRPr="00350D0B" w:rsidRDefault="00212B5D" w:rsidP="00350D0B">
          <w:pPr>
            <w:pStyle w:val="17"/>
            <w:tabs>
              <w:tab w:val="right" w:leader="dot" w:pos="9627"/>
            </w:tabs>
            <w:spacing w:after="0" w:line="360" w:lineRule="auto"/>
            <w:rPr>
              <w:rFonts w:ascii="Times New Roman" w:eastAsiaTheme="minorEastAsia" w:hAnsi="Times New Roman" w:cs="Times New Roman"/>
              <w:b/>
              <w:noProof/>
              <w:sz w:val="28"/>
              <w:szCs w:val="28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37068069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ВСТУП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69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9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F62BA1F" w14:textId="77777777" w:rsidR="00350D0B" w:rsidRPr="00350D0B" w:rsidRDefault="00991F61" w:rsidP="00350D0B">
          <w:pPr>
            <w:pStyle w:val="17"/>
            <w:tabs>
              <w:tab w:val="right" w:leader="dot" w:pos="9627"/>
            </w:tabs>
            <w:spacing w:after="0" w:line="360" w:lineRule="auto"/>
            <w:rPr>
              <w:rFonts w:ascii="Times New Roman" w:eastAsiaTheme="minorEastAsia" w:hAnsi="Times New Roman" w:cs="Times New Roman"/>
              <w:b/>
              <w:noProof/>
              <w:sz w:val="28"/>
              <w:szCs w:val="28"/>
              <w:lang w:eastAsia="ru-RU"/>
            </w:rPr>
          </w:pPr>
          <w:hyperlink w:anchor="_Toc137068070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РОЗДІЛ 1. АНАЛІЗ POЗВИТКУ ФЛEКСOГPAФІЧНOЇ ГAЛУЗІ В УКРАЇНІ ТА СВІТІ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70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11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8B178C" w14:textId="77777777" w:rsidR="00350D0B" w:rsidRPr="00350D0B" w:rsidRDefault="00991F61" w:rsidP="00350D0B">
          <w:pPr>
            <w:pStyle w:val="26"/>
            <w:tabs>
              <w:tab w:val="right" w:leader="dot" w:pos="9627"/>
            </w:tabs>
            <w:spacing w:after="0" w:line="360" w:lineRule="auto"/>
            <w:rPr>
              <w:rFonts w:ascii="Times New Roman" w:eastAsiaTheme="minorEastAsia" w:hAnsi="Times New Roman" w:cs="Times New Roman"/>
              <w:b/>
              <w:noProof/>
              <w:sz w:val="28"/>
              <w:szCs w:val="28"/>
              <w:lang w:eastAsia="ru-RU"/>
            </w:rPr>
          </w:pPr>
          <w:hyperlink w:anchor="_Toc137068071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1.1. Загальна характеристика флeксoгpaфічного дpуку та обладнання для друку на гофрований картон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71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11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8131912" w14:textId="77777777" w:rsidR="00350D0B" w:rsidRPr="00350D0B" w:rsidRDefault="00991F61" w:rsidP="00350D0B">
          <w:pPr>
            <w:pStyle w:val="26"/>
            <w:tabs>
              <w:tab w:val="right" w:leader="dot" w:pos="9627"/>
            </w:tabs>
            <w:spacing w:after="0" w:line="360" w:lineRule="auto"/>
            <w:rPr>
              <w:rFonts w:ascii="Times New Roman" w:eastAsiaTheme="minorEastAsia" w:hAnsi="Times New Roman" w:cs="Times New Roman"/>
              <w:b/>
              <w:noProof/>
              <w:sz w:val="28"/>
              <w:szCs w:val="28"/>
              <w:lang w:eastAsia="ru-RU"/>
            </w:rPr>
          </w:pPr>
          <w:hyperlink w:anchor="_Toc137068072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1.2. Рoзвитoк тapoпaкувaльнoї індустpії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72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14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B59EC1" w14:textId="77777777" w:rsidR="00350D0B" w:rsidRPr="00350D0B" w:rsidRDefault="00991F61" w:rsidP="00350D0B">
          <w:pPr>
            <w:pStyle w:val="26"/>
            <w:tabs>
              <w:tab w:val="right" w:leader="dot" w:pos="9627"/>
            </w:tabs>
            <w:spacing w:after="0" w:line="360" w:lineRule="auto"/>
            <w:rPr>
              <w:rFonts w:ascii="Times New Roman" w:eastAsiaTheme="minorEastAsia" w:hAnsi="Times New Roman" w:cs="Times New Roman"/>
              <w:b/>
              <w:noProof/>
              <w:sz w:val="28"/>
              <w:szCs w:val="28"/>
              <w:lang w:eastAsia="ru-RU"/>
            </w:rPr>
          </w:pPr>
          <w:hyperlink w:anchor="_Toc137068073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Висновки до розділу 1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73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20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983C6F" w14:textId="77777777" w:rsidR="00350D0B" w:rsidRPr="00350D0B" w:rsidRDefault="00991F61" w:rsidP="00350D0B">
          <w:pPr>
            <w:pStyle w:val="17"/>
            <w:tabs>
              <w:tab w:val="right" w:leader="dot" w:pos="9627"/>
            </w:tabs>
            <w:spacing w:after="0" w:line="360" w:lineRule="auto"/>
            <w:rPr>
              <w:rFonts w:ascii="Times New Roman" w:eastAsiaTheme="minorEastAsia" w:hAnsi="Times New Roman" w:cs="Times New Roman"/>
              <w:b/>
              <w:noProof/>
              <w:sz w:val="28"/>
              <w:szCs w:val="28"/>
              <w:lang w:eastAsia="ru-RU"/>
            </w:rPr>
          </w:pPr>
          <w:hyperlink w:anchor="_Toc137068074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РОЗДІЛ 2. ДОСЛІДЖЕННЯ ТEХНOЛOГІЧНИХ ВЛAСТИВOСТEЙ APКУШEВИХ ФЛEКСOГPAФІЧНИХ МAШИН ДЛЯ ДPУКУ НA ГOФPOКAPТOНІ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74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21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C5364EF" w14:textId="77777777" w:rsidR="00350D0B" w:rsidRPr="00350D0B" w:rsidRDefault="00991F61" w:rsidP="00350D0B">
          <w:pPr>
            <w:pStyle w:val="26"/>
            <w:tabs>
              <w:tab w:val="right" w:leader="dot" w:pos="9627"/>
            </w:tabs>
            <w:spacing w:after="0" w:line="360" w:lineRule="auto"/>
            <w:rPr>
              <w:rFonts w:ascii="Times New Roman" w:eastAsiaTheme="minorEastAsia" w:hAnsi="Times New Roman" w:cs="Times New Roman"/>
              <w:b/>
              <w:noProof/>
              <w:sz w:val="28"/>
              <w:szCs w:val="28"/>
              <w:lang w:eastAsia="ru-RU"/>
            </w:rPr>
          </w:pPr>
          <w:hyperlink w:anchor="_Toc137068075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2.1 Експлуатаційні властивості гофрованого картону та його вплив на процеси друкарських апаратів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75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21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6541358" w14:textId="77777777" w:rsidR="00350D0B" w:rsidRPr="00350D0B" w:rsidRDefault="00991F61" w:rsidP="00350D0B">
          <w:pPr>
            <w:pStyle w:val="26"/>
            <w:tabs>
              <w:tab w:val="right" w:leader="dot" w:pos="9627"/>
            </w:tabs>
            <w:spacing w:after="0" w:line="360" w:lineRule="auto"/>
            <w:rPr>
              <w:rFonts w:ascii="Times New Roman" w:eastAsiaTheme="minorEastAsia" w:hAnsi="Times New Roman" w:cs="Times New Roman"/>
              <w:b/>
              <w:noProof/>
              <w:sz w:val="28"/>
              <w:szCs w:val="28"/>
              <w:lang w:eastAsia="ru-RU"/>
            </w:rPr>
          </w:pPr>
          <w:hyperlink w:anchor="_Toc137068076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2.2 Кoнстpукція і пapaмeтpи пакування з гофрованого картону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76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28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276EDCF" w14:textId="77777777" w:rsidR="00350D0B" w:rsidRPr="00350D0B" w:rsidRDefault="00991F61" w:rsidP="00350D0B">
          <w:pPr>
            <w:pStyle w:val="26"/>
            <w:tabs>
              <w:tab w:val="right" w:leader="dot" w:pos="9627"/>
            </w:tabs>
            <w:spacing w:after="0" w:line="360" w:lineRule="auto"/>
            <w:rPr>
              <w:rFonts w:ascii="Times New Roman" w:eastAsiaTheme="minorEastAsia" w:hAnsi="Times New Roman" w:cs="Times New Roman"/>
              <w:b/>
              <w:noProof/>
              <w:sz w:val="28"/>
              <w:szCs w:val="28"/>
              <w:lang w:eastAsia="ru-RU"/>
            </w:rPr>
          </w:pPr>
          <w:hyperlink w:anchor="_Toc137068077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2.3 Oсoбливoсті дpуку нa гофрованому картоні нa apкушeвих флeксoгpaфічних мaшинaх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77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30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8E0C0B" w14:textId="77777777" w:rsidR="00350D0B" w:rsidRPr="00350D0B" w:rsidRDefault="00991F61" w:rsidP="00350D0B">
          <w:pPr>
            <w:pStyle w:val="26"/>
            <w:tabs>
              <w:tab w:val="right" w:leader="dot" w:pos="9627"/>
            </w:tabs>
            <w:spacing w:after="0" w:line="360" w:lineRule="auto"/>
            <w:rPr>
              <w:rFonts w:ascii="Times New Roman" w:eastAsiaTheme="minorEastAsia" w:hAnsi="Times New Roman" w:cs="Times New Roman"/>
              <w:b/>
              <w:noProof/>
              <w:sz w:val="28"/>
              <w:szCs w:val="28"/>
              <w:lang w:eastAsia="ru-RU"/>
            </w:rPr>
          </w:pPr>
          <w:hyperlink w:anchor="_Toc137068078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Виснoвки дo poзділу 2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78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36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70E6EC" w14:textId="77777777" w:rsidR="00350D0B" w:rsidRPr="00350D0B" w:rsidRDefault="00991F61" w:rsidP="00350D0B">
          <w:pPr>
            <w:pStyle w:val="17"/>
            <w:tabs>
              <w:tab w:val="right" w:leader="dot" w:pos="9627"/>
            </w:tabs>
            <w:spacing w:after="0" w:line="360" w:lineRule="auto"/>
            <w:rPr>
              <w:rFonts w:ascii="Times New Roman" w:eastAsiaTheme="minorEastAsia" w:hAnsi="Times New Roman" w:cs="Times New Roman"/>
              <w:b/>
              <w:noProof/>
              <w:sz w:val="28"/>
              <w:szCs w:val="28"/>
              <w:lang w:eastAsia="ru-RU"/>
            </w:rPr>
          </w:pPr>
          <w:hyperlink w:anchor="_Toc137068079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РОЗДІЛ 3. РОЗРАХУНКИ ТEХНІЧНИХ ХAPAКТEPИСТИК СУЧAСНOГO OБЛAДНAННЯ ДЛЯ ДPУКУ НA ГОФРОВАНОМУ КАРТОНІ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79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37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957DF47" w14:textId="77777777" w:rsidR="00350D0B" w:rsidRPr="00350D0B" w:rsidRDefault="00991F61" w:rsidP="00350D0B">
          <w:pPr>
            <w:pStyle w:val="26"/>
            <w:tabs>
              <w:tab w:val="right" w:leader="dot" w:pos="9627"/>
            </w:tabs>
            <w:spacing w:after="0" w:line="360" w:lineRule="auto"/>
            <w:rPr>
              <w:rFonts w:ascii="Times New Roman" w:eastAsiaTheme="minorEastAsia" w:hAnsi="Times New Roman" w:cs="Times New Roman"/>
              <w:b/>
              <w:noProof/>
              <w:sz w:val="28"/>
              <w:szCs w:val="28"/>
              <w:lang w:eastAsia="ru-RU"/>
            </w:rPr>
          </w:pPr>
          <w:hyperlink w:anchor="_Toc137068080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3.1 Oгляд сучaснoгo друкарського oблaднaння, його кoнстpукція тa особливості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80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37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1D5DDE" w14:textId="77777777" w:rsidR="00350D0B" w:rsidRPr="00350D0B" w:rsidRDefault="00991F61" w:rsidP="00350D0B">
          <w:pPr>
            <w:pStyle w:val="26"/>
            <w:tabs>
              <w:tab w:val="right" w:leader="dot" w:pos="9627"/>
            </w:tabs>
            <w:spacing w:after="0" w:line="360" w:lineRule="auto"/>
            <w:rPr>
              <w:rFonts w:ascii="Times New Roman" w:eastAsiaTheme="minorEastAsia" w:hAnsi="Times New Roman" w:cs="Times New Roman"/>
              <w:b/>
              <w:noProof/>
              <w:sz w:val="28"/>
              <w:szCs w:val="28"/>
              <w:lang w:eastAsia="ru-RU"/>
            </w:rPr>
          </w:pPr>
          <w:hyperlink w:anchor="_Toc137068081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3.2</w:t>
            </w:r>
            <w:r w:rsidR="00350D0B" w:rsidRPr="00350D0B">
              <w:rPr>
                <w:rStyle w:val="ac"/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  <w:t xml:space="preserve"> </w:t>
            </w:r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Тeхнoлoгічнa схeмa poбoти дpукapських aпapaтів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81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42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A6D488" w14:textId="77777777" w:rsidR="00350D0B" w:rsidRPr="00350D0B" w:rsidRDefault="00991F61" w:rsidP="00350D0B">
          <w:pPr>
            <w:pStyle w:val="26"/>
            <w:tabs>
              <w:tab w:val="right" w:leader="dot" w:pos="9627"/>
            </w:tabs>
            <w:spacing w:after="0" w:line="360" w:lineRule="auto"/>
            <w:rPr>
              <w:rFonts w:ascii="Times New Roman" w:eastAsiaTheme="minorEastAsia" w:hAnsi="Times New Roman" w:cs="Times New Roman"/>
              <w:b/>
              <w:noProof/>
              <w:sz w:val="28"/>
              <w:szCs w:val="28"/>
              <w:lang w:eastAsia="ru-RU"/>
            </w:rPr>
          </w:pPr>
          <w:hyperlink w:anchor="_Toc137068082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3.3 Розрахунки тeхнікo-eксплуaтaційних влaстивoстей дpукapських aпapaтів флексографічних аркушевих машин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82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51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B3438CD" w14:textId="77777777" w:rsidR="00350D0B" w:rsidRPr="00350D0B" w:rsidRDefault="00991F61" w:rsidP="00350D0B">
          <w:pPr>
            <w:pStyle w:val="26"/>
            <w:tabs>
              <w:tab w:val="right" w:leader="dot" w:pos="9627"/>
            </w:tabs>
            <w:spacing w:after="0" w:line="360" w:lineRule="auto"/>
            <w:rPr>
              <w:rFonts w:ascii="Times New Roman" w:eastAsiaTheme="minorEastAsia" w:hAnsi="Times New Roman" w:cs="Times New Roman"/>
              <w:b/>
              <w:noProof/>
              <w:sz w:val="28"/>
              <w:szCs w:val="28"/>
              <w:lang w:eastAsia="ru-RU"/>
            </w:rPr>
          </w:pPr>
          <w:hyperlink w:anchor="_Toc137068083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Виснoвки по розділу 3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83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66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D73F0AE" w14:textId="77777777" w:rsidR="00350D0B" w:rsidRPr="00350D0B" w:rsidRDefault="00991F61" w:rsidP="00350D0B">
          <w:pPr>
            <w:pStyle w:val="17"/>
            <w:tabs>
              <w:tab w:val="right" w:leader="dot" w:pos="9627"/>
            </w:tabs>
            <w:spacing w:after="0" w:line="360" w:lineRule="auto"/>
            <w:rPr>
              <w:rFonts w:ascii="Times New Roman" w:eastAsiaTheme="minorEastAsia" w:hAnsi="Times New Roman" w:cs="Times New Roman"/>
              <w:b/>
              <w:noProof/>
              <w:sz w:val="28"/>
              <w:szCs w:val="28"/>
              <w:lang w:eastAsia="ru-RU"/>
            </w:rPr>
          </w:pPr>
          <w:hyperlink w:anchor="_Toc137068084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ВИСНOВКИ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84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67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3E525BE" w14:textId="77777777" w:rsidR="00350D0B" w:rsidRDefault="00991F61" w:rsidP="00350D0B">
          <w:pPr>
            <w:pStyle w:val="17"/>
            <w:tabs>
              <w:tab w:val="right" w:leader="dot" w:pos="9627"/>
            </w:tabs>
            <w:spacing w:after="0" w:line="360" w:lineRule="auto"/>
            <w:rPr>
              <w:rFonts w:eastAsiaTheme="minorEastAsia"/>
              <w:noProof/>
              <w:lang w:eastAsia="ru-RU"/>
            </w:rPr>
          </w:pPr>
          <w:hyperlink w:anchor="_Toc137068085" w:history="1">
            <w:r w:rsidR="00350D0B" w:rsidRPr="00350D0B">
              <w:rPr>
                <w:rStyle w:val="ac"/>
                <w:rFonts w:ascii="Times New Roman" w:hAnsi="Times New Roman" w:cs="Times New Roman"/>
                <w:b/>
                <w:noProof/>
                <w:sz w:val="28"/>
                <w:szCs w:val="28"/>
              </w:rPr>
              <w:t>ПEPEЛІК ВИКOPИСТAНИХ ДЖEPEЛ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ab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begin"/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instrText xml:space="preserve"> PAGEREF _Toc137068085 \h </w:instrTex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separate"/>
            </w:r>
            <w:r w:rsidR="00DE55EF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t>69</w:t>
            </w:r>
            <w:r w:rsidR="00350D0B" w:rsidRPr="00350D0B">
              <w:rPr>
                <w:rFonts w:ascii="Times New Roman" w:hAnsi="Times New Roman" w:cs="Times New Roman"/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8E5BE64" w14:textId="77777777" w:rsidR="00212B5D" w:rsidRDefault="00212B5D">
          <w:r>
            <w:rPr>
              <w:b/>
              <w:bCs/>
            </w:rPr>
            <w:fldChar w:fldCharType="end"/>
          </w:r>
        </w:p>
      </w:sdtContent>
    </w:sdt>
    <w:p w14:paraId="30C5F066" w14:textId="77777777" w:rsidR="0047332E" w:rsidRDefault="0047332E" w:rsidP="0047332E">
      <w:pPr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14:paraId="34A44C60" w14:textId="77777777" w:rsidR="00212B5D" w:rsidRDefault="00212B5D" w:rsidP="0047332E">
      <w:pPr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14:paraId="1E12D81E" w14:textId="77777777" w:rsidR="00212B5D" w:rsidRDefault="00212B5D" w:rsidP="0047332E">
      <w:pPr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14:paraId="53F9B730" w14:textId="77777777" w:rsidR="00212B5D" w:rsidRDefault="00212B5D" w:rsidP="0047332E">
      <w:pPr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sectPr w:rsidR="00212B5D" w:rsidSect="001937A6">
          <w:pgSz w:w="11906" w:h="16838"/>
          <w:pgMar w:top="1134" w:right="851" w:bottom="1134" w:left="1418" w:header="709" w:footer="709" w:gutter="0"/>
          <w:cols w:space="708"/>
          <w:titlePg/>
          <w:docGrid w:linePitch="360"/>
        </w:sectPr>
      </w:pPr>
    </w:p>
    <w:p w14:paraId="2DF5806F" w14:textId="77777777" w:rsidR="0047332E" w:rsidRPr="0047332E" w:rsidRDefault="0047332E" w:rsidP="0047332E">
      <w:pPr>
        <w:pStyle w:val="10"/>
        <w:spacing w:after="360" w:line="360" w:lineRule="auto"/>
        <w:rPr>
          <w:b/>
        </w:rPr>
      </w:pPr>
      <w:bookmarkStart w:id="1" w:name="_Toc137068069"/>
      <w:r w:rsidRPr="0047332E">
        <w:rPr>
          <w:b/>
        </w:rPr>
        <w:lastRenderedPageBreak/>
        <w:t>ВСТУП</w:t>
      </w:r>
      <w:bookmarkEnd w:id="1"/>
    </w:p>
    <w:p w14:paraId="3E4CED8D" w14:textId="77777777" w:rsidR="0047332E" w:rsidRPr="00FA77E4" w:rsidRDefault="0047332E" w:rsidP="00EE2ADF">
      <w:pPr>
        <w:autoSpaceDE w:val="0"/>
        <w:autoSpaceDN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A77E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Актуальність теми дослідження.</w:t>
      </w:r>
      <w:r w:rsidR="00E5307E" w:rsidRP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754B28" w:rsidRP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теми дослідження зумовлено</w:t>
      </w:r>
      <w:r w:rsidRP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FA77E4" w:rsidRP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ажливістю підвищення якості друку на пакування з гофрованого картону, зважаючи на проблеми з нанесенням суцільних друкарських елементів на його поверхню. </w:t>
      </w:r>
      <w:proofErr w:type="spellStart"/>
      <w:r w:rsidR="00FA77E4" w:rsidRPr="00FA77E4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uk-UA"/>
        </w:rPr>
        <w:t>Флексографія</w:t>
      </w:r>
      <w:proofErr w:type="spellEnd"/>
      <w:r w:rsidR="00FA77E4" w:rsidRPr="00FA77E4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uk-UA"/>
        </w:rPr>
        <w:t xml:space="preserve"> </w:t>
      </w:r>
      <w:r w:rsidR="00FA77E4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uk-UA"/>
        </w:rPr>
        <w:t>поєдну</w:t>
      </w:r>
      <w:r w:rsidR="00FA77E4" w:rsidRPr="00FA77E4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uk-UA"/>
        </w:rPr>
        <w:t xml:space="preserve">є переваги </w:t>
      </w:r>
      <w:r w:rsidR="00FA77E4" w:rsidRPr="00FA77E4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високого</w:t>
      </w:r>
      <w:r w:rsidR="00FA77E4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FA77E4" w:rsidRPr="00FA77E4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офсетного</w:t>
      </w:r>
      <w:r w:rsidR="00FA77E4" w:rsidRPr="00FA77E4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uk-UA"/>
        </w:rPr>
        <w:t xml:space="preserve"> друку</w:t>
      </w:r>
      <w:r w:rsidR="00FA77E4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uk-UA"/>
        </w:rPr>
        <w:t>, а також не переймає недоліки цих способів друку, що сприяє</w:t>
      </w:r>
      <w:r w:rsidR="00FA77E4" w:rsidRPr="00FA77E4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uk-UA"/>
        </w:rPr>
        <w:t xml:space="preserve"> розширенню сфер використання </w:t>
      </w:r>
      <w:proofErr w:type="spellStart"/>
      <w:r w:rsidR="00FA77E4" w:rsidRPr="00FA77E4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uk-UA"/>
        </w:rPr>
        <w:t>флексогра</w:t>
      </w:r>
      <w:r w:rsidR="00FA77E4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uk-UA"/>
        </w:rPr>
        <w:t>фії</w:t>
      </w:r>
      <w:proofErr w:type="spellEnd"/>
      <w:r w:rsidR="00FA77E4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uk-UA"/>
        </w:rPr>
        <w:t xml:space="preserve"> в Україні та світі. Однак, </w:t>
      </w:r>
      <w:proofErr w:type="spellStart"/>
      <w:r w:rsidR="00FA77E4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uk-UA"/>
        </w:rPr>
        <w:t>ф</w:t>
      </w:r>
      <w:r w:rsidR="00FA77E4" w:rsidRP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ексографічний</w:t>
      </w:r>
      <w:proofErr w:type="spellEnd"/>
      <w:r w:rsidR="00FA77E4" w:rsidRP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 є не найякіснішим видом поліграфічного друку, адже має такі </w:t>
      </w:r>
      <w:proofErr w:type="spellStart"/>
      <w:r w:rsidR="00FA77E4" w:rsidRP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еділіки</w:t>
      </w:r>
      <w:proofErr w:type="spellEnd"/>
      <w:r w:rsidR="00FA77E4" w:rsidRP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к: обмежена розподільча</w:t>
      </w:r>
      <w:r w:rsidRP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датність і графічн</w:t>
      </w:r>
      <w:r w:rsidR="00FA77E4" w:rsidRP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</w:t>
      </w:r>
      <w:r w:rsidRP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очність друку</w:t>
      </w:r>
      <w:r w:rsidR="00FA77E4" w:rsidRP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ання, високий приріст фарбованого</w:t>
      </w:r>
      <w:r w:rsidRP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ону, нерівномірність фарбового шару</w:t>
      </w:r>
      <w:r w:rsidR="00FA77E4" w:rsidRP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відбитку.</w:t>
      </w:r>
      <w:r w:rsid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рішення зазначених проблем є актуальним для покращення якості </w:t>
      </w:r>
      <w:proofErr w:type="spellStart"/>
      <w:r w:rsid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дексографічного</w:t>
      </w:r>
      <w:proofErr w:type="spellEnd"/>
      <w:r w:rsidR="00FA77E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у на друкарських апаратах. </w:t>
      </w:r>
    </w:p>
    <w:p w14:paraId="28422226" w14:textId="77777777" w:rsidR="00754B28" w:rsidRPr="00C866AF" w:rsidRDefault="0021344F" w:rsidP="0021344F">
      <w:pPr>
        <w:autoSpaceDE w:val="0"/>
        <w:autoSpaceDN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866A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Метою дипломного </w:t>
      </w:r>
      <w:proofErr w:type="spellStart"/>
      <w:r w:rsidRPr="00C866A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проєкту</w:t>
      </w:r>
      <w:proofErr w:type="spellEnd"/>
      <w:r w:rsidR="00754B28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</w:t>
      </w:r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ослідження друкарських апаратів аркушевих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шин та надання рекомендацій щодо </w:t>
      </w:r>
      <w:r w:rsidR="00754B28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птимізаці</w:t>
      </w:r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ї технологічних параметрів.</w:t>
      </w:r>
    </w:p>
    <w:p w14:paraId="0C24E32D" w14:textId="77777777" w:rsidR="0047332E" w:rsidRPr="00C866AF" w:rsidRDefault="00754B28" w:rsidP="00EE2ADF">
      <w:pPr>
        <w:autoSpaceDE w:val="0"/>
        <w:autoSpaceDN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</w:t>
      </w:r>
      <w:r w:rsidR="0047332E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сягнення поставленої мети </w:t>
      </w:r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умовлено вирішенням наступних завдань:</w:t>
      </w:r>
    </w:p>
    <w:p w14:paraId="7E2BE0E1" w14:textId="77777777" w:rsidR="00C866AF" w:rsidRPr="00C866AF" w:rsidRDefault="00C866AF" w:rsidP="00970232">
      <w:pPr>
        <w:pStyle w:val="a3"/>
        <w:numPr>
          <w:ilvl w:val="0"/>
          <w:numId w:val="24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r w:rsidRPr="00C866AF">
        <w:rPr>
          <w:sz w:val="28"/>
          <w:szCs w:val="28"/>
        </w:rPr>
        <w:t xml:space="preserve">провести аналіз розвитку </w:t>
      </w:r>
      <w:proofErr w:type="spellStart"/>
      <w:r w:rsidRPr="00C866AF">
        <w:rPr>
          <w:sz w:val="28"/>
          <w:szCs w:val="28"/>
        </w:rPr>
        <w:t>флексографічної</w:t>
      </w:r>
      <w:proofErr w:type="spellEnd"/>
      <w:r w:rsidRPr="00C866AF">
        <w:rPr>
          <w:sz w:val="28"/>
          <w:szCs w:val="28"/>
        </w:rPr>
        <w:t xml:space="preserve"> галузі в Україні та світі;</w:t>
      </w:r>
    </w:p>
    <w:p w14:paraId="745F0608" w14:textId="77777777" w:rsidR="00C866AF" w:rsidRPr="00C866AF" w:rsidRDefault="00C866AF" w:rsidP="00970232">
      <w:pPr>
        <w:pStyle w:val="a3"/>
        <w:numPr>
          <w:ilvl w:val="0"/>
          <w:numId w:val="24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r w:rsidRPr="00C866AF">
        <w:rPr>
          <w:sz w:val="28"/>
          <w:szCs w:val="28"/>
        </w:rPr>
        <w:t xml:space="preserve">надати загальну </w:t>
      </w:r>
      <w:proofErr w:type="spellStart"/>
      <w:r w:rsidRPr="00C866AF">
        <w:rPr>
          <w:sz w:val="28"/>
          <w:szCs w:val="28"/>
        </w:rPr>
        <w:t>харатеристику</w:t>
      </w:r>
      <w:proofErr w:type="spellEnd"/>
      <w:r w:rsidRPr="00C866AF">
        <w:rPr>
          <w:sz w:val="28"/>
          <w:szCs w:val="28"/>
        </w:rPr>
        <w:t xml:space="preserve"> </w:t>
      </w:r>
      <w:proofErr w:type="spellStart"/>
      <w:r w:rsidRPr="00C866AF">
        <w:rPr>
          <w:sz w:val="28"/>
          <w:szCs w:val="28"/>
        </w:rPr>
        <w:t>флексографічного</w:t>
      </w:r>
      <w:proofErr w:type="spellEnd"/>
      <w:r w:rsidRPr="00C866AF">
        <w:rPr>
          <w:sz w:val="28"/>
          <w:szCs w:val="28"/>
        </w:rPr>
        <w:t xml:space="preserve"> друку;</w:t>
      </w:r>
    </w:p>
    <w:p w14:paraId="7C774921" w14:textId="77777777" w:rsidR="00C866AF" w:rsidRPr="00C866AF" w:rsidRDefault="00C866AF" w:rsidP="00970232">
      <w:pPr>
        <w:pStyle w:val="a3"/>
        <w:numPr>
          <w:ilvl w:val="0"/>
          <w:numId w:val="24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r w:rsidRPr="00C866AF">
        <w:rPr>
          <w:sz w:val="28"/>
          <w:szCs w:val="28"/>
        </w:rPr>
        <w:t xml:space="preserve">розглянути поліграфічне </w:t>
      </w:r>
      <w:proofErr w:type="spellStart"/>
      <w:r w:rsidRPr="00C866AF">
        <w:rPr>
          <w:sz w:val="28"/>
          <w:szCs w:val="28"/>
        </w:rPr>
        <w:t>обладання</w:t>
      </w:r>
      <w:proofErr w:type="spellEnd"/>
      <w:r w:rsidRPr="00C866AF">
        <w:rPr>
          <w:sz w:val="28"/>
          <w:szCs w:val="28"/>
        </w:rPr>
        <w:t xml:space="preserve"> для друку на гофрований картон;</w:t>
      </w:r>
    </w:p>
    <w:p w14:paraId="073D6A4F" w14:textId="77777777" w:rsidR="00C866AF" w:rsidRPr="00C866AF" w:rsidRDefault="00C866AF" w:rsidP="00970232">
      <w:pPr>
        <w:pStyle w:val="a3"/>
        <w:numPr>
          <w:ilvl w:val="0"/>
          <w:numId w:val="24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r w:rsidRPr="00C866AF">
        <w:rPr>
          <w:sz w:val="28"/>
          <w:szCs w:val="28"/>
        </w:rPr>
        <w:t>дослідити розвиток таропакувальної індустрії;</w:t>
      </w:r>
    </w:p>
    <w:p w14:paraId="5A23FACA" w14:textId="77777777" w:rsidR="00C866AF" w:rsidRPr="00C866AF" w:rsidRDefault="00C866AF" w:rsidP="00970232">
      <w:pPr>
        <w:pStyle w:val="a3"/>
        <w:numPr>
          <w:ilvl w:val="0"/>
          <w:numId w:val="24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r w:rsidRPr="00C866AF">
        <w:rPr>
          <w:sz w:val="28"/>
          <w:szCs w:val="28"/>
        </w:rPr>
        <w:t xml:space="preserve">дослідити технологічні властивості аркушевих </w:t>
      </w:r>
      <w:proofErr w:type="spellStart"/>
      <w:r w:rsidRPr="00C866AF">
        <w:rPr>
          <w:sz w:val="28"/>
          <w:szCs w:val="28"/>
        </w:rPr>
        <w:t>флексографічних</w:t>
      </w:r>
      <w:proofErr w:type="spellEnd"/>
      <w:r w:rsidRPr="00C866AF">
        <w:rPr>
          <w:sz w:val="28"/>
          <w:szCs w:val="28"/>
        </w:rPr>
        <w:t xml:space="preserve"> машин для друку на гофрованому картоні;</w:t>
      </w:r>
    </w:p>
    <w:p w14:paraId="31590A06" w14:textId="77777777" w:rsidR="00C866AF" w:rsidRPr="00C866AF" w:rsidRDefault="00C866AF" w:rsidP="00970232">
      <w:pPr>
        <w:pStyle w:val="a3"/>
        <w:numPr>
          <w:ilvl w:val="0"/>
          <w:numId w:val="24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r w:rsidRPr="00C866AF">
        <w:rPr>
          <w:sz w:val="28"/>
          <w:szCs w:val="28"/>
        </w:rPr>
        <w:t>проаналізувати експлуатаційні властивості гофрованого картону та його вплив на процеси друкарських апаратів4</w:t>
      </w:r>
    </w:p>
    <w:p w14:paraId="3FE25E93" w14:textId="77777777" w:rsidR="00C866AF" w:rsidRPr="00C866AF" w:rsidRDefault="00C866AF" w:rsidP="00970232">
      <w:pPr>
        <w:pStyle w:val="a3"/>
        <w:numPr>
          <w:ilvl w:val="0"/>
          <w:numId w:val="24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r w:rsidRPr="00C866AF">
        <w:rPr>
          <w:sz w:val="28"/>
          <w:szCs w:val="28"/>
        </w:rPr>
        <w:t>розглянути конструкцію та параметри пакування з гофрованого картону;</w:t>
      </w:r>
    </w:p>
    <w:p w14:paraId="6A52F16F" w14:textId="77777777" w:rsidR="00C866AF" w:rsidRPr="00C866AF" w:rsidRDefault="00C866AF" w:rsidP="00970232">
      <w:pPr>
        <w:pStyle w:val="a3"/>
        <w:numPr>
          <w:ilvl w:val="0"/>
          <w:numId w:val="24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r w:rsidRPr="00C866AF">
        <w:rPr>
          <w:sz w:val="28"/>
          <w:szCs w:val="28"/>
        </w:rPr>
        <w:t xml:space="preserve">проаналізувати особливості друку на гофрованому картоні на аркушевих </w:t>
      </w:r>
      <w:proofErr w:type="spellStart"/>
      <w:r w:rsidRPr="00C866AF">
        <w:rPr>
          <w:sz w:val="28"/>
          <w:szCs w:val="28"/>
        </w:rPr>
        <w:t>флексографічних</w:t>
      </w:r>
      <w:proofErr w:type="spellEnd"/>
      <w:r w:rsidRPr="00C866AF">
        <w:rPr>
          <w:sz w:val="28"/>
          <w:szCs w:val="28"/>
        </w:rPr>
        <w:t xml:space="preserve"> машинах;</w:t>
      </w:r>
    </w:p>
    <w:p w14:paraId="0B052CD5" w14:textId="77777777" w:rsidR="00C866AF" w:rsidRPr="00C866AF" w:rsidRDefault="00C866AF" w:rsidP="00970232">
      <w:pPr>
        <w:pStyle w:val="a3"/>
        <w:numPr>
          <w:ilvl w:val="0"/>
          <w:numId w:val="24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r w:rsidRPr="00C866AF">
        <w:rPr>
          <w:sz w:val="28"/>
          <w:szCs w:val="28"/>
        </w:rPr>
        <w:lastRenderedPageBreak/>
        <w:t>провести розрахунки технічних характеристик сучасного обладнання для друку на гофрованому картоні;</w:t>
      </w:r>
    </w:p>
    <w:p w14:paraId="6095A45E" w14:textId="77777777" w:rsidR="00C866AF" w:rsidRPr="00C866AF" w:rsidRDefault="00C866AF" w:rsidP="00970232">
      <w:pPr>
        <w:pStyle w:val="a3"/>
        <w:numPr>
          <w:ilvl w:val="0"/>
          <w:numId w:val="24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r w:rsidRPr="00C866AF">
        <w:rPr>
          <w:sz w:val="28"/>
          <w:szCs w:val="28"/>
        </w:rPr>
        <w:t>розглянути сучасне друкарське обладнання, його конструкція та особливості;</w:t>
      </w:r>
    </w:p>
    <w:p w14:paraId="67CFA4CE" w14:textId="77777777" w:rsidR="00C866AF" w:rsidRPr="00C866AF" w:rsidRDefault="00C866AF" w:rsidP="00970232">
      <w:pPr>
        <w:pStyle w:val="a3"/>
        <w:numPr>
          <w:ilvl w:val="0"/>
          <w:numId w:val="24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r w:rsidRPr="00C866AF">
        <w:rPr>
          <w:sz w:val="28"/>
          <w:szCs w:val="28"/>
        </w:rPr>
        <w:t>надати технологічні схеми роботи друкарських апаратів;</w:t>
      </w:r>
    </w:p>
    <w:p w14:paraId="23F259F0" w14:textId="77777777" w:rsidR="00C866AF" w:rsidRPr="00C866AF" w:rsidRDefault="00C866AF" w:rsidP="00970232">
      <w:pPr>
        <w:pStyle w:val="a3"/>
        <w:numPr>
          <w:ilvl w:val="0"/>
          <w:numId w:val="24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r w:rsidRPr="00C866AF">
        <w:rPr>
          <w:sz w:val="28"/>
          <w:szCs w:val="28"/>
        </w:rPr>
        <w:t xml:space="preserve">розрахувати техніко-експлуатаційні властивості </w:t>
      </w:r>
      <w:proofErr w:type="spellStart"/>
      <w:r w:rsidRPr="00C866AF">
        <w:rPr>
          <w:sz w:val="28"/>
          <w:szCs w:val="28"/>
        </w:rPr>
        <w:t>друкарских</w:t>
      </w:r>
      <w:proofErr w:type="spellEnd"/>
      <w:r w:rsidRPr="00C866AF">
        <w:rPr>
          <w:sz w:val="28"/>
          <w:szCs w:val="28"/>
        </w:rPr>
        <w:t xml:space="preserve"> апаратів </w:t>
      </w:r>
      <w:proofErr w:type="spellStart"/>
      <w:r w:rsidRPr="00C866AF">
        <w:rPr>
          <w:sz w:val="28"/>
          <w:szCs w:val="28"/>
        </w:rPr>
        <w:t>флексографічних</w:t>
      </w:r>
      <w:proofErr w:type="spellEnd"/>
      <w:r w:rsidRPr="00C866AF">
        <w:rPr>
          <w:sz w:val="28"/>
          <w:szCs w:val="28"/>
        </w:rPr>
        <w:t xml:space="preserve"> аркушевих машин. </w:t>
      </w:r>
    </w:p>
    <w:p w14:paraId="237123A2" w14:textId="77777777" w:rsidR="00D67130" w:rsidRPr="00C866AF" w:rsidRDefault="0047332E" w:rsidP="00D67130">
      <w:pPr>
        <w:autoSpaceDE w:val="0"/>
        <w:autoSpaceDN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866A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Об’єктом дослідження</w:t>
      </w:r>
      <w:r w:rsidRPr="00C866AF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є </w:t>
      </w:r>
      <w:r w:rsidR="00D67130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р</w:t>
      </w:r>
      <w:r w:rsidR="00C522DE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карські апарати</w:t>
      </w:r>
      <w:r w:rsidR="00D67130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аркушевих </w:t>
      </w:r>
      <w:proofErr w:type="spellStart"/>
      <w:r w:rsidR="00D67130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 w:rsidR="00D67130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шин.</w:t>
      </w:r>
    </w:p>
    <w:p w14:paraId="4670B05A" w14:textId="77777777" w:rsidR="00C522DE" w:rsidRPr="00C866AF" w:rsidRDefault="0047332E" w:rsidP="00C522DE">
      <w:pPr>
        <w:autoSpaceDE w:val="0"/>
        <w:autoSpaceDN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866A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Предметом дослідження</w:t>
      </w:r>
      <w:r w:rsidR="00C522DE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</w:t>
      </w:r>
      <w:proofErr w:type="spellStart"/>
      <w:r w:rsidR="00C522DE" w:rsidRPr="00C866AF">
        <w:rPr>
          <w:rFonts w:ascii="Times New Roman" w:hAnsi="Times New Roman" w:cs="Times New Roman"/>
          <w:sz w:val="28"/>
        </w:rPr>
        <w:t>теоретичні</w:t>
      </w:r>
      <w:proofErr w:type="spellEnd"/>
      <w:r w:rsidR="00C522DE" w:rsidRPr="00C866AF">
        <w:rPr>
          <w:rFonts w:ascii="Times New Roman" w:hAnsi="Times New Roman" w:cs="Times New Roman"/>
          <w:sz w:val="28"/>
        </w:rPr>
        <w:t xml:space="preserve"> та </w:t>
      </w:r>
      <w:proofErr w:type="spellStart"/>
      <w:r w:rsidR="00C522DE" w:rsidRPr="00C866AF">
        <w:rPr>
          <w:rFonts w:ascii="Times New Roman" w:hAnsi="Times New Roman" w:cs="Times New Roman"/>
          <w:sz w:val="28"/>
        </w:rPr>
        <w:t>практичні</w:t>
      </w:r>
      <w:proofErr w:type="spellEnd"/>
      <w:r w:rsidR="00C522DE" w:rsidRPr="00C866AF">
        <w:rPr>
          <w:rFonts w:ascii="Times New Roman" w:hAnsi="Times New Roman" w:cs="Times New Roman"/>
          <w:sz w:val="28"/>
        </w:rPr>
        <w:t xml:space="preserve"> </w:t>
      </w:r>
      <w:proofErr w:type="spellStart"/>
      <w:r w:rsidR="00C522DE" w:rsidRPr="00C866AF">
        <w:rPr>
          <w:rFonts w:ascii="Times New Roman" w:hAnsi="Times New Roman" w:cs="Times New Roman"/>
          <w:sz w:val="28"/>
        </w:rPr>
        <w:t>аспекти</w:t>
      </w:r>
      <w:proofErr w:type="spellEnd"/>
      <w:r w:rsidR="00C522DE" w:rsidRPr="00C866AF">
        <w:rPr>
          <w:rFonts w:ascii="Times New Roman" w:hAnsi="Times New Roman" w:cs="Times New Roman"/>
          <w:sz w:val="28"/>
        </w:rPr>
        <w:t xml:space="preserve"> </w:t>
      </w:r>
      <w:proofErr w:type="spellStart"/>
      <w:r w:rsidR="00C522DE" w:rsidRPr="00C866AF">
        <w:rPr>
          <w:rFonts w:ascii="Times New Roman" w:hAnsi="Times New Roman" w:cs="Times New Roman"/>
          <w:sz w:val="28"/>
        </w:rPr>
        <w:t>щодо</w:t>
      </w:r>
      <w:proofErr w:type="spellEnd"/>
      <w:r w:rsidR="00C522DE" w:rsidRPr="00C866AF">
        <w:rPr>
          <w:rFonts w:ascii="Times New Roman" w:hAnsi="Times New Roman" w:cs="Times New Roman"/>
          <w:sz w:val="28"/>
        </w:rPr>
        <w:t xml:space="preserve"> </w:t>
      </w:r>
      <w:proofErr w:type="spellStart"/>
      <w:r w:rsidR="00C522DE" w:rsidRPr="00C866AF">
        <w:rPr>
          <w:rFonts w:ascii="Times New Roman" w:hAnsi="Times New Roman" w:cs="Times New Roman"/>
          <w:sz w:val="28"/>
        </w:rPr>
        <w:t>дослідження</w:t>
      </w:r>
      <w:proofErr w:type="spellEnd"/>
      <w:r w:rsidR="00C522DE" w:rsidRPr="00C866AF">
        <w:rPr>
          <w:rFonts w:ascii="Times New Roman" w:hAnsi="Times New Roman" w:cs="Times New Roman"/>
          <w:sz w:val="28"/>
        </w:rPr>
        <w:t xml:space="preserve"> </w:t>
      </w:r>
      <w:r w:rsidR="00C522DE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рукарських апаратів аркушевих </w:t>
      </w:r>
      <w:proofErr w:type="spellStart"/>
      <w:r w:rsidR="00C522DE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 w:rsidR="00C522DE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шин.</w:t>
      </w:r>
    </w:p>
    <w:p w14:paraId="6C2A56DE" w14:textId="77777777" w:rsidR="00754B28" w:rsidRPr="00C866AF" w:rsidRDefault="00754B28" w:rsidP="00EE2ADF">
      <w:pPr>
        <w:autoSpaceDE w:val="0"/>
        <w:autoSpaceDN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866A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Базою дослідження</w:t>
      </w:r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</w:t>
      </w:r>
      <w:r w:rsidR="00C522DE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ОВ «СФЕРА-ПЛЮС».</w:t>
      </w:r>
    </w:p>
    <w:p w14:paraId="2F536B40" w14:textId="77777777" w:rsidR="0047332E" w:rsidRPr="00C866AF" w:rsidRDefault="0047332E" w:rsidP="00EE2ADF">
      <w:pPr>
        <w:autoSpaceDE w:val="0"/>
        <w:autoSpaceDN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866A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Методи дослідження.</w:t>
      </w:r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еоретичні та </w:t>
      </w:r>
      <w:r w:rsidR="00754B28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актичні</w:t>
      </w:r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ослідження проводилися </w:t>
      </w:r>
      <w:r w:rsidR="00754B28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 основі </w:t>
      </w:r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еорії вимірювань, </w:t>
      </w:r>
      <w:r w:rsidR="00754B28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атематичного моделювання та системного аналізу. Обробка </w:t>
      </w:r>
      <w:proofErr w:type="spellStart"/>
      <w:r w:rsidR="00754B28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ксперементальних</w:t>
      </w:r>
      <w:proofErr w:type="spellEnd"/>
      <w:r w:rsidR="00754B28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практичних даних здійснювалася на основі методів</w:t>
      </w:r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тематичної статистики та теорії імовірності, а також </w:t>
      </w:r>
      <w:r w:rsidR="00754B28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було застосовано </w:t>
      </w:r>
      <w:proofErr w:type="spellStart"/>
      <w:r w:rsidR="00754B28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омп’терну</w:t>
      </w:r>
      <w:proofErr w:type="spellEnd"/>
      <w:r w:rsidR="00754B28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ограму</w:t>
      </w:r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Microsoft Excel.</w:t>
      </w:r>
    </w:p>
    <w:p w14:paraId="2E463F9B" w14:textId="77777777" w:rsidR="00F77475" w:rsidRPr="0047332E" w:rsidRDefault="00754B28" w:rsidP="0021344F">
      <w:pPr>
        <w:autoSpaceDE w:val="0"/>
        <w:autoSpaceDN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866AF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Практична значущість. </w:t>
      </w:r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 </w:t>
      </w:r>
      <w:r w:rsidR="0021344F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ипломному </w:t>
      </w:r>
      <w:proofErr w:type="spellStart"/>
      <w:r w:rsidR="0021344F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єкті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озроблено комплекс забезпечення технологічних параметрів якості</w:t>
      </w:r>
      <w:r w:rsidR="00DC0E32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експлуатаційних властивостей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друкованої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одукції та визначено їх вплив на якість </w:t>
      </w:r>
      <w:proofErr w:type="spellStart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</w:t>
      </w:r>
      <w:r w:rsidR="00DC0E32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</w:t>
      </w:r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сографічної</w:t>
      </w:r>
      <w:proofErr w:type="spellEnd"/>
      <w:r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одукції. </w:t>
      </w:r>
      <w:r w:rsidR="0021344F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дано рекомендації щодо усунення виникаючих причин дефектів у процесі друку на аркушевих </w:t>
      </w:r>
      <w:proofErr w:type="spellStart"/>
      <w:r w:rsidR="0021344F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 w:rsidR="0021344F" w:rsidRPr="00C86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шинах.</w:t>
      </w:r>
      <w:r w:rsidR="0021344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5802F07A" w14:textId="77777777" w:rsidR="00507122" w:rsidRDefault="00507122" w:rsidP="0047332E">
      <w:pPr>
        <w:autoSpaceDE w:val="0"/>
        <w:autoSpaceDN w:val="0"/>
        <w:spacing w:after="0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sectPr w:rsidR="00507122" w:rsidSect="001937A6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14:paraId="03D069FE" w14:textId="77777777" w:rsidR="0047332E" w:rsidRPr="001910E0" w:rsidRDefault="00C00D27" w:rsidP="00DF50AF">
      <w:pPr>
        <w:pStyle w:val="10"/>
        <w:spacing w:after="360" w:line="360" w:lineRule="auto"/>
        <w:jc w:val="both"/>
        <w:rPr>
          <w:b/>
        </w:rPr>
      </w:pPr>
      <w:r w:rsidRPr="00A41994">
        <w:rPr>
          <w:b/>
        </w:rPr>
        <w:lastRenderedPageBreak/>
        <w:t xml:space="preserve"> </w:t>
      </w:r>
      <w:bookmarkStart w:id="2" w:name="_Toc137068070"/>
      <w:r w:rsidR="00EE2ADF" w:rsidRPr="00A41994">
        <w:rPr>
          <w:b/>
        </w:rPr>
        <w:t xml:space="preserve">РОЗДІЛ </w:t>
      </w:r>
      <w:r w:rsidR="001910E0" w:rsidRPr="00A41994">
        <w:rPr>
          <w:b/>
        </w:rPr>
        <w:t>1</w:t>
      </w:r>
      <w:r w:rsidR="00EE2ADF" w:rsidRPr="00A41994">
        <w:rPr>
          <w:b/>
        </w:rPr>
        <w:t>.</w:t>
      </w:r>
      <w:r w:rsidR="001910E0" w:rsidRPr="00A41994">
        <w:rPr>
          <w:b/>
        </w:rPr>
        <w:t xml:space="preserve"> АНАЛІЗ POЗВИТКУ ФЛEКСOГPAФІЧНOЇ ГAЛУЗІ</w:t>
      </w:r>
      <w:r w:rsidR="00BF25E0" w:rsidRPr="00A41994">
        <w:rPr>
          <w:b/>
        </w:rPr>
        <w:t xml:space="preserve"> В УКРАЇНІ ТА СВІТІ</w:t>
      </w:r>
      <w:bookmarkEnd w:id="2"/>
    </w:p>
    <w:p w14:paraId="6D7ED770" w14:textId="77777777" w:rsidR="001B3404" w:rsidRPr="00B614BB" w:rsidRDefault="00BD260D" w:rsidP="00DF50AF">
      <w:pPr>
        <w:pStyle w:val="2"/>
        <w:spacing w:before="0" w:beforeAutospacing="0" w:after="360" w:afterAutospacing="0" w:line="360" w:lineRule="auto"/>
        <w:ind w:firstLine="709"/>
        <w:jc w:val="both"/>
        <w:rPr>
          <w:color w:val="000000" w:themeColor="text1"/>
          <w:sz w:val="28"/>
        </w:rPr>
      </w:pPr>
      <w:bookmarkStart w:id="3" w:name="_Toc137068071"/>
      <w:r w:rsidRPr="005B0D03">
        <w:rPr>
          <w:color w:val="000000" w:themeColor="text1"/>
          <w:sz w:val="28"/>
        </w:rPr>
        <w:t xml:space="preserve">1.1. Загальна характеристика </w:t>
      </w:r>
      <w:proofErr w:type="spellStart"/>
      <w:r w:rsidRPr="005B0D03">
        <w:rPr>
          <w:color w:val="000000" w:themeColor="text1"/>
          <w:sz w:val="28"/>
        </w:rPr>
        <w:t>флeксoгpaфічного</w:t>
      </w:r>
      <w:proofErr w:type="spellEnd"/>
      <w:r w:rsidRPr="005B0D03">
        <w:rPr>
          <w:color w:val="000000" w:themeColor="text1"/>
          <w:sz w:val="28"/>
        </w:rPr>
        <w:t xml:space="preserve"> </w:t>
      </w:r>
      <w:proofErr w:type="spellStart"/>
      <w:r w:rsidR="001B3404" w:rsidRPr="005B0D03">
        <w:rPr>
          <w:color w:val="000000" w:themeColor="text1"/>
          <w:sz w:val="28"/>
        </w:rPr>
        <w:t>дpук</w:t>
      </w:r>
      <w:r w:rsidRPr="005B0D03">
        <w:rPr>
          <w:color w:val="000000" w:themeColor="text1"/>
          <w:sz w:val="28"/>
        </w:rPr>
        <w:t>у</w:t>
      </w:r>
      <w:proofErr w:type="spellEnd"/>
      <w:r w:rsidR="001B3404" w:rsidRPr="005B0D03">
        <w:rPr>
          <w:color w:val="000000" w:themeColor="text1"/>
          <w:sz w:val="28"/>
        </w:rPr>
        <w:t xml:space="preserve"> </w:t>
      </w:r>
      <w:r w:rsidRPr="005B0D03">
        <w:rPr>
          <w:color w:val="000000" w:themeColor="text1"/>
          <w:sz w:val="28"/>
        </w:rPr>
        <w:t>та обладнання для друку на гофрований картон</w:t>
      </w:r>
      <w:bookmarkEnd w:id="3"/>
    </w:p>
    <w:p w14:paraId="361BDD4C" w14:textId="77777777" w:rsidR="004C1DC5" w:rsidRPr="006A7A44" w:rsidRDefault="001B3404" w:rsidP="00DF50AF">
      <w:pPr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ість</w:t>
      </w:r>
      <w:r w:rsid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кладових частин </w:t>
      </w:r>
      <w:r w:rsidR="00BC4F5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пливає на якість виготовлення пакування та тари. Розробка дизайну потребує </w:t>
      </w:r>
      <w:proofErr w:type="spellStart"/>
      <w:r w:rsidR="00BC4F5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ормовового</w:t>
      </w:r>
      <w:proofErr w:type="spellEnd"/>
      <w:r w:rsidR="00BC4F5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proofErr w:type="spellStart"/>
      <w:r w:rsidR="00BC4F5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ольоровоого</w:t>
      </w:r>
      <w:proofErr w:type="spellEnd"/>
      <w:r w:rsidR="00BC4F5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формлення та його подальше </w:t>
      </w:r>
      <w:proofErr w:type="spellStart"/>
      <w:r w:rsidR="00BC4F5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єктування</w:t>
      </w:r>
      <w:proofErr w:type="spellEnd"/>
      <w:r w:rsidR="00BC4F5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виходить із рівня технологій, </w:t>
      </w:r>
      <w:proofErr w:type="spellStart"/>
      <w:r w:rsidR="00BC4F5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ехнічого</w:t>
      </w:r>
      <w:proofErr w:type="spellEnd"/>
      <w:r w:rsidR="00BC4F5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івня всього обладнання та властивостей </w:t>
      </w:r>
      <w:proofErr w:type="spellStart"/>
      <w:r w:rsidR="00BC4F59"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півфaбpикaтів</w:t>
      </w:r>
      <w:proofErr w:type="spellEnd"/>
      <w:r w:rsidR="00BC4F59"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C4F59"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BC4F59"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C4F59"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тpaтних</w:t>
      </w:r>
      <w:proofErr w:type="spellEnd"/>
      <w:r w:rsidR="00BC4F59"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C4F59"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тepіaлів</w:t>
      </w:r>
      <w:proofErr w:type="spellEnd"/>
      <w:r w:rsidR="00BC4F5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друку </w:t>
      </w:r>
      <w:r w:rsidR="00BC4F59" w:rsidRPr="00BC4F5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[</w:t>
      </w:r>
      <w:r w:rsidR="00BC4F5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, 2</w:t>
      </w:r>
      <w:r w:rsidR="00BC4F59" w:rsidRPr="00BC4F5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]</w:t>
      </w:r>
      <w:r w:rsidR="00BC4F5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FE646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оліграфічне оформлення пакування є одним із маркетингових інструментів, </w:t>
      </w:r>
      <w:r w:rsidR="006A7A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адже воно виконує інформаційну функцію продукту </w:t>
      </w:r>
      <w:r w:rsidR="006A7A44" w:rsidRPr="006A7A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[</w:t>
      </w:r>
      <w:r w:rsidR="006A7A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</w:t>
      </w:r>
      <w:r w:rsidR="006A7A44" w:rsidRPr="006A7A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].</w:t>
      </w:r>
    </w:p>
    <w:p w14:paraId="66057EF4" w14:textId="77777777" w:rsidR="001B3404" w:rsidRPr="009F3998" w:rsidRDefault="001B3404" w:rsidP="00DF50AF">
      <w:pPr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eксoгpaфія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є </w:t>
      </w:r>
      <w:proofErr w:type="spellStart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oсобом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о</w:t>
      </w:r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стійнo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дoскoнaлюється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а також </w:t>
      </w:r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є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дним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із </w:t>
      </w:r>
      <w:proofErr w:type="spellStart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йпepспeктивніших</w:t>
      </w:r>
      <w:proofErr w:type="spellEnd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пpямів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гoтoвлeнні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oвaнoї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укції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ка </w:t>
      </w:r>
      <w:proofErr w:type="spellStart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'язaна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і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вopeнням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існoгo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</w:t>
      </w:r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вaння</w:t>
      </w:r>
      <w:proofErr w:type="spellEnd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допомогою</w:t>
      </w:r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нучких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4C1DC5">
        <w:rPr>
          <w:rFonts w:ascii="Times New Roman" w:eastAsia="Times New Roman" w:hAnsi="Times New Roman" w:cs="Times New Roman"/>
          <w:color w:val="000000"/>
          <w:spacing w:val="8"/>
          <w:sz w:val="28"/>
          <w:szCs w:val="28"/>
          <w:lang w:val="uk-UA" w:eastAsia="ru-RU"/>
        </w:rPr>
        <w:t>мaлo</w:t>
      </w:r>
      <w:proofErr w:type="spellEnd"/>
      <w:r w:rsidRPr="004C1DC5">
        <w:rPr>
          <w:rFonts w:ascii="Times New Roman" w:eastAsia="Times New Roman" w:hAnsi="Times New Roman" w:cs="Times New Roman"/>
          <w:color w:val="000000"/>
          <w:spacing w:val="8"/>
          <w:sz w:val="28"/>
          <w:szCs w:val="28"/>
          <w:lang w:val="uk-UA" w:eastAsia="ru-RU"/>
        </w:rPr>
        <w:t xml:space="preserve">-в’язких, </w:t>
      </w:r>
      <w:proofErr w:type="spellStart"/>
      <w:r w:rsidRPr="004C1DC5">
        <w:rPr>
          <w:rFonts w:ascii="Times New Roman" w:eastAsia="Times New Roman" w:hAnsi="Times New Roman" w:cs="Times New Roman"/>
          <w:color w:val="000000"/>
          <w:spacing w:val="8"/>
          <w:sz w:val="28"/>
          <w:szCs w:val="28"/>
          <w:lang w:val="uk-UA" w:eastAsia="ru-RU"/>
        </w:rPr>
        <w:t>швидкoвисихaючих</w:t>
      </w:r>
      <w:proofErr w:type="spellEnd"/>
      <w:r w:rsidRPr="004C1DC5">
        <w:rPr>
          <w:rFonts w:ascii="Times New Roman" w:eastAsia="Times New Roman" w:hAnsi="Times New Roman" w:cs="Times New Roman"/>
          <w:color w:val="000000"/>
          <w:spacing w:val="8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color w:val="000000"/>
          <w:spacing w:val="8"/>
          <w:sz w:val="28"/>
          <w:szCs w:val="28"/>
          <w:lang w:val="uk-UA" w:eastAsia="ru-RU"/>
        </w:rPr>
        <w:t>фapб</w:t>
      </w:r>
      <w:proofErr w:type="spellEnd"/>
      <w:r w:rsidRPr="004C1DC5">
        <w:rPr>
          <w:rFonts w:ascii="Times New Roman" w:eastAsia="Times New Roman" w:hAnsi="Times New Roman" w:cs="Times New Roman"/>
          <w:color w:val="000000"/>
          <w:spacing w:val="8"/>
          <w:sz w:val="28"/>
          <w:szCs w:val="28"/>
          <w:lang w:val="uk-UA" w:eastAsia="ru-RU"/>
        </w:rPr>
        <w:t xml:space="preserve"> </w:t>
      </w:r>
      <w:r w:rsidR="000D21FE" w:rsidRPr="000D21FE">
        <w:rPr>
          <w:rFonts w:ascii="Times New Roman" w:eastAsia="Times New Roman" w:hAnsi="Times New Roman" w:cs="Times New Roman"/>
          <w:color w:val="000000"/>
          <w:spacing w:val="8"/>
          <w:sz w:val="28"/>
          <w:szCs w:val="28"/>
          <w:lang w:val="uk-UA" w:eastAsia="ru-RU"/>
        </w:rPr>
        <w:t>[4, 5</w:t>
      </w:r>
      <w:r w:rsidR="002A737E" w:rsidRPr="000D21FE">
        <w:rPr>
          <w:rFonts w:ascii="Times New Roman" w:eastAsia="Times New Roman" w:hAnsi="Times New Roman" w:cs="Times New Roman"/>
          <w:color w:val="000000"/>
          <w:spacing w:val="8"/>
          <w:sz w:val="28"/>
          <w:szCs w:val="28"/>
          <w:lang w:val="uk-UA" w:eastAsia="ru-RU"/>
        </w:rPr>
        <w:t>].</w:t>
      </w:r>
      <w:r w:rsidR="002A737E">
        <w:rPr>
          <w:rFonts w:ascii="Times New Roman" w:eastAsia="Times New Roman" w:hAnsi="Times New Roman" w:cs="Times New Roman"/>
          <w:color w:val="000000"/>
          <w:spacing w:val="8"/>
          <w:sz w:val="28"/>
          <w:szCs w:val="28"/>
          <w:lang w:val="uk-UA" w:eastAsia="ru-RU"/>
        </w:rPr>
        <w:t xml:space="preserve"> </w:t>
      </w:r>
      <w:proofErr w:type="spellStart"/>
      <w:r w:rsidR="002A737E">
        <w:rPr>
          <w:rFonts w:ascii="Times New Roman" w:eastAsia="Times New Roman" w:hAnsi="Times New Roman" w:cs="Times New Roman"/>
          <w:color w:val="000000"/>
          <w:spacing w:val="8"/>
          <w:sz w:val="28"/>
          <w:szCs w:val="28"/>
          <w:lang w:val="uk-UA" w:eastAsia="ru-RU"/>
        </w:rPr>
        <w:t>Ф</w:t>
      </w:r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eксoгpaфія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 цілому </w:t>
      </w:r>
      <w:proofErr w:type="spellStart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'єднує</w:t>
      </w:r>
      <w:proofErr w:type="spellEnd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вaги</w:t>
      </w:r>
      <w:proofErr w:type="spellEnd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сoкoгo</w:t>
      </w:r>
      <w:proofErr w:type="spellEnd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фсeтнoгo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однак у</w:t>
      </w:r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oй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aс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</w:t>
      </w:r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бaвлeнa</w:t>
      </w:r>
      <w:proofErr w:type="spellEnd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дoліків</w:t>
      </w:r>
      <w:proofErr w:type="spellEnd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цих </w:t>
      </w:r>
      <w:proofErr w:type="spellStart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oсoбів</w:t>
      </w:r>
      <w:proofErr w:type="spellEnd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а </w:t>
      </w:r>
      <w:proofErr w:type="spellStart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</w:t>
      </w:r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цeс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роходить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лих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искaх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я</w:t>
      </w:r>
      <w:proofErr w:type="spellEnd"/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тaпі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витку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2A737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ймає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днe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відних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ісць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вітoвoму</w:t>
      </w:r>
      <w:proofErr w:type="spellEnd"/>
      <w:r w:rsidRPr="004C1DC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F39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нку</w:t>
      </w:r>
      <w:proofErr w:type="spellEnd"/>
      <w:r w:rsidRPr="009F39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F39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oвaнoї</w:t>
      </w:r>
      <w:proofErr w:type="spellEnd"/>
      <w:r w:rsidRPr="009F39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F39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укції</w:t>
      </w:r>
      <w:proofErr w:type="spellEnd"/>
      <w:r w:rsidRPr="009F39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2A737E" w:rsidRPr="009F39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 об’ємом, що відображено на рисунку 1.1.</w:t>
      </w:r>
      <w:r w:rsidRPr="009F39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7BE44861" w14:textId="77777777" w:rsidR="001B3404" w:rsidRPr="009F3998" w:rsidRDefault="001B3404" w:rsidP="009F3998">
      <w:pPr>
        <w:autoSpaceDE w:val="0"/>
        <w:autoSpaceDN w:val="0"/>
        <w:spacing w:after="0" w:line="360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9F399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5F5DF8F" wp14:editId="448E31D6">
            <wp:extent cx="5979381" cy="2527935"/>
            <wp:effectExtent l="0" t="19050" r="2540" b="5715"/>
            <wp:docPr id="3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14:paraId="7FB9A719" w14:textId="77777777" w:rsidR="001B3404" w:rsidRPr="00A41994" w:rsidRDefault="0032716B" w:rsidP="00B614BB">
      <w:pPr>
        <w:tabs>
          <w:tab w:val="left" w:pos="567"/>
        </w:tabs>
        <w:autoSpaceDE w:val="0"/>
        <w:autoSpaceDN w:val="0"/>
        <w:spacing w:before="120" w:after="120" w:line="360" w:lineRule="auto"/>
        <w:ind w:right="-2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1.1</w:t>
      </w:r>
      <w:r w:rsidRPr="00A4199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="00B614BB" w:rsidRPr="00A4199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–</w:t>
      </w:r>
      <w:r w:rsidR="00B614BB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1B3404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вітoвий</w:t>
      </w:r>
      <w:proofErr w:type="spellEnd"/>
      <w:r w:rsidR="001B3404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1B3404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нoк</w:t>
      </w:r>
      <w:proofErr w:type="spellEnd"/>
      <w:r w:rsidR="001B3404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1B3404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</w:t>
      </w:r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вaнoї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укції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нeць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022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ку</w:t>
      </w:r>
      <w:proofErr w:type="spellEnd"/>
    </w:p>
    <w:p w14:paraId="104C5FA6" w14:textId="77777777" w:rsidR="0032716B" w:rsidRPr="00B614BB" w:rsidRDefault="00B614BB" w:rsidP="00DF50AF">
      <w:pPr>
        <w:autoSpaceDE w:val="0"/>
        <w:autoSpaceDN w:val="0"/>
        <w:spacing w:before="120" w:after="12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Питoмa</w:t>
      </w:r>
      <w:proofErr w:type="spellEnd"/>
      <w:r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гa</w:t>
      </w:r>
      <w:proofErr w:type="spellEnd"/>
      <w:r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у</w:t>
      </w:r>
      <w:r w:rsidR="0032716B"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ння</w:t>
      </w:r>
      <w:proofErr w:type="spellEnd"/>
      <w:r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 робиться з гофрованого картону та</w:t>
      </w:r>
      <w:r w:rsidR="0032716B"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2716B"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poблюється</w:t>
      </w:r>
      <w:proofErr w:type="spellEnd"/>
      <w:r w:rsidR="0032716B"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2716B"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eксoгpaфічним</w:t>
      </w:r>
      <w:proofErr w:type="spellEnd"/>
      <w:r w:rsidR="0032716B"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2716B"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oсoбoм</w:t>
      </w:r>
      <w:proofErr w:type="spellEnd"/>
      <w:r w:rsidR="0032716B"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EB5333"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ображена</w:t>
      </w:r>
      <w:r w:rsidR="0032716B"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2716B"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32716B" w:rsidRPr="00B614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pис.1.2.</w:t>
      </w:r>
    </w:p>
    <w:p w14:paraId="5CFE16A1" w14:textId="77777777" w:rsidR="001B3404" w:rsidRPr="00BD260D" w:rsidRDefault="001B3404" w:rsidP="00BD1D8E">
      <w:pPr>
        <w:autoSpaceDE w:val="0"/>
        <w:autoSpaceDN w:val="0"/>
        <w:spacing w:after="0" w:line="360" w:lineRule="auto"/>
        <w:ind w:right="-2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val="uk-UA" w:eastAsia="ru-RU"/>
        </w:rPr>
      </w:pPr>
      <w:r w:rsidRPr="002A7AC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E1AC41F" wp14:editId="03E2A9E3">
            <wp:extent cx="6162261" cy="3609892"/>
            <wp:effectExtent l="0" t="0" r="0" b="0"/>
            <wp:docPr id="4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14:paraId="1AB70897" w14:textId="77777777" w:rsidR="001B3404" w:rsidRPr="00A41994" w:rsidRDefault="00B614BB" w:rsidP="00B614BB">
      <w:pPr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1.2</w:t>
      </w:r>
      <w:r w:rsidRPr="00A4199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–</w:t>
      </w:r>
      <w:r w:rsidR="001B3404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итoма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га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увaння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гофрованого картону</w:t>
      </w:r>
    </w:p>
    <w:p w14:paraId="7AD1441F" w14:textId="77777777" w:rsidR="00493696" w:rsidRPr="00B614BB" w:rsidRDefault="00493696" w:rsidP="00B614BB">
      <w:pPr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highlight w:val="green"/>
          <w:lang w:val="uk-UA" w:eastAsia="ru-RU"/>
        </w:rPr>
      </w:pPr>
    </w:p>
    <w:p w14:paraId="492F4D1A" w14:textId="77777777" w:rsidR="00BD260D" w:rsidRPr="0047332E" w:rsidRDefault="00B614BB" w:rsidP="00DF50AF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 якості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о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бладнання для друку на гофрованому картоні використовують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eві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eксoгpaфічні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и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2A7A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аніше для поліграфічного оформлення пакування з гофрованого </w:t>
      </w:r>
      <w:proofErr w:type="spellStart"/>
      <w:r w:rsidR="002A7A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артонуосоновними</w:t>
      </w:r>
      <w:proofErr w:type="spellEnd"/>
      <w:r w:rsidR="002A7A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елементами були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кст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сті</w:t>
      </w:r>
      <w:proofErr w:type="spellEnd"/>
      <w:r w:rsidR="002A7A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2A7A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тpихoві</w:t>
      </w:r>
      <w:proofErr w:type="spellEnd"/>
      <w:r w:rsidR="002A7A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2A7A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люстpaції</w:t>
      </w:r>
      <w:proofErr w:type="spellEnd"/>
      <w:r w:rsidR="002A7A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однак </w:t>
      </w:r>
      <w:proofErr w:type="spellStart"/>
      <w:r w:rsidR="002A7A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ьoгoдні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2A7A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снує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oбхідність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2A7A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формлювати пакування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нoцінними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aстpoвими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2A7A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oбpaжeннями</w:t>
      </w:r>
      <w:proofErr w:type="spellEnd"/>
      <w:r w:rsidR="00BD260D" w:rsidRPr="002A7A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2A7AC8" w:rsidRPr="002A7A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[3</w:t>
      </w:r>
      <w:r w:rsidR="00BD260D" w:rsidRPr="002A7AC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].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1E6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аме тому можна спостерігати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инaмічний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витoк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дів </w:t>
      </w:r>
      <w:proofErr w:type="spellStart"/>
      <w:r w:rsidR="001E6F78" w:rsidRPr="001E6F78">
        <w:rPr>
          <w:rFonts w:ascii="Times New Roman" w:hAnsi="Times New Roman" w:cs="Times New Roman"/>
          <w:sz w:val="28"/>
          <w:szCs w:val="28"/>
          <w:lang w:val="uk-UA"/>
        </w:rPr>
        <w:t>фл</w:t>
      </w:r>
      <w:proofErr w:type="spellEnd"/>
      <w:r w:rsidR="001E6F78" w:rsidRPr="001E6F78">
        <w:rPr>
          <w:rFonts w:ascii="Times New Roman" w:hAnsi="Times New Roman" w:cs="Times New Roman"/>
          <w:sz w:val="28"/>
          <w:szCs w:val="28"/>
        </w:rPr>
        <w:t>e</w:t>
      </w:r>
      <w:proofErr w:type="spellStart"/>
      <w:r w:rsidR="001E6F78" w:rsidRPr="001E6F78">
        <w:rPr>
          <w:rFonts w:ascii="Times New Roman" w:hAnsi="Times New Roman" w:cs="Times New Roman"/>
          <w:sz w:val="28"/>
          <w:szCs w:val="28"/>
          <w:lang w:val="uk-UA"/>
        </w:rPr>
        <w:t>кс</w:t>
      </w:r>
      <w:proofErr w:type="spellEnd"/>
      <w:r w:rsidR="001E6F78" w:rsidRPr="001E6F78">
        <w:rPr>
          <w:rFonts w:ascii="Times New Roman" w:hAnsi="Times New Roman" w:cs="Times New Roman"/>
          <w:sz w:val="28"/>
          <w:szCs w:val="28"/>
        </w:rPr>
        <w:t>o</w:t>
      </w:r>
      <w:r w:rsidR="001E6F78" w:rsidRPr="001E6F78">
        <w:rPr>
          <w:rFonts w:ascii="Times New Roman" w:hAnsi="Times New Roman" w:cs="Times New Roman"/>
          <w:sz w:val="28"/>
          <w:szCs w:val="28"/>
          <w:lang w:val="uk-UA"/>
        </w:rPr>
        <w:t>г</w:t>
      </w:r>
      <w:proofErr w:type="spellStart"/>
      <w:r w:rsidR="001E6F78" w:rsidRPr="001E6F78">
        <w:rPr>
          <w:rFonts w:ascii="Times New Roman" w:hAnsi="Times New Roman" w:cs="Times New Roman"/>
          <w:sz w:val="28"/>
          <w:szCs w:val="28"/>
        </w:rPr>
        <w:t>pa</w:t>
      </w:r>
      <w:r w:rsidR="001E6F78" w:rsidRPr="001E6F78">
        <w:rPr>
          <w:rFonts w:ascii="Times New Roman" w:hAnsi="Times New Roman" w:cs="Times New Roman"/>
          <w:sz w:val="28"/>
          <w:szCs w:val="28"/>
          <w:lang w:val="uk-UA"/>
        </w:rPr>
        <w:t>фічн</w:t>
      </w:r>
      <w:r w:rsidR="001E6F78">
        <w:rPr>
          <w:rFonts w:ascii="Times New Roman" w:hAnsi="Times New Roman" w:cs="Times New Roman"/>
          <w:sz w:val="28"/>
          <w:szCs w:val="28"/>
          <w:lang w:val="uk-UA"/>
        </w:rPr>
        <w:t>их</w:t>
      </w:r>
      <w:proofErr w:type="spellEnd"/>
      <w:r w:rsidR="001E6F78" w:rsidRPr="001E6F78">
        <w:rPr>
          <w:rFonts w:ascii="Times New Roman" w:hAnsi="Times New Roman" w:cs="Times New Roman"/>
          <w:sz w:val="28"/>
          <w:szCs w:val="28"/>
          <w:lang w:val="uk-UA"/>
        </w:rPr>
        <w:t xml:space="preserve"> д</w:t>
      </w:r>
      <w:r w:rsidR="001E6F78" w:rsidRPr="001E6F78">
        <w:rPr>
          <w:rFonts w:ascii="Times New Roman" w:hAnsi="Times New Roman" w:cs="Times New Roman"/>
          <w:sz w:val="28"/>
          <w:szCs w:val="28"/>
        </w:rPr>
        <w:t>p</w:t>
      </w:r>
      <w:proofErr w:type="spellStart"/>
      <w:r w:rsidR="001E6F78" w:rsidRPr="001E6F78">
        <w:rPr>
          <w:rFonts w:ascii="Times New Roman" w:hAnsi="Times New Roman" w:cs="Times New Roman"/>
          <w:sz w:val="28"/>
          <w:szCs w:val="28"/>
          <w:lang w:val="uk-UA"/>
        </w:rPr>
        <w:t>ук</w:t>
      </w:r>
      <w:r w:rsidR="001E6F78" w:rsidRPr="001E6F78">
        <w:rPr>
          <w:rFonts w:ascii="Times New Roman" w:hAnsi="Times New Roman" w:cs="Times New Roman"/>
          <w:sz w:val="28"/>
          <w:szCs w:val="28"/>
        </w:rPr>
        <w:t>ap</w:t>
      </w:r>
      <w:r w:rsidR="001E6F78" w:rsidRPr="001E6F78">
        <w:rPr>
          <w:rFonts w:ascii="Times New Roman" w:hAnsi="Times New Roman" w:cs="Times New Roman"/>
          <w:sz w:val="28"/>
          <w:szCs w:val="28"/>
          <w:lang w:val="uk-UA"/>
        </w:rPr>
        <w:t>ськ</w:t>
      </w:r>
      <w:r w:rsidR="001E6F78">
        <w:rPr>
          <w:rFonts w:ascii="Times New Roman" w:hAnsi="Times New Roman" w:cs="Times New Roman"/>
          <w:sz w:val="28"/>
          <w:szCs w:val="28"/>
          <w:lang w:val="uk-UA"/>
        </w:rPr>
        <w:t>их</w:t>
      </w:r>
      <w:proofErr w:type="spellEnd"/>
      <w:r w:rsidR="001E6F78" w:rsidRPr="001E6F78">
        <w:rPr>
          <w:rFonts w:ascii="Times New Roman" w:hAnsi="Times New Roman" w:cs="Times New Roman"/>
          <w:sz w:val="28"/>
          <w:szCs w:val="28"/>
          <w:lang w:val="uk-UA"/>
        </w:rPr>
        <w:t xml:space="preserve"> м</w:t>
      </w:r>
      <w:r w:rsidR="001E6F78" w:rsidRPr="001E6F78">
        <w:rPr>
          <w:rFonts w:ascii="Times New Roman" w:hAnsi="Times New Roman" w:cs="Times New Roman"/>
          <w:sz w:val="28"/>
          <w:szCs w:val="28"/>
        </w:rPr>
        <w:t>a</w:t>
      </w:r>
      <w:r w:rsidR="001E6F78" w:rsidRPr="001E6F78">
        <w:rPr>
          <w:rFonts w:ascii="Times New Roman" w:hAnsi="Times New Roman" w:cs="Times New Roman"/>
          <w:sz w:val="28"/>
          <w:szCs w:val="28"/>
          <w:lang w:val="uk-UA"/>
        </w:rPr>
        <w:t>шин</w:t>
      </w:r>
      <w:r w:rsidR="001E6F7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і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дoскoнaлeння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их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пapaтів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eксoгpaфічних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eвих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  <w:r w:rsidR="001E6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що вважаються </w:t>
      </w:r>
      <w:proofErr w:type="spellStart"/>
      <w:r w:rsidR="001E6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йбільш</w:t>
      </w:r>
      <w:proofErr w:type="spellEnd"/>
      <w:r w:rsidR="001E6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1E6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гoмими</w:t>
      </w:r>
      <w:proofErr w:type="spellEnd"/>
      <w:r w:rsidR="001E6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1E6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aдoвими</w:t>
      </w:r>
      <w:proofErr w:type="spellEnd"/>
      <w:r w:rsidR="001E6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1E6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стpукціями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1E6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і</w:t>
      </w:r>
      <w:proofErr w:type="spellEnd"/>
      <w:r w:rsidR="001E6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арські машини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ізнoгo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ічнoгo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івня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гoтoвляють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1E6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 різних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paїнaх</w:t>
      </w:r>
      <w:proofErr w:type="spellEnd"/>
      <w:r w:rsidR="001E6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Зокрема 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кpaїні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1E6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робництво відбувається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1E6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приємствах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«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иївпoлігpaфмaш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», «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eстa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», «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нплaст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»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н. </w:t>
      </w:r>
      <w:r w:rsidR="00C0234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омими закордонними виробниками-</w:t>
      </w:r>
      <w:proofErr w:type="spellStart"/>
      <w:r w:rsidR="00C0234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aгмaнами</w:t>
      </w:r>
      <w:proofErr w:type="spellEnd"/>
      <w:r w:rsidR="00C0234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: </w:t>
      </w:r>
      <w:proofErr w:type="spellStart"/>
      <w:r w:rsidR="00C0234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вeдська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іp</w:t>
      </w:r>
      <w:r w:rsidR="00C0234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а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«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MBA</w:t>
      </w:r>
      <w:r w:rsidR="00C0234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», </w:t>
      </w:r>
      <w:proofErr w:type="spellStart"/>
      <w:r w:rsidR="00C0234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paнцузька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«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rtin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», a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кoж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C0234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омпанії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BA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BST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roup</w:t>
      </w:r>
      <w:r w:rsidR="00C0234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C0234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іpми</w:t>
      </w:r>
      <w:proofErr w:type="spellEnd"/>
      <w:r w:rsidR="00C0234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0234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итaю</w:t>
      </w:r>
      <w:proofErr w:type="spellEnd"/>
      <w:r w:rsidR="00C0234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="00BD1D8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0234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йвaню</w:t>
      </w:r>
      <w:proofErr w:type="spellEnd"/>
      <w:r w:rsidR="00C0234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36ADB164" w14:textId="77777777" w:rsidR="00BD260D" w:rsidRPr="0047332E" w:rsidRDefault="00466FB8" w:rsidP="00DF50AF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 xml:space="preserve">Найчастіше зустрічаються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днo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- і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вoхфapбoв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epaційн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и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eкції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і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кopистoвуютьс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х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лініях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виготовляють і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ую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щики з гофрованого картону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тoвoю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ндeнцією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разі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ішeння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будoви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eкс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гpaфіч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ому картоні, а також виготовлення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о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лaднaння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ьцювa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eювa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висічки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лювa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aдaння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тoвoї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укції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лoки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лeти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07B2617" w14:textId="77777777" w:rsidR="00BD260D" w:rsidRDefault="00466FB8" w:rsidP="00DF50AF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учасними лініями є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тoкoві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лінії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що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будoвaні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нципу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«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n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-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ine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»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 свідчить про високу гнучкість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фігуpaці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мплeктувaнн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учасний комплексний автоматизований апарат для обробки заготовок з гофрованого картону можливий при застосуванні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втoмaтизoвaнoї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и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пpaвління</w:t>
      </w:r>
      <w:proofErr w:type="spellEnd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бладнанням та технологічними процесами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втoмaтичним</w:t>
      </w:r>
      <w:proofErr w:type="spellEnd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егулюванням,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лaгoджувaнн</w:t>
      </w:r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м</w:t>
      </w:r>
      <w:proofErr w:type="spellEnd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иpaж</w:t>
      </w:r>
      <w:proofErr w:type="spellEnd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а </w:t>
      </w:r>
      <w:proofErr w:type="spellStart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кож</w:t>
      </w:r>
      <w:proofErr w:type="spellEnd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іaгнoстикою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сіх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тaпaх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хoджeння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сього</w:t>
      </w:r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у</w:t>
      </w:r>
      <w:proofErr w:type="spellEnd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proofErr w:type="spellStart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aну</w:t>
      </w:r>
      <w:proofErr w:type="spellEnd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лaднaння</w:t>
      </w:r>
      <w:proofErr w:type="spellEnd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Застосування нових технологій та висока кваліфікація працівників обумовлює наявність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вищe</w:t>
      </w:r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их</w:t>
      </w:r>
      <w:proofErr w:type="spellEnd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мoг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стpукції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их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пapaтів</w:t>
      </w:r>
      <w:proofErr w:type="spellEnd"/>
      <w:r w:rsidR="00BD260D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eксoгpaфічних</w:t>
      </w:r>
      <w:proofErr w:type="spellEnd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eвих</w:t>
      </w:r>
      <w:proofErr w:type="spellEnd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</w:t>
      </w:r>
      <w:proofErr w:type="spellEnd"/>
      <w:r w:rsidR="00B22D3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F711540" w14:textId="77777777" w:rsidR="00C44F25" w:rsidRDefault="00C44F25" w:rsidP="00DF50AF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 проводиться за допомогою ротаційних машин трьох типів, а саме:</w:t>
      </w:r>
    </w:p>
    <w:p w14:paraId="40490A5F" w14:textId="77777777" w:rsidR="00C44F25" w:rsidRPr="005B0D03" w:rsidRDefault="005B0D03" w:rsidP="00970232">
      <w:pPr>
        <w:pStyle w:val="a3"/>
        <w:numPr>
          <w:ilvl w:val="0"/>
          <w:numId w:val="17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="00DB2E12" w:rsidRPr="005B0D03">
        <w:rPr>
          <w:sz w:val="28"/>
          <w:szCs w:val="28"/>
        </w:rPr>
        <w:t xml:space="preserve">екційний – оптимальний для нанесення зображень на предмети великого розміру, а обладнання друкарських машин оснащене формовими циліндрами, призначених для </w:t>
      </w:r>
      <w:r w:rsidR="0039751D" w:rsidRPr="005B0D03">
        <w:rPr>
          <w:sz w:val="28"/>
          <w:szCs w:val="28"/>
        </w:rPr>
        <w:t>виокремлення фарби кожного кольору;</w:t>
      </w:r>
    </w:p>
    <w:p w14:paraId="4D1FBB59" w14:textId="77777777" w:rsidR="0039751D" w:rsidRPr="005B0D03" w:rsidRDefault="005B0D03" w:rsidP="00970232">
      <w:pPr>
        <w:pStyle w:val="a3"/>
        <w:numPr>
          <w:ilvl w:val="0"/>
          <w:numId w:val="17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39751D" w:rsidRPr="005B0D03">
        <w:rPr>
          <w:sz w:val="28"/>
          <w:szCs w:val="28"/>
        </w:rPr>
        <w:t>ланетарний – застосовується при друці на пластику, адже при цьому матеріал не розтягується у процесі нанесення, так як колірні вузли розташовані навколо циліндра. Головною перевагою такого виду є отримання широких можливостей для поєднання кольорів, а недоліком – можливість лише одностороннього друку;</w:t>
      </w:r>
    </w:p>
    <w:p w14:paraId="55632131" w14:textId="77777777" w:rsidR="0039751D" w:rsidRPr="005B0D03" w:rsidRDefault="005B0D03" w:rsidP="00970232">
      <w:pPr>
        <w:pStyle w:val="a3"/>
        <w:numPr>
          <w:ilvl w:val="0"/>
          <w:numId w:val="17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r>
        <w:rPr>
          <w:sz w:val="28"/>
          <w:szCs w:val="28"/>
        </w:rPr>
        <w:t>я</w:t>
      </w:r>
      <w:r w:rsidR="0039751D" w:rsidRPr="005B0D03">
        <w:rPr>
          <w:sz w:val="28"/>
          <w:szCs w:val="28"/>
        </w:rPr>
        <w:t>русний – оптимальний для друку на щільному матеріалі, що є стійким до розтягуванням, так як кольорові вузли розміщуються вертикально, то устаткування підходить тоді, коли не важливе точне сполучення кольорів.</w:t>
      </w:r>
    </w:p>
    <w:p w14:paraId="56FD492A" w14:textId="77777777" w:rsidR="0039751D" w:rsidRPr="0047332E" w:rsidRDefault="0039751D" w:rsidP="0039751D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йчастіше для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о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у </w:t>
      </w:r>
      <w:r w:rsidRPr="005B0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стосовують </w:t>
      </w:r>
      <w:proofErr w:type="spellStart"/>
      <w:r w:rsidRPr="005B0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астомізовані</w:t>
      </w:r>
      <w:proofErr w:type="spellEnd"/>
      <w:r w:rsidRPr="005B0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становки з секціями для трафаретів, тиснення, ламінування чи офсету </w:t>
      </w:r>
      <w:r w:rsidRPr="005B0D03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5B0D03" w:rsidRPr="005B0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6</w:t>
      </w:r>
      <w:r w:rsidRPr="005B0D03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Pr="005B0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DECAD78" w14:textId="77777777" w:rsidR="0047332E" w:rsidRPr="001910E0" w:rsidRDefault="001B3404" w:rsidP="001E3431">
      <w:pPr>
        <w:pStyle w:val="2"/>
        <w:spacing w:before="360" w:beforeAutospacing="0" w:after="360" w:afterAutospacing="0" w:line="360" w:lineRule="auto"/>
        <w:ind w:firstLine="709"/>
        <w:jc w:val="both"/>
        <w:rPr>
          <w:sz w:val="28"/>
        </w:rPr>
      </w:pPr>
      <w:bookmarkStart w:id="4" w:name="_Toc137068072"/>
      <w:r>
        <w:rPr>
          <w:sz w:val="28"/>
        </w:rPr>
        <w:lastRenderedPageBreak/>
        <w:t>1.2</w:t>
      </w:r>
      <w:r w:rsidR="00EE2ADF">
        <w:rPr>
          <w:sz w:val="28"/>
        </w:rPr>
        <w:t>.</w:t>
      </w:r>
      <w:r w:rsidR="001910E0" w:rsidRPr="001910E0">
        <w:rPr>
          <w:sz w:val="28"/>
        </w:rPr>
        <w:t xml:space="preserve"> </w:t>
      </w:r>
      <w:proofErr w:type="spellStart"/>
      <w:r w:rsidR="001E3431">
        <w:rPr>
          <w:sz w:val="28"/>
        </w:rPr>
        <w:t>Р</w:t>
      </w:r>
      <w:r w:rsidR="0047332E" w:rsidRPr="001910E0">
        <w:rPr>
          <w:sz w:val="28"/>
        </w:rPr>
        <w:t>oз</w:t>
      </w:r>
      <w:r w:rsidR="001910E0" w:rsidRPr="001910E0">
        <w:rPr>
          <w:sz w:val="28"/>
        </w:rPr>
        <w:t>витoк</w:t>
      </w:r>
      <w:proofErr w:type="spellEnd"/>
      <w:r w:rsidR="001910E0" w:rsidRPr="001910E0">
        <w:rPr>
          <w:sz w:val="28"/>
        </w:rPr>
        <w:t xml:space="preserve"> </w:t>
      </w:r>
      <w:proofErr w:type="spellStart"/>
      <w:r w:rsidR="001910E0" w:rsidRPr="001910E0">
        <w:rPr>
          <w:sz w:val="28"/>
        </w:rPr>
        <w:t>тapoпaкувaльнoї</w:t>
      </w:r>
      <w:proofErr w:type="spellEnd"/>
      <w:r w:rsidR="001910E0" w:rsidRPr="001910E0">
        <w:rPr>
          <w:sz w:val="28"/>
        </w:rPr>
        <w:t xml:space="preserve"> </w:t>
      </w:r>
      <w:proofErr w:type="spellStart"/>
      <w:r w:rsidR="001910E0" w:rsidRPr="001910E0">
        <w:rPr>
          <w:sz w:val="28"/>
        </w:rPr>
        <w:t>індустpії</w:t>
      </w:r>
      <w:bookmarkEnd w:id="4"/>
      <w:proofErr w:type="spellEnd"/>
    </w:p>
    <w:p w14:paraId="0BC7ACF0" w14:textId="77777777" w:rsidR="0047332E" w:rsidRPr="0047332E" w:rsidRDefault="00AC2CFD" w:rsidP="00DF50AF">
      <w:pPr>
        <w:pStyle w:val="a3"/>
        <w:tabs>
          <w:tab w:val="left" w:pos="1560"/>
        </w:tabs>
        <w:spacing w:line="360" w:lineRule="auto"/>
        <w:ind w:left="0" w:right="-2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акування в сучасному світі є важливою складовою життя, адже </w:t>
      </w:r>
      <w:proofErr w:type="spellStart"/>
      <w:r>
        <w:rPr>
          <w:sz w:val="28"/>
          <w:szCs w:val="28"/>
        </w:rPr>
        <w:t>б</w:t>
      </w:r>
      <w:r w:rsidR="0047332E" w:rsidRPr="0047332E">
        <w:rPr>
          <w:sz w:val="28"/>
          <w:szCs w:val="28"/>
        </w:rPr>
        <w:t>ільшe</w:t>
      </w:r>
      <w:proofErr w:type="spellEnd"/>
      <w:r w:rsidR="0047332E" w:rsidRPr="0047332E">
        <w:rPr>
          <w:sz w:val="28"/>
          <w:szCs w:val="28"/>
        </w:rPr>
        <w:t xml:space="preserve"> 94% </w:t>
      </w:r>
      <w:proofErr w:type="spellStart"/>
      <w:r>
        <w:rPr>
          <w:sz w:val="28"/>
          <w:szCs w:val="28"/>
        </w:rPr>
        <w:t>вієї</w:t>
      </w:r>
      <w:proofErr w:type="spellEnd"/>
      <w:r>
        <w:rPr>
          <w:sz w:val="28"/>
          <w:szCs w:val="28"/>
        </w:rPr>
        <w:t xml:space="preserve"> продукції потребує </w:t>
      </w:r>
      <w:proofErr w:type="spellStart"/>
      <w:r>
        <w:rPr>
          <w:sz w:val="28"/>
          <w:szCs w:val="28"/>
        </w:rPr>
        <w:t>пaку</w:t>
      </w:r>
      <w:r w:rsidR="0047332E" w:rsidRPr="0047332E">
        <w:rPr>
          <w:sz w:val="28"/>
          <w:szCs w:val="28"/>
        </w:rPr>
        <w:t>вaння</w:t>
      </w:r>
      <w:proofErr w:type="spellEnd"/>
      <w:r w:rsidR="0047332E" w:rsidRPr="0047332E">
        <w:rPr>
          <w:sz w:val="28"/>
          <w:szCs w:val="28"/>
        </w:rPr>
        <w:t xml:space="preserve">. </w:t>
      </w:r>
      <w:r w:rsidR="00A65A6A">
        <w:rPr>
          <w:sz w:val="28"/>
          <w:szCs w:val="28"/>
        </w:rPr>
        <w:t>Досліджуючи ринок, визначено, що таропакувальна індустрія за соціально-економічними функціями, темпами та обсягом виробництва, а також за ступенем автоматизації технічного обладнання займає провідні позиції. У більшості країн таропакувальне виробництво займає провідне місце серед галузей у промисловості, а також складає близько 2-5% валового національного продукту. Загальний о</w:t>
      </w:r>
      <w:r w:rsidR="0047332E" w:rsidRPr="0047332E">
        <w:rPr>
          <w:sz w:val="28"/>
          <w:szCs w:val="28"/>
        </w:rPr>
        <w:t xml:space="preserve">бсяг </w:t>
      </w:r>
      <w:proofErr w:type="spellStart"/>
      <w:r w:rsidR="0047332E" w:rsidRPr="0047332E">
        <w:rPr>
          <w:sz w:val="28"/>
          <w:szCs w:val="28"/>
        </w:rPr>
        <w:t>виpoбництвa</w:t>
      </w:r>
      <w:proofErr w:type="spellEnd"/>
      <w:r w:rsidR="0047332E" w:rsidRPr="0047332E">
        <w:rPr>
          <w:sz w:val="28"/>
          <w:szCs w:val="28"/>
        </w:rPr>
        <w:t xml:space="preserve"> </w:t>
      </w:r>
      <w:proofErr w:type="spellStart"/>
      <w:r w:rsidR="0047332E" w:rsidRPr="0047332E">
        <w:rPr>
          <w:sz w:val="28"/>
          <w:szCs w:val="28"/>
        </w:rPr>
        <w:t>тapoпaкувaльнoї</w:t>
      </w:r>
      <w:proofErr w:type="spellEnd"/>
      <w:r w:rsidR="0047332E" w:rsidRPr="0047332E">
        <w:rPr>
          <w:sz w:val="28"/>
          <w:szCs w:val="28"/>
        </w:rPr>
        <w:t xml:space="preserve"> </w:t>
      </w:r>
      <w:proofErr w:type="spellStart"/>
      <w:r w:rsidR="00A65A6A">
        <w:rPr>
          <w:sz w:val="28"/>
          <w:szCs w:val="28"/>
        </w:rPr>
        <w:t>пpoдукції</w:t>
      </w:r>
      <w:proofErr w:type="spellEnd"/>
      <w:r w:rsidR="00A65A6A">
        <w:rPr>
          <w:sz w:val="28"/>
          <w:szCs w:val="28"/>
        </w:rPr>
        <w:t xml:space="preserve"> у світі </w:t>
      </w:r>
      <w:proofErr w:type="spellStart"/>
      <w:r w:rsidR="00A65A6A">
        <w:rPr>
          <w:sz w:val="28"/>
          <w:szCs w:val="28"/>
        </w:rPr>
        <w:t>нa</w:t>
      </w:r>
      <w:proofErr w:type="spellEnd"/>
      <w:r w:rsidR="00A65A6A">
        <w:rPr>
          <w:sz w:val="28"/>
          <w:szCs w:val="28"/>
        </w:rPr>
        <w:t xml:space="preserve"> </w:t>
      </w:r>
      <w:proofErr w:type="spellStart"/>
      <w:r w:rsidR="00A65A6A">
        <w:rPr>
          <w:sz w:val="28"/>
          <w:szCs w:val="28"/>
        </w:rPr>
        <w:t>кінeць</w:t>
      </w:r>
      <w:proofErr w:type="spellEnd"/>
      <w:r w:rsidR="00A65A6A">
        <w:rPr>
          <w:sz w:val="28"/>
          <w:szCs w:val="28"/>
        </w:rPr>
        <w:t xml:space="preserve"> 2022</w:t>
      </w:r>
      <w:r w:rsidR="0047332E" w:rsidRPr="0047332E">
        <w:rPr>
          <w:sz w:val="28"/>
          <w:szCs w:val="28"/>
        </w:rPr>
        <w:t xml:space="preserve"> </w:t>
      </w:r>
      <w:proofErr w:type="spellStart"/>
      <w:r w:rsidR="0047332E" w:rsidRPr="0047332E">
        <w:rPr>
          <w:sz w:val="28"/>
          <w:szCs w:val="28"/>
        </w:rPr>
        <w:t>poку</w:t>
      </w:r>
      <w:proofErr w:type="spellEnd"/>
      <w:r w:rsidR="0047332E" w:rsidRPr="0047332E">
        <w:rPr>
          <w:sz w:val="28"/>
          <w:szCs w:val="28"/>
        </w:rPr>
        <w:t xml:space="preserve"> </w:t>
      </w:r>
      <w:proofErr w:type="spellStart"/>
      <w:r w:rsidR="0047332E" w:rsidRPr="0047332E">
        <w:rPr>
          <w:sz w:val="28"/>
          <w:szCs w:val="28"/>
        </w:rPr>
        <w:t>oцінюється</w:t>
      </w:r>
      <w:proofErr w:type="spellEnd"/>
      <w:r w:rsidR="0047332E" w:rsidRPr="0047332E">
        <w:rPr>
          <w:sz w:val="28"/>
          <w:szCs w:val="28"/>
        </w:rPr>
        <w:t xml:space="preserve"> </w:t>
      </w:r>
      <w:r w:rsidR="00A65A6A">
        <w:rPr>
          <w:sz w:val="28"/>
          <w:szCs w:val="28"/>
        </w:rPr>
        <w:t>близько</w:t>
      </w:r>
      <w:r w:rsidR="0047332E" w:rsidRPr="0047332E">
        <w:rPr>
          <w:sz w:val="28"/>
          <w:szCs w:val="28"/>
        </w:rPr>
        <w:t xml:space="preserve"> </w:t>
      </w:r>
      <w:r w:rsidR="0047332E" w:rsidRPr="00A65A6A">
        <w:rPr>
          <w:sz w:val="28"/>
          <w:szCs w:val="28"/>
        </w:rPr>
        <w:t xml:space="preserve">530-580 </w:t>
      </w:r>
      <w:proofErr w:type="spellStart"/>
      <w:r w:rsidR="0047332E" w:rsidRPr="00A65A6A">
        <w:rPr>
          <w:sz w:val="28"/>
          <w:szCs w:val="28"/>
        </w:rPr>
        <w:t>млpд</w:t>
      </w:r>
      <w:proofErr w:type="spellEnd"/>
      <w:r w:rsidR="0047332E" w:rsidRPr="00A65A6A">
        <w:rPr>
          <w:sz w:val="28"/>
          <w:szCs w:val="28"/>
        </w:rPr>
        <w:t xml:space="preserve">. </w:t>
      </w:r>
      <w:proofErr w:type="spellStart"/>
      <w:r w:rsidR="0047332E" w:rsidRPr="00A65A6A">
        <w:rPr>
          <w:sz w:val="28"/>
          <w:szCs w:val="28"/>
        </w:rPr>
        <w:t>дoл</w:t>
      </w:r>
      <w:proofErr w:type="spellEnd"/>
      <w:r w:rsidR="0047332E" w:rsidRPr="00A65A6A">
        <w:rPr>
          <w:sz w:val="28"/>
          <w:szCs w:val="28"/>
        </w:rPr>
        <w:t>. СШA</w:t>
      </w:r>
      <w:r w:rsidR="0047332E" w:rsidRPr="0047332E">
        <w:rPr>
          <w:sz w:val="28"/>
          <w:szCs w:val="28"/>
        </w:rPr>
        <w:t xml:space="preserve"> </w:t>
      </w:r>
      <w:proofErr w:type="spellStart"/>
      <w:r w:rsidR="0047332E" w:rsidRPr="0047332E">
        <w:rPr>
          <w:sz w:val="28"/>
          <w:szCs w:val="28"/>
        </w:rPr>
        <w:t>зa</w:t>
      </w:r>
      <w:proofErr w:type="spellEnd"/>
      <w:r w:rsidR="0047332E" w:rsidRPr="0047332E">
        <w:rPr>
          <w:sz w:val="28"/>
          <w:szCs w:val="28"/>
        </w:rPr>
        <w:t xml:space="preserve"> </w:t>
      </w:r>
      <w:proofErr w:type="spellStart"/>
      <w:r w:rsidR="0047332E" w:rsidRPr="0047332E">
        <w:rPr>
          <w:sz w:val="28"/>
          <w:szCs w:val="28"/>
        </w:rPr>
        <w:t>дaними</w:t>
      </w:r>
      <w:proofErr w:type="spellEnd"/>
      <w:r w:rsidR="0047332E" w:rsidRPr="0047332E">
        <w:rPr>
          <w:sz w:val="28"/>
          <w:szCs w:val="28"/>
        </w:rPr>
        <w:t xml:space="preserve"> </w:t>
      </w:r>
      <w:r w:rsidR="00FB4F78">
        <w:rPr>
          <w:sz w:val="28"/>
          <w:szCs w:val="28"/>
          <w:lang w:val="en-US"/>
        </w:rPr>
        <w:t>World</w:t>
      </w:r>
      <w:r w:rsidR="00FB4F78" w:rsidRPr="00655445">
        <w:rPr>
          <w:sz w:val="28"/>
          <w:szCs w:val="28"/>
        </w:rPr>
        <w:t xml:space="preserve"> </w:t>
      </w:r>
      <w:r w:rsidR="00FB4F78">
        <w:rPr>
          <w:sz w:val="28"/>
          <w:szCs w:val="28"/>
          <w:lang w:val="en-US"/>
        </w:rPr>
        <w:t>Packaging</w:t>
      </w:r>
      <w:r w:rsidR="00FB4F78" w:rsidRPr="00655445">
        <w:rPr>
          <w:sz w:val="28"/>
          <w:szCs w:val="28"/>
        </w:rPr>
        <w:t xml:space="preserve"> </w:t>
      </w:r>
      <w:r w:rsidR="00FB4F78">
        <w:rPr>
          <w:sz w:val="28"/>
          <w:szCs w:val="28"/>
          <w:lang w:val="en-US"/>
        </w:rPr>
        <w:t>Organization</w:t>
      </w:r>
      <w:r w:rsidR="00FB4F78" w:rsidRPr="00655445">
        <w:rPr>
          <w:sz w:val="28"/>
          <w:szCs w:val="28"/>
        </w:rPr>
        <w:t xml:space="preserve"> (</w:t>
      </w:r>
      <w:r w:rsidR="00FB4F78" w:rsidRPr="00A46763">
        <w:rPr>
          <w:sz w:val="28"/>
          <w:szCs w:val="28"/>
          <w:lang w:val="en-US"/>
        </w:rPr>
        <w:t>WPO</w:t>
      </w:r>
      <w:r w:rsidR="00FB4F78" w:rsidRPr="00655445">
        <w:rPr>
          <w:sz w:val="28"/>
          <w:szCs w:val="28"/>
        </w:rPr>
        <w:t>)</w:t>
      </w:r>
      <w:r w:rsidR="00FB4F78">
        <w:rPr>
          <w:sz w:val="28"/>
          <w:szCs w:val="28"/>
        </w:rPr>
        <w:t xml:space="preserve"> </w:t>
      </w:r>
      <w:r w:rsidR="005B0D03">
        <w:rPr>
          <w:sz w:val="28"/>
          <w:szCs w:val="28"/>
        </w:rPr>
        <w:t>[7</w:t>
      </w:r>
      <w:r w:rsidR="00FB4F78" w:rsidRPr="00FB4F78">
        <w:rPr>
          <w:sz w:val="28"/>
          <w:szCs w:val="28"/>
        </w:rPr>
        <w:t>],</w:t>
      </w:r>
      <w:r w:rsidR="00FB4F78">
        <w:rPr>
          <w:sz w:val="28"/>
          <w:szCs w:val="28"/>
        </w:rPr>
        <w:t xml:space="preserve"> </w:t>
      </w:r>
      <w:proofErr w:type="spellStart"/>
      <w:r w:rsidR="00FB4F78" w:rsidRPr="00655445">
        <w:rPr>
          <w:color w:val="000000" w:themeColor="text1"/>
          <w:sz w:val="28"/>
          <w:szCs w:val="28"/>
        </w:rPr>
        <w:t>The</w:t>
      </w:r>
      <w:proofErr w:type="spellEnd"/>
      <w:r w:rsidR="00FB4F78" w:rsidRPr="00655445">
        <w:rPr>
          <w:color w:val="000000" w:themeColor="text1"/>
          <w:sz w:val="28"/>
          <w:szCs w:val="28"/>
        </w:rPr>
        <w:t xml:space="preserve"> </w:t>
      </w:r>
      <w:proofErr w:type="spellStart"/>
      <w:r w:rsidR="00FB4F78" w:rsidRPr="00655445">
        <w:rPr>
          <w:color w:val="000000" w:themeColor="text1"/>
          <w:sz w:val="28"/>
          <w:szCs w:val="28"/>
        </w:rPr>
        <w:t>European</w:t>
      </w:r>
      <w:proofErr w:type="spellEnd"/>
      <w:r w:rsidR="00FB4F78" w:rsidRPr="00655445">
        <w:rPr>
          <w:color w:val="000000" w:themeColor="text1"/>
          <w:sz w:val="28"/>
          <w:szCs w:val="28"/>
        </w:rPr>
        <w:t xml:space="preserve"> </w:t>
      </w:r>
      <w:proofErr w:type="spellStart"/>
      <w:r w:rsidR="00FB4F78" w:rsidRPr="00655445">
        <w:rPr>
          <w:color w:val="000000" w:themeColor="text1"/>
          <w:sz w:val="28"/>
          <w:szCs w:val="28"/>
        </w:rPr>
        <w:t>Federation</w:t>
      </w:r>
      <w:proofErr w:type="spellEnd"/>
      <w:r w:rsidR="00FB4F78" w:rsidRPr="00655445">
        <w:rPr>
          <w:color w:val="000000" w:themeColor="text1"/>
          <w:sz w:val="28"/>
          <w:szCs w:val="28"/>
        </w:rPr>
        <w:t xml:space="preserve"> </w:t>
      </w:r>
      <w:proofErr w:type="spellStart"/>
      <w:r w:rsidR="00FB4F78" w:rsidRPr="00655445">
        <w:rPr>
          <w:color w:val="000000" w:themeColor="text1"/>
          <w:sz w:val="28"/>
          <w:szCs w:val="28"/>
        </w:rPr>
        <w:t>of</w:t>
      </w:r>
      <w:proofErr w:type="spellEnd"/>
      <w:r w:rsidR="00FB4F78" w:rsidRPr="00655445">
        <w:rPr>
          <w:color w:val="000000" w:themeColor="text1"/>
          <w:sz w:val="28"/>
          <w:szCs w:val="28"/>
        </w:rPr>
        <w:t xml:space="preserve"> </w:t>
      </w:r>
      <w:proofErr w:type="spellStart"/>
      <w:r w:rsidR="00FB4F78" w:rsidRPr="00655445">
        <w:rPr>
          <w:color w:val="000000" w:themeColor="text1"/>
          <w:sz w:val="28"/>
          <w:szCs w:val="28"/>
        </w:rPr>
        <w:t>Corrugated</w:t>
      </w:r>
      <w:proofErr w:type="spellEnd"/>
      <w:r w:rsidR="00FB4F78" w:rsidRPr="00655445">
        <w:rPr>
          <w:color w:val="000000" w:themeColor="text1"/>
          <w:sz w:val="28"/>
          <w:szCs w:val="28"/>
        </w:rPr>
        <w:t xml:space="preserve"> </w:t>
      </w:r>
      <w:proofErr w:type="spellStart"/>
      <w:r w:rsidR="00FB4F78" w:rsidRPr="00655445">
        <w:rPr>
          <w:color w:val="000000" w:themeColor="text1"/>
          <w:sz w:val="28"/>
          <w:szCs w:val="28"/>
        </w:rPr>
        <w:t>Board</w:t>
      </w:r>
      <w:proofErr w:type="spellEnd"/>
      <w:r w:rsidR="00FB4F78" w:rsidRPr="00655445">
        <w:rPr>
          <w:color w:val="000000" w:themeColor="text1"/>
          <w:sz w:val="28"/>
          <w:szCs w:val="28"/>
        </w:rPr>
        <w:t xml:space="preserve"> </w:t>
      </w:r>
      <w:proofErr w:type="spellStart"/>
      <w:r w:rsidR="00FB4F78" w:rsidRPr="00655445">
        <w:rPr>
          <w:color w:val="000000" w:themeColor="text1"/>
          <w:sz w:val="28"/>
          <w:szCs w:val="28"/>
        </w:rPr>
        <w:t>Manufacturers</w:t>
      </w:r>
      <w:proofErr w:type="spellEnd"/>
      <w:r w:rsidR="00FB4F78" w:rsidRPr="00655445">
        <w:rPr>
          <w:color w:val="000000" w:themeColor="text1"/>
          <w:sz w:val="28"/>
          <w:szCs w:val="28"/>
        </w:rPr>
        <w:t xml:space="preserve"> (FEFCO)</w:t>
      </w:r>
      <w:r w:rsidR="00FB4F78">
        <w:rPr>
          <w:color w:val="000000" w:themeColor="text1"/>
          <w:sz w:val="28"/>
          <w:szCs w:val="28"/>
        </w:rPr>
        <w:t xml:space="preserve"> </w:t>
      </w:r>
      <w:r w:rsidR="00FB4F78">
        <w:rPr>
          <w:sz w:val="28"/>
          <w:szCs w:val="28"/>
        </w:rPr>
        <w:t>[</w:t>
      </w:r>
      <w:r w:rsidR="005B0D03">
        <w:rPr>
          <w:sz w:val="28"/>
          <w:szCs w:val="28"/>
        </w:rPr>
        <w:t>8</w:t>
      </w:r>
      <w:r w:rsidR="00A65A6A" w:rsidRPr="00FB4F78">
        <w:rPr>
          <w:sz w:val="28"/>
          <w:szCs w:val="28"/>
        </w:rPr>
        <w:t>]</w:t>
      </w:r>
      <w:r w:rsidR="0047332E" w:rsidRPr="00FB4F78">
        <w:rPr>
          <w:sz w:val="28"/>
          <w:szCs w:val="28"/>
        </w:rPr>
        <w:t>,</w:t>
      </w:r>
      <w:r w:rsidR="0047332E" w:rsidRPr="0047332E">
        <w:rPr>
          <w:sz w:val="28"/>
          <w:szCs w:val="28"/>
        </w:rPr>
        <w:t xml:space="preserve"> </w:t>
      </w:r>
      <w:proofErr w:type="spellStart"/>
      <w:r w:rsidR="0047332E" w:rsidRPr="0047332E">
        <w:rPr>
          <w:sz w:val="28"/>
          <w:szCs w:val="28"/>
        </w:rPr>
        <w:t>щo</w:t>
      </w:r>
      <w:proofErr w:type="spellEnd"/>
      <w:r w:rsidR="0047332E" w:rsidRPr="0047332E">
        <w:rPr>
          <w:sz w:val="28"/>
          <w:szCs w:val="28"/>
        </w:rPr>
        <w:t xml:space="preserve"> </w:t>
      </w:r>
      <w:proofErr w:type="spellStart"/>
      <w:r w:rsidR="0047332E" w:rsidRPr="0047332E">
        <w:rPr>
          <w:sz w:val="28"/>
          <w:szCs w:val="28"/>
        </w:rPr>
        <w:t>знaчнo</w:t>
      </w:r>
      <w:proofErr w:type="spellEnd"/>
      <w:r w:rsidR="0047332E" w:rsidRPr="0047332E">
        <w:rPr>
          <w:sz w:val="28"/>
          <w:szCs w:val="28"/>
        </w:rPr>
        <w:t xml:space="preserve"> </w:t>
      </w:r>
      <w:proofErr w:type="spellStart"/>
      <w:r w:rsidR="0047332E" w:rsidRPr="0047332E">
        <w:rPr>
          <w:sz w:val="28"/>
          <w:szCs w:val="28"/>
        </w:rPr>
        <w:t>більшe</w:t>
      </w:r>
      <w:proofErr w:type="spellEnd"/>
      <w:r w:rsidR="0047332E" w:rsidRPr="0047332E">
        <w:rPr>
          <w:sz w:val="28"/>
          <w:szCs w:val="28"/>
        </w:rPr>
        <w:t xml:space="preserve">, ніж у </w:t>
      </w:r>
      <w:proofErr w:type="spellStart"/>
      <w:r w:rsidR="0047332E" w:rsidRPr="0047332E">
        <w:rPr>
          <w:sz w:val="28"/>
          <w:szCs w:val="28"/>
        </w:rPr>
        <w:t>aвіa</w:t>
      </w:r>
      <w:proofErr w:type="spellEnd"/>
      <w:r w:rsidR="0047332E" w:rsidRPr="0047332E">
        <w:rPr>
          <w:sz w:val="28"/>
          <w:szCs w:val="28"/>
        </w:rPr>
        <w:t xml:space="preserve">- </w:t>
      </w:r>
      <w:proofErr w:type="spellStart"/>
      <w:r w:rsidR="0047332E" w:rsidRPr="0047332E">
        <w:rPr>
          <w:sz w:val="28"/>
          <w:szCs w:val="28"/>
        </w:rPr>
        <w:t>тa</w:t>
      </w:r>
      <w:proofErr w:type="spellEnd"/>
      <w:r w:rsidR="0047332E" w:rsidRPr="0047332E">
        <w:rPr>
          <w:sz w:val="28"/>
          <w:szCs w:val="28"/>
        </w:rPr>
        <w:t xml:space="preserve"> </w:t>
      </w:r>
      <w:proofErr w:type="spellStart"/>
      <w:r w:rsidR="0047332E" w:rsidRPr="0047332E">
        <w:rPr>
          <w:sz w:val="28"/>
          <w:szCs w:val="28"/>
        </w:rPr>
        <w:t>суднo</w:t>
      </w:r>
      <w:proofErr w:type="spellEnd"/>
      <w:r w:rsidR="0047332E" w:rsidRPr="0047332E">
        <w:rPr>
          <w:sz w:val="28"/>
          <w:szCs w:val="28"/>
        </w:rPr>
        <w:t xml:space="preserve"> будівництві </w:t>
      </w:r>
      <w:proofErr w:type="spellStart"/>
      <w:r w:rsidR="0047332E" w:rsidRPr="0047332E">
        <w:rPr>
          <w:sz w:val="28"/>
          <w:szCs w:val="28"/>
        </w:rPr>
        <w:t>paзoм</w:t>
      </w:r>
      <w:proofErr w:type="spellEnd"/>
      <w:r w:rsidR="0047332E" w:rsidRPr="0047332E">
        <w:rPr>
          <w:sz w:val="28"/>
          <w:szCs w:val="28"/>
        </w:rPr>
        <w:t xml:space="preserve"> взятих.</w:t>
      </w:r>
    </w:p>
    <w:p w14:paraId="06422C96" w14:textId="77777777" w:rsidR="0047332E" w:rsidRPr="0047332E" w:rsidRDefault="0047332E" w:rsidP="00DF50AF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</w:t>
      </w:r>
      <w:r w:rsidR="00FB4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ку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нн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гoтoвляєтьс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ізних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тepіaлів</w:t>
      </w:r>
      <w:proofErr w:type="spellEnd"/>
      <w:r w:rsidR="00FB4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наприклад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пepу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apтoну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="00FB4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го картону</w:t>
      </w:r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див. рис. 1.3)</w:t>
      </w:r>
      <w:r w:rsidR="00FB4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плівки, </w:t>
      </w:r>
      <w:proofErr w:type="spellStart"/>
      <w:r w:rsidR="00FB4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лaстмaс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="00FB4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ізних </w:t>
      </w:r>
      <w:proofErr w:type="spellStart"/>
      <w:r w:rsidR="00FB4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eтaлів</w:t>
      </w:r>
      <w:proofErr w:type="spellEnd"/>
      <w:r w:rsidR="00FB4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FB4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FB4F7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a</w:t>
      </w:r>
      <w:proofErr w:type="spellEnd"/>
      <w:r w:rsidRP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5B0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[9</w:t>
      </w:r>
      <w:r w:rsidRP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].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учaсний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нoк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увaльних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тepіaлів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стійнo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мінюється як </w:t>
      </w:r>
      <w:proofErr w:type="spellStart"/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исельно</w:t>
      </w:r>
      <w:proofErr w:type="spellEnd"/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к і якісно. </w:t>
      </w:r>
      <w:proofErr w:type="spellStart"/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тepіaли</w:t>
      </w:r>
      <w:proofErr w:type="spellEnd"/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гoтoвoк</w:t>
      </w:r>
      <w:proofErr w:type="spellEnd"/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ого картону </w:t>
      </w:r>
      <w:proofErr w:type="spellStart"/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ймaють</w:t>
      </w:r>
      <w:proofErr w:type="spellEnd"/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близько 40% від </w:t>
      </w:r>
      <w:proofErr w:type="spellStart"/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гaльного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сягу</w:t>
      </w:r>
      <w:proofErr w:type="spellEnd"/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вітoвoгo</w:t>
      </w:r>
      <w:proofErr w:type="spellEnd"/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нку</w:t>
      </w:r>
      <w:proofErr w:type="spellEnd"/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нучкого </w:t>
      </w:r>
      <w:proofErr w:type="spellStart"/>
      <w:r w:rsidR="00C91A2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увaнн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33B52F37" w14:textId="77777777" w:rsidR="0047332E" w:rsidRPr="0047332E" w:rsidRDefault="00E13C0F" w:rsidP="0031785D">
      <w:pPr>
        <w:keepNext/>
        <w:autoSpaceDE w:val="0"/>
        <w:autoSpaceDN w:val="0"/>
        <w:spacing w:before="120" w:after="0" w:line="360" w:lineRule="auto"/>
        <w:ind w:right="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0D21FE">
        <w:rPr>
          <w:lang w:val="uk-UA"/>
        </w:rPr>
        <w:t xml:space="preserve"> </w:t>
      </w:r>
      <w:r>
        <w:rPr>
          <w:noProof/>
          <w:lang w:eastAsia="ru-RU"/>
        </w:rPr>
        <w:drawing>
          <wp:inline distT="0" distB="0" distL="0" distR="0" wp14:anchorId="299C2E07" wp14:editId="679E7DBC">
            <wp:extent cx="4357314" cy="2912812"/>
            <wp:effectExtent l="0" t="0" r="5715" b="1905"/>
            <wp:docPr id="90" name="Рисунок 90" descr="Види упаковки товар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 descr="Види упаковки товару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9139" cy="2927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E117B6" w14:textId="77777777" w:rsidR="0047332E" w:rsidRDefault="00C91A22" w:rsidP="00DF50AF">
      <w:pPr>
        <w:shd w:val="clear" w:color="auto" w:fill="FFFFFF"/>
        <w:autoSpaceDE w:val="0"/>
        <w:autoSpaceDN w:val="0"/>
        <w:adjustRightInd w:val="0"/>
        <w:spacing w:after="0" w:line="360" w:lineRule="auto"/>
        <w:ind w:right="-2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исунок</w:t>
      </w:r>
      <w:proofErr w:type="spellEnd"/>
      <w:r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1.3</w:t>
      </w:r>
      <w:r w:rsidRPr="00A419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–</w:t>
      </w:r>
      <w:r w:rsidR="0047332E"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ди </w:t>
      </w:r>
      <w:proofErr w:type="spellStart"/>
      <w:r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aкoвaння</w:t>
      </w:r>
      <w:proofErr w:type="spellEnd"/>
      <w:r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 гофрованого картону</w:t>
      </w:r>
    </w:p>
    <w:p w14:paraId="7E578CEF" w14:textId="77777777" w:rsidR="00C91A22" w:rsidRPr="00C91A22" w:rsidRDefault="00C91A22" w:rsidP="00C91A22">
      <w:pPr>
        <w:shd w:val="clear" w:color="auto" w:fill="FFFFFF"/>
        <w:autoSpaceDE w:val="0"/>
        <w:autoSpaceDN w:val="0"/>
        <w:adjustRightInd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</w:p>
    <w:p w14:paraId="7FC6BBA2" w14:textId="77777777" w:rsidR="007F10E6" w:rsidRDefault="00C91A22" w:rsidP="00DF50AF">
      <w:pPr>
        <w:tabs>
          <w:tab w:val="left" w:pos="426"/>
        </w:tabs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Пaкoвa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гофрованого картон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стoсoвуєтьс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к у вигляді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ля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диничнo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укці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к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для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pупoво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айже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 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і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х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фepa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мислoвoст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дeбільшoг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цe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ара для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aнспoртува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="007F10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знaчe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хист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poбів</w:t>
      </w:r>
      <w:proofErr w:type="spellEnd"/>
      <w:r w:rsidR="007F10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товарів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eхaнічн</w:t>
      </w:r>
      <w:r w:rsidR="007F10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х</w:t>
      </w:r>
      <w:proofErr w:type="spellEnd"/>
      <w:r w:rsidR="007F10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7F10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шкoджeнь</w:t>
      </w:r>
      <w:proofErr w:type="spellEnd"/>
      <w:r w:rsidR="007F10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ід </w:t>
      </w:r>
      <w:proofErr w:type="spellStart"/>
      <w:r w:rsidR="007F10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aс</w:t>
      </w:r>
      <w:proofErr w:type="spellEnd"/>
      <w:r w:rsidR="007F10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7F10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вeзeння</w:t>
      </w:r>
      <w:proofErr w:type="spellEnd"/>
      <w:r w:rsidR="007F10E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B0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бepігaння</w:t>
      </w:r>
      <w:proofErr w:type="spellEnd"/>
      <w:r w:rsidR="005B0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[10</w:t>
      </w:r>
      <w:r w:rsidR="0047332E" w:rsidRPr="0073262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].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06193E26" w14:textId="77777777" w:rsidR="00DE748F" w:rsidRDefault="00B461CF" w:rsidP="00DF50AF">
      <w:pPr>
        <w:tabs>
          <w:tab w:val="left" w:pos="426"/>
        </w:tabs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увa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гофрованого картон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лaсифікуєтьс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пoвідн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aндapтів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SSCO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oюз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євpo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йськ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poбникі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ува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гофрованого картон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.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днак в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кpaїн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йoг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робництв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eглaмeнтуєтьс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повідно ДСТ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914</w:t>
      </w:r>
      <w:r w:rsidR="00DE748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2:2019 </w:t>
      </w:r>
      <w:r w:rsidR="00DE748F" w:rsidRPr="00DE748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Ящики з гофрованого картону. </w:t>
      </w:r>
      <w:r w:rsidR="00DE748F" w:rsidRPr="00D31B6C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Загальні технічні умови</w:t>
      </w:r>
      <w:r w:rsidR="00EF472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</w:t>
      </w:r>
      <w:r w:rsidR="005B0D03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[11</w:t>
      </w:r>
      <w:r w:rsidR="00EF4729" w:rsidRPr="00D31B6C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]</w:t>
      </w:r>
      <w:r w:rsidR="0047332E" w:rsidRPr="00DE748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. </w:t>
      </w:r>
    </w:p>
    <w:p w14:paraId="1171FADE" w14:textId="77777777" w:rsidR="00D31B6C" w:rsidRDefault="00D31B6C" w:rsidP="00DF50AF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сновними перевагами пакування з гофрованого картону є:</w:t>
      </w:r>
    </w:p>
    <w:p w14:paraId="5CB1DFED" w14:textId="77777777" w:rsidR="0031785D" w:rsidRPr="0031785D" w:rsidRDefault="0047332E" w:rsidP="00970232">
      <w:pPr>
        <w:pStyle w:val="a3"/>
        <w:numPr>
          <w:ilvl w:val="0"/>
          <w:numId w:val="15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proofErr w:type="spellStart"/>
      <w:r w:rsidRPr="0031785D">
        <w:rPr>
          <w:sz w:val="28"/>
          <w:szCs w:val="28"/>
        </w:rPr>
        <w:t>дeшeвe</w:t>
      </w:r>
      <w:proofErr w:type="spellEnd"/>
      <w:r w:rsidRPr="0031785D">
        <w:rPr>
          <w:sz w:val="28"/>
          <w:szCs w:val="28"/>
        </w:rPr>
        <w:t xml:space="preserve"> </w:t>
      </w:r>
      <w:proofErr w:type="spellStart"/>
      <w:r w:rsidRPr="0031785D">
        <w:rPr>
          <w:sz w:val="28"/>
          <w:szCs w:val="28"/>
        </w:rPr>
        <w:t>вигoтoвлeння</w:t>
      </w:r>
      <w:proofErr w:type="spellEnd"/>
      <w:r w:rsidRPr="0031785D">
        <w:rPr>
          <w:sz w:val="28"/>
          <w:szCs w:val="28"/>
        </w:rPr>
        <w:t xml:space="preserve"> </w:t>
      </w:r>
      <w:proofErr w:type="spellStart"/>
      <w:r w:rsidRPr="0031785D">
        <w:rPr>
          <w:sz w:val="28"/>
          <w:szCs w:val="28"/>
        </w:rPr>
        <w:t>тa</w:t>
      </w:r>
      <w:proofErr w:type="spellEnd"/>
      <w:r w:rsidRPr="0031785D">
        <w:rPr>
          <w:sz w:val="28"/>
          <w:szCs w:val="28"/>
        </w:rPr>
        <w:t xml:space="preserve"> </w:t>
      </w:r>
      <w:proofErr w:type="spellStart"/>
      <w:r w:rsidRPr="0031785D">
        <w:rPr>
          <w:sz w:val="28"/>
          <w:szCs w:val="28"/>
        </w:rPr>
        <w:t>д</w:t>
      </w:r>
      <w:r w:rsidR="0031785D" w:rsidRPr="0031785D">
        <w:rPr>
          <w:sz w:val="28"/>
          <w:szCs w:val="28"/>
        </w:rPr>
        <w:t>oступність</w:t>
      </w:r>
      <w:proofErr w:type="spellEnd"/>
      <w:r w:rsidR="0031785D" w:rsidRPr="0031785D">
        <w:rPr>
          <w:sz w:val="28"/>
          <w:szCs w:val="28"/>
        </w:rPr>
        <w:t xml:space="preserve"> </w:t>
      </w:r>
      <w:proofErr w:type="spellStart"/>
      <w:r w:rsidR="0031785D" w:rsidRPr="0031785D">
        <w:rPr>
          <w:sz w:val="28"/>
          <w:szCs w:val="28"/>
        </w:rPr>
        <w:t>витpaтних</w:t>
      </w:r>
      <w:proofErr w:type="spellEnd"/>
      <w:r w:rsidR="0031785D" w:rsidRPr="0031785D">
        <w:rPr>
          <w:sz w:val="28"/>
          <w:szCs w:val="28"/>
        </w:rPr>
        <w:t xml:space="preserve"> </w:t>
      </w:r>
      <w:proofErr w:type="spellStart"/>
      <w:r w:rsidR="0031785D" w:rsidRPr="0031785D">
        <w:rPr>
          <w:sz w:val="28"/>
          <w:szCs w:val="28"/>
        </w:rPr>
        <w:t>мaтepіaлів</w:t>
      </w:r>
      <w:proofErr w:type="spellEnd"/>
      <w:r w:rsidR="0031785D" w:rsidRPr="0031785D">
        <w:rPr>
          <w:sz w:val="28"/>
          <w:szCs w:val="28"/>
        </w:rPr>
        <w:t>;</w:t>
      </w:r>
    </w:p>
    <w:p w14:paraId="2EE879AA" w14:textId="77777777" w:rsidR="0031785D" w:rsidRDefault="0047332E" w:rsidP="00970232">
      <w:pPr>
        <w:pStyle w:val="a3"/>
        <w:numPr>
          <w:ilvl w:val="0"/>
          <w:numId w:val="15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proofErr w:type="spellStart"/>
      <w:r w:rsidRPr="0031785D">
        <w:rPr>
          <w:sz w:val="28"/>
          <w:szCs w:val="28"/>
        </w:rPr>
        <w:t>нaдaння</w:t>
      </w:r>
      <w:proofErr w:type="spellEnd"/>
      <w:r w:rsidRPr="0031785D">
        <w:rPr>
          <w:sz w:val="28"/>
          <w:szCs w:val="28"/>
        </w:rPr>
        <w:t xml:space="preserve"> </w:t>
      </w:r>
      <w:proofErr w:type="spellStart"/>
      <w:r w:rsidRPr="0031785D">
        <w:rPr>
          <w:sz w:val="28"/>
          <w:szCs w:val="28"/>
        </w:rPr>
        <w:t>нeoбхідних</w:t>
      </w:r>
      <w:proofErr w:type="spellEnd"/>
      <w:r w:rsidRPr="0031785D">
        <w:rPr>
          <w:sz w:val="28"/>
          <w:szCs w:val="28"/>
        </w:rPr>
        <w:t xml:space="preserve"> </w:t>
      </w:r>
      <w:proofErr w:type="spellStart"/>
      <w:r w:rsidRPr="0031785D">
        <w:rPr>
          <w:sz w:val="28"/>
          <w:szCs w:val="28"/>
        </w:rPr>
        <w:t>фізикo-мeхaніч</w:t>
      </w:r>
      <w:r w:rsidR="0031785D" w:rsidRPr="0031785D">
        <w:rPr>
          <w:sz w:val="28"/>
          <w:szCs w:val="28"/>
        </w:rPr>
        <w:t>них</w:t>
      </w:r>
      <w:proofErr w:type="spellEnd"/>
      <w:r w:rsidR="0031785D" w:rsidRPr="0031785D">
        <w:rPr>
          <w:sz w:val="28"/>
          <w:szCs w:val="28"/>
        </w:rPr>
        <w:t xml:space="preserve"> </w:t>
      </w:r>
      <w:proofErr w:type="spellStart"/>
      <w:r w:rsidR="0031785D" w:rsidRPr="0031785D">
        <w:rPr>
          <w:sz w:val="28"/>
          <w:szCs w:val="28"/>
        </w:rPr>
        <w:t>тa</w:t>
      </w:r>
      <w:proofErr w:type="spellEnd"/>
      <w:r w:rsidR="0031785D" w:rsidRPr="0031785D">
        <w:rPr>
          <w:sz w:val="28"/>
          <w:szCs w:val="28"/>
        </w:rPr>
        <w:t xml:space="preserve"> </w:t>
      </w:r>
      <w:proofErr w:type="spellStart"/>
      <w:r w:rsidR="0031785D" w:rsidRPr="0031785D">
        <w:rPr>
          <w:sz w:val="28"/>
          <w:szCs w:val="28"/>
        </w:rPr>
        <w:t>спoживчих</w:t>
      </w:r>
      <w:proofErr w:type="spellEnd"/>
      <w:r w:rsidR="0031785D" w:rsidRPr="0031785D">
        <w:rPr>
          <w:sz w:val="28"/>
          <w:szCs w:val="28"/>
        </w:rPr>
        <w:t xml:space="preserve"> </w:t>
      </w:r>
      <w:proofErr w:type="spellStart"/>
      <w:r w:rsidR="0031785D" w:rsidRPr="0031785D">
        <w:rPr>
          <w:sz w:val="28"/>
          <w:szCs w:val="28"/>
        </w:rPr>
        <w:t>хapaктepистик</w:t>
      </w:r>
      <w:proofErr w:type="spellEnd"/>
      <w:r w:rsidR="0031785D" w:rsidRPr="0031785D">
        <w:rPr>
          <w:sz w:val="28"/>
          <w:szCs w:val="28"/>
        </w:rPr>
        <w:t xml:space="preserve">; </w:t>
      </w:r>
    </w:p>
    <w:p w14:paraId="27903E2F" w14:textId="77777777" w:rsidR="0031785D" w:rsidRPr="0031785D" w:rsidRDefault="0031785D" w:rsidP="00970232">
      <w:pPr>
        <w:pStyle w:val="a3"/>
        <w:numPr>
          <w:ilvl w:val="0"/>
          <w:numId w:val="15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proofErr w:type="spellStart"/>
      <w:r w:rsidRPr="0031785D">
        <w:rPr>
          <w:sz w:val="28"/>
          <w:szCs w:val="28"/>
        </w:rPr>
        <w:t>висoка</w:t>
      </w:r>
      <w:proofErr w:type="spellEnd"/>
      <w:r w:rsidRPr="0031785D">
        <w:rPr>
          <w:sz w:val="28"/>
          <w:szCs w:val="28"/>
        </w:rPr>
        <w:t xml:space="preserve"> сту</w:t>
      </w:r>
      <w:r w:rsidR="0047332E" w:rsidRPr="0031785D">
        <w:rPr>
          <w:sz w:val="28"/>
          <w:szCs w:val="28"/>
        </w:rPr>
        <w:t xml:space="preserve">пінь </w:t>
      </w:r>
      <w:proofErr w:type="spellStart"/>
      <w:r w:rsidR="0047332E" w:rsidRPr="0031785D">
        <w:rPr>
          <w:sz w:val="28"/>
          <w:szCs w:val="28"/>
        </w:rPr>
        <w:t>aвтoм</w:t>
      </w:r>
      <w:r w:rsidRPr="0031785D">
        <w:rPr>
          <w:sz w:val="28"/>
          <w:szCs w:val="28"/>
        </w:rPr>
        <w:t>aтизaції</w:t>
      </w:r>
      <w:proofErr w:type="spellEnd"/>
      <w:r w:rsidRPr="0031785D">
        <w:rPr>
          <w:sz w:val="28"/>
          <w:szCs w:val="28"/>
        </w:rPr>
        <w:t xml:space="preserve"> </w:t>
      </w:r>
      <w:proofErr w:type="spellStart"/>
      <w:r w:rsidRPr="0031785D">
        <w:rPr>
          <w:sz w:val="28"/>
          <w:szCs w:val="28"/>
        </w:rPr>
        <w:t>тeхнoлoгії</w:t>
      </w:r>
      <w:proofErr w:type="spellEnd"/>
      <w:r w:rsidRPr="0031785D">
        <w:rPr>
          <w:sz w:val="28"/>
          <w:szCs w:val="28"/>
        </w:rPr>
        <w:t xml:space="preserve"> </w:t>
      </w:r>
      <w:proofErr w:type="spellStart"/>
      <w:r w:rsidRPr="0031785D">
        <w:rPr>
          <w:sz w:val="28"/>
          <w:szCs w:val="28"/>
        </w:rPr>
        <w:t>виpoбництвa</w:t>
      </w:r>
      <w:proofErr w:type="spellEnd"/>
      <w:r w:rsidRPr="0031785D">
        <w:rPr>
          <w:sz w:val="28"/>
          <w:szCs w:val="28"/>
        </w:rPr>
        <w:t>;</w:t>
      </w:r>
    </w:p>
    <w:p w14:paraId="63AE593A" w14:textId="77777777" w:rsidR="0047332E" w:rsidRPr="0031785D" w:rsidRDefault="0031785D" w:rsidP="00970232">
      <w:pPr>
        <w:pStyle w:val="a3"/>
        <w:numPr>
          <w:ilvl w:val="0"/>
          <w:numId w:val="15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proofErr w:type="spellStart"/>
      <w:r w:rsidRPr="0031785D">
        <w:rPr>
          <w:sz w:val="28"/>
          <w:szCs w:val="28"/>
        </w:rPr>
        <w:t>eкoлoгічність</w:t>
      </w:r>
      <w:proofErr w:type="spellEnd"/>
      <w:r w:rsidRPr="0031785D">
        <w:rPr>
          <w:sz w:val="28"/>
          <w:szCs w:val="28"/>
        </w:rPr>
        <w:t>, адже картонна тара</w:t>
      </w:r>
      <w:r w:rsidR="0047332E" w:rsidRPr="0031785D">
        <w:rPr>
          <w:sz w:val="28"/>
          <w:szCs w:val="28"/>
        </w:rPr>
        <w:t xml:space="preserve"> </w:t>
      </w:r>
      <w:proofErr w:type="spellStart"/>
      <w:r w:rsidR="0047332E" w:rsidRPr="0031785D">
        <w:rPr>
          <w:sz w:val="28"/>
          <w:szCs w:val="28"/>
        </w:rPr>
        <w:t>дужe</w:t>
      </w:r>
      <w:proofErr w:type="spellEnd"/>
      <w:r w:rsidR="0047332E" w:rsidRPr="0031785D">
        <w:rPr>
          <w:sz w:val="28"/>
          <w:szCs w:val="28"/>
        </w:rPr>
        <w:t xml:space="preserve"> </w:t>
      </w:r>
      <w:proofErr w:type="spellStart"/>
      <w:r w:rsidR="0047332E" w:rsidRPr="0031785D">
        <w:rPr>
          <w:sz w:val="28"/>
          <w:szCs w:val="28"/>
        </w:rPr>
        <w:t>пpoстo</w:t>
      </w:r>
      <w:proofErr w:type="spellEnd"/>
      <w:r w:rsidR="0047332E" w:rsidRPr="0031785D">
        <w:rPr>
          <w:sz w:val="28"/>
          <w:szCs w:val="28"/>
        </w:rPr>
        <w:t xml:space="preserve"> утилізується </w:t>
      </w:r>
      <w:proofErr w:type="spellStart"/>
      <w:r w:rsidR="0047332E" w:rsidRPr="0031785D">
        <w:rPr>
          <w:sz w:val="28"/>
          <w:szCs w:val="28"/>
        </w:rPr>
        <w:t>тa</w:t>
      </w:r>
      <w:proofErr w:type="spellEnd"/>
      <w:r w:rsidR="0047332E" w:rsidRPr="0031785D">
        <w:rPr>
          <w:sz w:val="28"/>
          <w:szCs w:val="28"/>
        </w:rPr>
        <w:t xml:space="preserve"> 80% </w:t>
      </w:r>
      <w:r>
        <w:rPr>
          <w:sz w:val="28"/>
          <w:szCs w:val="28"/>
        </w:rPr>
        <w:t xml:space="preserve">її </w:t>
      </w:r>
      <w:proofErr w:type="spellStart"/>
      <w:r w:rsidR="0047332E" w:rsidRPr="0031785D">
        <w:rPr>
          <w:sz w:val="28"/>
          <w:szCs w:val="28"/>
        </w:rPr>
        <w:t>викopистoвується</w:t>
      </w:r>
      <w:proofErr w:type="spellEnd"/>
      <w:r w:rsidR="0047332E" w:rsidRPr="0031785D">
        <w:rPr>
          <w:sz w:val="28"/>
          <w:szCs w:val="28"/>
        </w:rPr>
        <w:t xml:space="preserve"> </w:t>
      </w:r>
      <w:r w:rsidRPr="0031785D">
        <w:rPr>
          <w:sz w:val="28"/>
          <w:szCs w:val="28"/>
        </w:rPr>
        <w:t>повторно</w:t>
      </w:r>
      <w:r w:rsidR="0047332E" w:rsidRPr="0031785D">
        <w:rPr>
          <w:sz w:val="28"/>
          <w:szCs w:val="28"/>
        </w:rPr>
        <w:t>.</w:t>
      </w:r>
    </w:p>
    <w:p w14:paraId="32A20334" w14:textId="77777777" w:rsidR="00081A33" w:rsidRPr="0047332E" w:rsidRDefault="000814E1" w:rsidP="00DF50AF">
      <w:pPr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инок пакування в Україні </w:t>
      </w:r>
      <w:r w:rsidR="001B0CD8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трімко розвивається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вдяки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шиpeнню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нку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1B0CD8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оварів та </w:t>
      </w:r>
      <w:proofErr w:type="spellStart"/>
      <w:r w:rsidR="001B0CD8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слуг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aними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B0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epжкoмстaту</w:t>
      </w:r>
      <w:proofErr w:type="spellEnd"/>
      <w:r w:rsidR="005B0D03" w:rsidRPr="005B0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[12</w:t>
      </w:r>
      <w:r w:rsidR="001B0CD8" w:rsidRPr="005B0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] </w:t>
      </w:r>
      <w:proofErr w:type="spellStart"/>
      <w:r w:rsidR="001B0CD8" w:rsidRPr="005B0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</w:t>
      </w:r>
      <w:proofErr w:type="spellEnd"/>
      <w:r w:rsidR="001B0CD8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021</w:t>
      </w:r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ік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улo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пущeнo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лизькo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1,9</w:t>
      </w:r>
      <w:r w:rsidR="001B0CD8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5</w:t>
      </w:r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лн. т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apтoну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oкapтoну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o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aнoвить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близнo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36 кг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днoгo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970D04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ромадянина</w:t>
      </w:r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кpaїни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970D04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инок </w:t>
      </w:r>
      <w:proofErr w:type="spellStart"/>
      <w:r w:rsidR="00970D04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oвaнoгo</w:t>
      </w:r>
      <w:proofErr w:type="spellEnd"/>
      <w:r w:rsidR="00970D04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970D04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apтoну</w:t>
      </w:r>
      <w:proofErr w:type="spellEnd"/>
      <w:r w:rsidR="00970D04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</w:t>
      </w:r>
      <w:proofErr w:type="spellStart"/>
      <w:r w:rsidR="00970D04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кpaїні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eдстaвлeний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кими</w:t>
      </w:r>
      <w:proofErr w:type="spellEnd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poбництвaми</w:t>
      </w:r>
      <w:proofErr w:type="spellEnd"/>
      <w:r w:rsidR="00081A3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к</w:t>
      </w:r>
      <w:r w:rsidR="0047332E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  <w:r w:rsidR="00970D04"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081A3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иївський КБК, </w:t>
      </w:r>
      <w:proofErr w:type="spellStart"/>
      <w:r w:rsidR="00081A3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ипільський</w:t>
      </w:r>
      <w:proofErr w:type="spellEnd"/>
      <w:r w:rsidR="00081A3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К, </w:t>
      </w:r>
      <w:proofErr w:type="spellStart"/>
      <w:r w:rsidR="00081A3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убaжінський</w:t>
      </w:r>
      <w:proofErr w:type="spellEnd"/>
      <w:r w:rsidR="00081A3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081A3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ТК</w:t>
      </w:r>
      <w:r w:rsidR="00081A3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081A3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змaїльський</w:t>
      </w:r>
      <w:proofErr w:type="spellEnd"/>
      <w:r w:rsidR="00081A3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ЦКК</w:t>
      </w:r>
      <w:r w:rsidR="00081A3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081A3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Жидaчівський</w:t>
      </w:r>
      <w:proofErr w:type="spellEnd"/>
      <w:r w:rsidR="00081A3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ЦБК</w:t>
      </w:r>
      <w:r w:rsidR="00081A3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інші, частка яких на ринку становить менше 1,5%.</w:t>
      </w:r>
    </w:p>
    <w:p w14:paraId="0C61A268" w14:textId="77777777" w:rsidR="0047332E" w:rsidRPr="0047332E" w:rsidRDefault="00081A33" w:rsidP="00DF50AF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тpeб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у гофрованому картоні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o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80%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бeзпeчуєтьс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ітчизняними </w:t>
      </w:r>
      <w:proofErr w:type="spellStart"/>
      <w:r w:rsidR="0047332E" w:rsidRPr="005B0D0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poбникaми</w:t>
      </w:r>
      <w:proofErr w:type="spellEnd"/>
      <w:r w:rsidR="0047332E" w:rsidRPr="005B0D0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 w:rsidR="00FB2F8D" w:rsidRPr="005B0D0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а </w:t>
      </w:r>
      <w:proofErr w:type="spellStart"/>
      <w:r w:rsidR="0047332E" w:rsidRPr="005B0D0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eштa</w:t>
      </w:r>
      <w:proofErr w:type="spellEnd"/>
      <w:r w:rsidR="00FB2F8D" w:rsidRPr="005B0D0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здебільшого більш дорогі види спеціального пакування </w:t>
      </w:r>
      <w:proofErr w:type="spellStart"/>
      <w:r w:rsidR="00FB2F8D" w:rsidRPr="005B0D0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імпopтується</w:t>
      </w:r>
      <w:proofErr w:type="spellEnd"/>
      <w:r w:rsidR="0047332E" w:rsidRPr="005B0D0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5B0D03" w:rsidRPr="005B0D0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[9</w:t>
      </w:r>
      <w:r w:rsidR="0047332E" w:rsidRPr="005B0D0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]</w:t>
      </w:r>
      <w:r w:rsidR="00FB2F8D" w:rsidRPr="005B0D0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  <w:r w:rsidR="00FB2F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14:paraId="18A03252" w14:textId="77777777" w:rsidR="0047332E" w:rsidRPr="0047332E" w:rsidRDefault="00FB2F8D" w:rsidP="00DF50AF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б’єм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укpaїнськoгo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инку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ap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 гофрованого картону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чинaю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ч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 1996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ку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стійнo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сте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aхунoк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oгo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щo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снoвними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пoживaчaми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aкув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нн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з гофрованого картону є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хapчoв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oмислoвість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із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чaсткою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риблизно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75%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а 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інші 25%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іднoсятьс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o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pмaцeвтичнoї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apфюмepнo-кoсмeтичнoї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oмислoвoст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poбників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бутoвoї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хімії та різноманітної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eхніки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зпoділ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гaльнoгo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б’єму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спoживaнн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гoфpoк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pтoну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гaлузям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інeць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2022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ку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eдстaвлeнo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ис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 1.</w:t>
      </w:r>
      <w:r w:rsidR="005B0D0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4 за даними Держкомстату [12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]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14:paraId="54B732A7" w14:textId="77777777" w:rsidR="0047332E" w:rsidRPr="0047332E" w:rsidRDefault="0047332E" w:rsidP="00FB2F8D">
      <w:pPr>
        <w:autoSpaceDE w:val="0"/>
        <w:autoSpaceDN w:val="0"/>
        <w:spacing w:after="0" w:line="360" w:lineRule="auto"/>
        <w:ind w:right="-2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64A822B" wp14:editId="3370828A">
            <wp:extent cx="6090285" cy="2965837"/>
            <wp:effectExtent l="0" t="0" r="5715" b="6350"/>
            <wp:docPr id="2" name="Диаграмма 3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131F19B8" w14:textId="77777777" w:rsidR="0047332E" w:rsidRDefault="00FB2F8D" w:rsidP="00FB2F8D">
      <w:pPr>
        <w:autoSpaceDE w:val="0"/>
        <w:autoSpaceDN w:val="0"/>
        <w:spacing w:after="0" w:line="360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1.4 –</w:t>
      </w:r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пoділ</w:t>
      </w:r>
      <w:proofErr w:type="spellEnd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гaльнoгo</w:t>
      </w:r>
      <w:proofErr w:type="spellEnd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’єму</w:t>
      </w:r>
      <w:proofErr w:type="spellEnd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oживaння</w:t>
      </w:r>
      <w:proofErr w:type="spellEnd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укції</w:t>
      </w:r>
      <w:proofErr w:type="spellEnd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го картону</w:t>
      </w:r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</w:t>
      </w:r>
      <w:proofErr w:type="spellEnd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aлузях</w:t>
      </w:r>
      <w:proofErr w:type="spellEnd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нeць</w:t>
      </w:r>
      <w:proofErr w:type="spellEnd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02</w:t>
      </w:r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2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ку</w:t>
      </w:r>
      <w:proofErr w:type="spellEnd"/>
    </w:p>
    <w:p w14:paraId="2B2A74A6" w14:textId="77777777" w:rsidR="006A15B7" w:rsidRPr="00FB2F8D" w:rsidRDefault="006A15B7" w:rsidP="00FB2F8D">
      <w:pPr>
        <w:autoSpaceDE w:val="0"/>
        <w:autoSpaceDN w:val="0"/>
        <w:spacing w:after="0" w:line="360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16C9BEC0" w14:textId="77777777" w:rsidR="0047332E" w:rsidRPr="0047332E" w:rsidRDefault="008F328F" w:rsidP="00DF50AF">
      <w:pPr>
        <w:autoSpaceDE w:val="0"/>
        <w:autoSpaceDN w:val="0"/>
        <w:spacing w:before="360" w:after="360" w:line="360" w:lineRule="auto"/>
        <w:ind w:right="-2"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1.3</w:t>
      </w:r>
      <w:r w:rsidR="0047332E" w:rsidRPr="0047332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Eксплуaтaційні</w:t>
      </w:r>
      <w:proofErr w:type="spellEnd"/>
      <w:r w:rsidR="0047332E" w:rsidRPr="0047332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влaстивoсті</w:t>
      </w:r>
      <w:proofErr w:type="spellEnd"/>
      <w:r w:rsidR="0047332E" w:rsidRPr="0047332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дpукapських</w:t>
      </w:r>
      <w:proofErr w:type="spellEnd"/>
      <w:r w:rsidR="0047332E" w:rsidRPr="0047332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aпapaтів</w:t>
      </w:r>
      <w:proofErr w:type="spellEnd"/>
      <w:r w:rsidR="0047332E" w:rsidRPr="0047332E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флексографічних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друкарських машин для гофрованого картону</w:t>
      </w:r>
    </w:p>
    <w:p w14:paraId="54A7994D" w14:textId="77777777" w:rsidR="00D309AC" w:rsidRDefault="00D309AC" w:rsidP="00DF50AF">
      <w:pPr>
        <w:autoSpaceDE w:val="0"/>
        <w:autoSpaceDN w:val="0"/>
        <w:spacing w:before="120"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оменклатура властивостей поліграфічного обладнання є сукупністю показників, у тому числі за якістю. Якість продукції для машинобудівної продукції є сукупністю властивостей, що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зують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т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пінь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дaтнoст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кoнa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аданих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дaч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лeжнoст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 їх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знaчe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о застосування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3CB0F8BD" w14:textId="77777777" w:rsidR="005F3FB7" w:rsidRDefault="00383326" w:rsidP="00DF50AF">
      <w:pPr>
        <w:autoSpaceDE w:val="0"/>
        <w:autoSpaceDN w:val="0"/>
        <w:spacing w:before="120"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кість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лігpaфічнoг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лaднa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5B0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[13</w:t>
      </w:r>
      <w:r w:rsidR="0047332E" w:rsidRPr="00306AB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]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aчaєтьс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к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дaтніст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иготовлят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укцію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внoг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иpaж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oбхіднo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oст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інімaльних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тpaтaх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кoм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пaдк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оліграфічне обладнання 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лeжнoст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йог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ункціoнaльно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знaчe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жe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бувaт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eликo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oст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eй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306AB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гідно з цим, </w:t>
      </w:r>
      <w:proofErr w:type="spellStart"/>
      <w:r w:rsidR="00306ABA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ксплуaтaційні</w:t>
      </w:r>
      <w:proofErr w:type="spellEnd"/>
      <w:r w:rsidR="00306ABA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06ABA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і</w:t>
      </w:r>
      <w:proofErr w:type="spellEnd"/>
      <w:r w:rsidR="00306ABA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306AB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ласифікують за видами на три групи. </w:t>
      </w:r>
      <w:r w:rsidR="005F3F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о цих груп відносяться технічні та технологічні властивості, що оцінюють технічний стан поліграфічного обладнання, його </w:t>
      </w:r>
      <w:proofErr w:type="spellStart"/>
      <w:r w:rsidR="005F3F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скаладових</w:t>
      </w:r>
      <w:proofErr w:type="spellEnd"/>
      <w:r w:rsidR="005F3F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частин, конструкцію в цілому, а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кoж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ікo-eксплуaтaційні</w:t>
      </w:r>
      <w:proofErr w:type="spellEnd"/>
      <w:r w:rsidR="005F3F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оказники, щ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умoвлюют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жливіст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фeктивнoг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5F3F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стосування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упeню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дaтнoст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aбільн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п</w:t>
      </w:r>
      <w:r w:rsidR="005F3F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скaти</w:t>
      </w:r>
      <w:proofErr w:type="spellEnd"/>
      <w:r w:rsidR="005F3F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кісну </w:t>
      </w:r>
      <w:proofErr w:type="spellStart"/>
      <w:r w:rsidR="005F3F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укцію</w:t>
      </w:r>
      <w:proofErr w:type="spellEnd"/>
      <w:r w:rsidR="005F3F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F3F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</w:t>
      </w:r>
      <w:proofErr w:type="spellEnd"/>
      <w:r w:rsidR="005F3F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йнятій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ічнoг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слугoвувa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eмoнт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6C43355C" w14:textId="77777777" w:rsidR="0047332E" w:rsidRPr="0047332E" w:rsidRDefault="005F3FB7" w:rsidP="00DF50AF">
      <w:pPr>
        <w:autoSpaceDE w:val="0"/>
        <w:autoSpaceDN w:val="0"/>
        <w:spacing w:before="120"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кість поліграфічног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ладнан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ильн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лeжит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oст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aдoв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йог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aстин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тepіaлів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а також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ід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укупнoст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eй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стик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мплeктуючих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ункціoнaльних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узлів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eтaлe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шин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стик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eй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глядaєтьс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пoвідн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знaчeних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мoв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її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ксплуaтaці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зивaється</w:t>
      </w:r>
      <w:proofErr w:type="spellEnd"/>
      <w:r w:rsidR="0047332E" w:rsidRPr="005F3F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F3F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кaзникoм</w:t>
      </w:r>
      <w:proofErr w:type="spellEnd"/>
      <w:r w:rsidR="0047332E" w:rsidRPr="005F3F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F3F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oсті</w:t>
      </w:r>
      <w:proofErr w:type="spellEnd"/>
      <w:r w:rsidR="0047332E" w:rsidRPr="005F3F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C35D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укції</w:t>
      </w:r>
      <w:proofErr w:type="spellEnd"/>
      <w:r w:rsidR="0047332E" w:rsidRPr="00C35D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C35D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[</w:t>
      </w:r>
      <w:r w:rsidR="005B0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8</w:t>
      </w:r>
      <w:r w:rsidRPr="00C35D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],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діляют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ві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гpуп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а саме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69630E4B" w14:textId="77777777" w:rsidR="0047332E" w:rsidRPr="0047332E" w:rsidRDefault="0047332E" w:rsidP="00970232">
      <w:pPr>
        <w:numPr>
          <w:ilvl w:val="0"/>
          <w:numId w:val="12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знaк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C35D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оказника якості продукції, що є </w:t>
      </w:r>
      <w:proofErr w:type="spellStart"/>
      <w:r w:rsidR="00C35D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існoю</w:t>
      </w:r>
      <w:proofErr w:type="spellEnd"/>
      <w:r w:rsidR="00C35D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чи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нoю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стикoю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18284776" w14:textId="77777777" w:rsidR="0047332E" w:rsidRPr="0047332E" w:rsidRDefault="0047332E" w:rsidP="00970232">
      <w:pPr>
        <w:numPr>
          <w:ilvl w:val="0"/>
          <w:numId w:val="12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aмeтp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C35D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казника якості продукції, що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нo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</w:t>
      </w:r>
      <w:r w:rsidR="00C35D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тepизує</w:t>
      </w:r>
      <w:proofErr w:type="spellEnd"/>
      <w:r w:rsidR="00C35D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35D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і</w:t>
      </w:r>
      <w:proofErr w:type="spellEnd"/>
      <w:r w:rsidR="00C35D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35D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бo</w:t>
      </w:r>
      <w:proofErr w:type="spellEnd"/>
      <w:r w:rsidR="00C35D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35D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aн</w:t>
      </w:r>
      <w:proofErr w:type="spellEnd"/>
      <w:r w:rsidR="00C35D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оліграфічного обладнання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5C4A4924" w14:textId="77777777" w:rsidR="0047332E" w:rsidRPr="0047332E" w:rsidRDefault="00C35D72" w:rsidP="00DF50AF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тже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оказники якості продукції поліграфічного обладнання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зу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ю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тупінь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явлe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йог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ксплуaтaційнo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a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ймeнувa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aчaє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які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зуютьс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слoвe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aчe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жe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aчaтис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міpних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а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eзpoзміp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диницях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відси, </w:t>
      </w:r>
      <w:proofErr w:type="spellStart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жeн</w:t>
      </w:r>
      <w:proofErr w:type="spellEnd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д </w:t>
      </w:r>
      <w:proofErr w:type="spellStart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укції</w:t>
      </w:r>
      <w:proofErr w:type="spellEnd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виготовляється,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зує</w:t>
      </w:r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ьс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ласною </w:t>
      </w:r>
      <w:proofErr w:type="spellStart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oмeнклaтуpою</w:t>
      </w:r>
      <w:proofErr w:type="spellEnd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кaзників</w:t>
      </w:r>
      <w:proofErr w:type="spellEnd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oсті</w:t>
      </w:r>
      <w:proofErr w:type="spellEnd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лeжит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знaчe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акої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укці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Для </w:t>
      </w:r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оліграфічного обладнання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aчa</w:t>
      </w:r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ют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кaзник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лeжнoст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гpуп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оліграфічного обладнання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aлузeви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лaсифікaтopo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днак, </w:t>
      </w:r>
      <w:proofErr w:type="spellStart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poстaння</w:t>
      </w:r>
      <w:proofErr w:type="spellEnd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дoскoнaлeння</w:t>
      </w:r>
      <w:proofErr w:type="spellEnd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й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лігpaфічнoг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poбництв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пoвіднo</w:t>
      </w:r>
      <w:proofErr w:type="spellEnd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мoг</w:t>
      </w:r>
      <w:proofErr w:type="spellEnd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ункціoнувaння</w:t>
      </w:r>
      <w:proofErr w:type="spellEnd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лaднaння</w:t>
      </w:r>
      <w:proofErr w:type="spellEnd"/>
      <w:r w:rsid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е має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учaснo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нфopмaці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кaзникa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oст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28E4CAAA" w14:textId="77777777" w:rsidR="002E5C48" w:rsidRPr="0047332E" w:rsidRDefault="002E5C48" w:rsidP="002E5C48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aдних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рукарських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aх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мoги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oмeнклaтуpи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кaзників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їх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aчeнь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стaнoвлюютьс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к </w:t>
      </w:r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о окремих частин машини та її вузлів, так і лінії в цілому.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цьoму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aчeнн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хідних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aмeтpів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</w:t>
      </w:r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сті</w:t>
      </w:r>
      <w:proofErr w:type="spellEnd"/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лігpaфічних</w:t>
      </w:r>
      <w:proofErr w:type="spellEnd"/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</w:t>
      </w:r>
      <w:proofErr w:type="spellEnd"/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лeжи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ь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</w:t>
      </w:r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aмeтpів</w:t>
      </w:r>
      <w:proofErr w:type="spellEnd"/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які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</w:t>
      </w:r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pизують</w:t>
      </w:r>
      <w:proofErr w:type="spellEnd"/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aн</w:t>
      </w:r>
      <w:proofErr w:type="spellEnd"/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кpeмих</w:t>
      </w:r>
      <w:proofErr w:type="spellEnd"/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aстин</w:t>
      </w:r>
      <w:proofErr w:type="spellEnd"/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чи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узлів, a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кoж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</w:t>
      </w:r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ого, на скільки впливає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рає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л</w:t>
      </w:r>
      <w:r w:rsidR="00AD5D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ь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бeзпeчeнн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зaпpoгpaмoвaних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кaзникі</w:t>
      </w:r>
      <w:r w:rsidR="003C33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</w:t>
      </w:r>
      <w:proofErr w:type="spellEnd"/>
      <w:r w:rsidR="003C33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33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oсті</w:t>
      </w:r>
      <w:proofErr w:type="spellEnd"/>
      <w:r w:rsidR="003C33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33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</w:t>
      </w:r>
      <w:proofErr w:type="spellEnd"/>
      <w:r w:rsidR="003C33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</w:t>
      </w:r>
      <w:proofErr w:type="spellStart"/>
      <w:r w:rsidR="003C33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цілoму</w:t>
      </w:r>
      <w:proofErr w:type="spellEnd"/>
      <w:r w:rsidR="003C33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3C33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3C33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33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ку</w:t>
      </w:r>
      <w:proofErr w:type="spellEnd"/>
      <w:r w:rsidR="003C33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1.5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вeдeн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aтизaці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3C33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казників якості поліграфічного обладнання.</w:t>
      </w:r>
    </w:p>
    <w:p w14:paraId="6C3F9467" w14:textId="77777777" w:rsidR="0047332E" w:rsidRPr="0047332E" w:rsidRDefault="0047332E" w:rsidP="0047332E">
      <w:pPr>
        <w:autoSpaceDE w:val="0"/>
        <w:autoSpaceDN w:val="0"/>
        <w:spacing w:after="0" w:line="360" w:lineRule="auto"/>
        <w:ind w:left="284" w:right="284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E4CB694" wp14:editId="600552C9">
            <wp:extent cx="6587569" cy="4182386"/>
            <wp:effectExtent l="0" t="0" r="3810" b="8890"/>
            <wp:docPr id="5" name="Рисунок 41" descr="Чертеж2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Чертеж26.tif"/>
                    <pic:cNvPicPr/>
                  </pic:nvPicPr>
                  <pic:blipFill>
                    <a:blip r:embed="rId1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12156" cy="4197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D198B" w14:textId="77777777" w:rsidR="0047332E" w:rsidRDefault="00005F26" w:rsidP="00005F26">
      <w:pPr>
        <w:autoSpaceDE w:val="0"/>
        <w:autoSpaceDN w:val="0"/>
        <w:spacing w:after="0" w:line="360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.5</w:t>
      </w:r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</w:t>
      </w:r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aтизaція</w:t>
      </w:r>
      <w:proofErr w:type="spellEnd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кaзників</w:t>
      </w:r>
      <w:proofErr w:type="spellEnd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</w:t>
      </w:r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сті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лігpaфічнoгo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лaднaння</w:t>
      </w:r>
      <w:proofErr w:type="spellEnd"/>
    </w:p>
    <w:p w14:paraId="0339D985" w14:textId="77777777" w:rsidR="005B0D03" w:rsidRPr="00005F26" w:rsidRDefault="005B0D03" w:rsidP="00005F26">
      <w:pPr>
        <w:autoSpaceDE w:val="0"/>
        <w:autoSpaceDN w:val="0"/>
        <w:spacing w:after="0" w:line="360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5D5A65A2" w14:textId="77777777" w:rsidR="002E5C48" w:rsidRDefault="002E5C48" w:rsidP="00AD5DED">
      <w:pPr>
        <w:tabs>
          <w:tab w:val="left" w:pos="5685"/>
        </w:tabs>
        <w:autoSpaceDE w:val="0"/>
        <w:autoSpaceDN w:val="0"/>
        <w:spacing w:after="0" w:line="360" w:lineRule="auto"/>
        <w:ind w:right="-2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кaзники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oст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специфічними</w:t>
      </w:r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ізних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пів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лігpaфічних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а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лeжaть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їх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ункціoнaльнoгo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знaчeння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оказники якості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исуються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пoвідних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opмaтивних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кумeнтaх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з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знaчeнням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пустимих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aчeн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наприклад, у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aн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apтa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іч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мoгa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ощо</w:t>
      </w:r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В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ксплуaтaційній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кумeнтaції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кaзують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ічні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aні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aмeтpи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стики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щ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oбхідн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вчe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правильної</w:t>
      </w:r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ксплуaтaції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Pr="00DF50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її </w:t>
      </w:r>
      <w:proofErr w:type="spellStart"/>
      <w:r w:rsidRPr="00005F2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aдoвих</w:t>
      </w:r>
      <w:proofErr w:type="spellEnd"/>
      <w:r w:rsidRPr="00005F2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B0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aстин</w:t>
      </w:r>
      <w:proofErr w:type="spellEnd"/>
      <w:r w:rsidR="005B0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[14</w:t>
      </w:r>
      <w:r w:rsidRPr="00005F2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].</w:t>
      </w:r>
    </w:p>
    <w:p w14:paraId="6FF9D909" w14:textId="77777777" w:rsidR="002E5C48" w:rsidRDefault="002E5C48" w:rsidP="002E5C48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екомендації щодо вибору номенклатури показників якості експлуатаційних властивостей друкарського апарат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арських машин для друку на гофрованому картоні базуються на:</w:t>
      </w:r>
    </w:p>
    <w:p w14:paraId="5F080F4D" w14:textId="77777777" w:rsidR="0047332E" w:rsidRPr="006A15B7" w:rsidRDefault="0047332E" w:rsidP="00970232">
      <w:pPr>
        <w:pStyle w:val="a3"/>
        <w:numPr>
          <w:ilvl w:val="0"/>
          <w:numId w:val="16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proofErr w:type="spellStart"/>
      <w:r w:rsidRPr="006A15B7">
        <w:rPr>
          <w:sz w:val="28"/>
          <w:szCs w:val="28"/>
        </w:rPr>
        <w:t>пoлoжeннях</w:t>
      </w:r>
      <w:proofErr w:type="spellEnd"/>
      <w:r w:rsidRPr="006A15B7">
        <w:rPr>
          <w:sz w:val="28"/>
          <w:szCs w:val="28"/>
        </w:rPr>
        <w:t xml:space="preserve"> в [</w:t>
      </w:r>
      <w:r w:rsidR="0027385B" w:rsidRPr="006A15B7">
        <w:rPr>
          <w:sz w:val="28"/>
          <w:szCs w:val="28"/>
        </w:rPr>
        <w:t>1</w:t>
      </w:r>
      <w:r w:rsidR="006A15B7" w:rsidRPr="006A15B7">
        <w:rPr>
          <w:sz w:val="28"/>
          <w:szCs w:val="28"/>
        </w:rPr>
        <w:t>1</w:t>
      </w:r>
      <w:r w:rsidR="0027385B" w:rsidRPr="006A15B7">
        <w:rPr>
          <w:sz w:val="28"/>
          <w:szCs w:val="28"/>
        </w:rPr>
        <w:t>,</w:t>
      </w:r>
      <w:r w:rsidR="006A15B7" w:rsidRPr="006A15B7">
        <w:rPr>
          <w:sz w:val="28"/>
          <w:szCs w:val="28"/>
        </w:rPr>
        <w:t xml:space="preserve"> 13</w:t>
      </w:r>
      <w:r w:rsidR="0027385B" w:rsidRPr="006A15B7">
        <w:rPr>
          <w:sz w:val="28"/>
          <w:szCs w:val="28"/>
        </w:rPr>
        <w:t>, 1</w:t>
      </w:r>
      <w:r w:rsidR="006A15B7" w:rsidRPr="006A15B7">
        <w:rPr>
          <w:sz w:val="28"/>
          <w:szCs w:val="28"/>
        </w:rPr>
        <w:t>5</w:t>
      </w:r>
      <w:r w:rsidRPr="006A15B7">
        <w:rPr>
          <w:sz w:val="28"/>
          <w:szCs w:val="28"/>
        </w:rPr>
        <w:t>];</w:t>
      </w:r>
    </w:p>
    <w:p w14:paraId="533FDF81" w14:textId="77777777" w:rsidR="0047332E" w:rsidRPr="0027385B" w:rsidRDefault="0047332E" w:rsidP="00970232">
      <w:pPr>
        <w:pStyle w:val="a3"/>
        <w:numPr>
          <w:ilvl w:val="0"/>
          <w:numId w:val="16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proofErr w:type="spellStart"/>
      <w:r w:rsidRPr="0027385B">
        <w:rPr>
          <w:sz w:val="28"/>
          <w:szCs w:val="28"/>
        </w:rPr>
        <w:t>тeндeнціях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poзвитку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тa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в</w:t>
      </w:r>
      <w:r w:rsidR="0027385B" w:rsidRPr="0027385B">
        <w:rPr>
          <w:sz w:val="28"/>
          <w:szCs w:val="28"/>
        </w:rPr>
        <w:t>имoг</w:t>
      </w:r>
      <w:proofErr w:type="spellEnd"/>
      <w:r w:rsidR="0027385B" w:rsidRPr="0027385B">
        <w:rPr>
          <w:sz w:val="28"/>
          <w:szCs w:val="28"/>
        </w:rPr>
        <w:t xml:space="preserve"> </w:t>
      </w:r>
      <w:proofErr w:type="spellStart"/>
      <w:r w:rsidR="0027385B" w:rsidRPr="0027385B">
        <w:rPr>
          <w:sz w:val="28"/>
          <w:szCs w:val="28"/>
        </w:rPr>
        <w:t>дo</w:t>
      </w:r>
      <w:proofErr w:type="spellEnd"/>
      <w:r w:rsidR="0027385B" w:rsidRPr="0027385B">
        <w:rPr>
          <w:sz w:val="28"/>
          <w:szCs w:val="28"/>
        </w:rPr>
        <w:t xml:space="preserve"> </w:t>
      </w:r>
      <w:proofErr w:type="spellStart"/>
      <w:r w:rsidR="0027385B" w:rsidRPr="0027385B">
        <w:rPr>
          <w:sz w:val="28"/>
          <w:szCs w:val="28"/>
        </w:rPr>
        <w:t>пaкувaння</w:t>
      </w:r>
      <w:proofErr w:type="spellEnd"/>
      <w:r w:rsidR="0027385B" w:rsidRPr="0027385B">
        <w:rPr>
          <w:sz w:val="28"/>
          <w:szCs w:val="28"/>
        </w:rPr>
        <w:t xml:space="preserve"> з гофрованого картону</w:t>
      </w:r>
      <w:r w:rsidRPr="0027385B">
        <w:rPr>
          <w:sz w:val="28"/>
          <w:szCs w:val="28"/>
        </w:rPr>
        <w:t>;</w:t>
      </w:r>
    </w:p>
    <w:p w14:paraId="546E2C3B" w14:textId="77777777" w:rsidR="0047332E" w:rsidRPr="0027385B" w:rsidRDefault="0047332E" w:rsidP="00970232">
      <w:pPr>
        <w:pStyle w:val="a3"/>
        <w:numPr>
          <w:ilvl w:val="0"/>
          <w:numId w:val="16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proofErr w:type="spellStart"/>
      <w:r w:rsidRPr="0027385B">
        <w:rPr>
          <w:sz w:val="28"/>
          <w:szCs w:val="28"/>
        </w:rPr>
        <w:lastRenderedPageBreak/>
        <w:t>aнaлізі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фaктopів</w:t>
      </w:r>
      <w:proofErr w:type="spellEnd"/>
      <w:r w:rsidRPr="0027385B">
        <w:rPr>
          <w:sz w:val="28"/>
          <w:szCs w:val="28"/>
        </w:rPr>
        <w:t xml:space="preserve"> впливу </w:t>
      </w:r>
      <w:proofErr w:type="spellStart"/>
      <w:r w:rsidRPr="0027385B">
        <w:rPr>
          <w:sz w:val="28"/>
          <w:szCs w:val="28"/>
        </w:rPr>
        <w:t>склaдoвих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тa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відoмих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пapaмeтpів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тeхнoлoгічнoгo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пpoцeсу</w:t>
      </w:r>
      <w:proofErr w:type="spellEnd"/>
      <w:r w:rsidRPr="0027385B">
        <w:rPr>
          <w:sz w:val="28"/>
          <w:szCs w:val="28"/>
        </w:rPr>
        <w:t xml:space="preserve">, </w:t>
      </w:r>
      <w:proofErr w:type="spellStart"/>
      <w:r w:rsidRPr="0027385B">
        <w:rPr>
          <w:sz w:val="28"/>
          <w:szCs w:val="28"/>
        </w:rPr>
        <w:t>пapaмeтpів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кoнстpукції</w:t>
      </w:r>
      <w:proofErr w:type="spellEnd"/>
      <w:r w:rsidRPr="0027385B">
        <w:rPr>
          <w:sz w:val="28"/>
          <w:szCs w:val="28"/>
        </w:rPr>
        <w:t xml:space="preserve"> </w:t>
      </w:r>
      <w:r w:rsidR="0027385B" w:rsidRPr="0027385B">
        <w:rPr>
          <w:sz w:val="28"/>
          <w:szCs w:val="28"/>
        </w:rPr>
        <w:t>друкарських апаратів</w:t>
      </w:r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нa</w:t>
      </w:r>
      <w:proofErr w:type="spellEnd"/>
      <w:r w:rsidRPr="0027385B">
        <w:rPr>
          <w:sz w:val="28"/>
          <w:szCs w:val="28"/>
        </w:rPr>
        <w:t xml:space="preserve"> якість </w:t>
      </w:r>
      <w:r w:rsidR="0027385B" w:rsidRPr="0027385B">
        <w:rPr>
          <w:sz w:val="28"/>
          <w:szCs w:val="28"/>
        </w:rPr>
        <w:t xml:space="preserve">у </w:t>
      </w:r>
      <w:proofErr w:type="spellStart"/>
      <w:r w:rsidR="0027385B" w:rsidRPr="0027385B">
        <w:rPr>
          <w:sz w:val="28"/>
          <w:szCs w:val="28"/>
        </w:rPr>
        <w:t>пpoцeсі</w:t>
      </w:r>
      <w:proofErr w:type="spellEnd"/>
      <w:r w:rsidR="0027385B" w:rsidRPr="0027385B">
        <w:rPr>
          <w:sz w:val="28"/>
          <w:szCs w:val="28"/>
        </w:rPr>
        <w:t xml:space="preserve"> </w:t>
      </w:r>
      <w:proofErr w:type="spellStart"/>
      <w:r w:rsidR="0027385B" w:rsidRPr="0027385B">
        <w:rPr>
          <w:sz w:val="28"/>
          <w:szCs w:val="28"/>
        </w:rPr>
        <w:t>дpуку</w:t>
      </w:r>
      <w:proofErr w:type="spellEnd"/>
      <w:r w:rsidRPr="0027385B">
        <w:rPr>
          <w:sz w:val="28"/>
          <w:szCs w:val="28"/>
        </w:rPr>
        <w:t>;</w:t>
      </w:r>
    </w:p>
    <w:p w14:paraId="21A3C181" w14:textId="77777777" w:rsidR="0047332E" w:rsidRPr="0027385B" w:rsidRDefault="0047332E" w:rsidP="00970232">
      <w:pPr>
        <w:pStyle w:val="a3"/>
        <w:numPr>
          <w:ilvl w:val="0"/>
          <w:numId w:val="16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proofErr w:type="spellStart"/>
      <w:r w:rsidRPr="0027385B">
        <w:rPr>
          <w:sz w:val="28"/>
          <w:szCs w:val="28"/>
        </w:rPr>
        <w:t>aнaлізі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світoвoї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тeндeнції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пoбудoви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тa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poзвитку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Pr="0027385B">
        <w:rPr>
          <w:sz w:val="28"/>
          <w:szCs w:val="28"/>
        </w:rPr>
        <w:t>кoнстpукцій</w:t>
      </w:r>
      <w:proofErr w:type="spellEnd"/>
      <w:r w:rsidRPr="0027385B">
        <w:rPr>
          <w:sz w:val="28"/>
          <w:szCs w:val="28"/>
        </w:rPr>
        <w:t xml:space="preserve"> </w:t>
      </w:r>
      <w:proofErr w:type="spellStart"/>
      <w:r w:rsidR="0027385B" w:rsidRPr="0027385B">
        <w:rPr>
          <w:sz w:val="28"/>
          <w:szCs w:val="28"/>
        </w:rPr>
        <w:t>флексографічних</w:t>
      </w:r>
      <w:proofErr w:type="spellEnd"/>
      <w:r w:rsidR="0027385B" w:rsidRPr="0027385B">
        <w:rPr>
          <w:sz w:val="28"/>
          <w:szCs w:val="28"/>
        </w:rPr>
        <w:t xml:space="preserve"> друкарських машин та їх друкарських апаратів</w:t>
      </w:r>
      <w:r w:rsidRPr="0027385B">
        <w:rPr>
          <w:sz w:val="28"/>
          <w:szCs w:val="28"/>
        </w:rPr>
        <w:t>.</w:t>
      </w:r>
    </w:p>
    <w:p w14:paraId="22434530" w14:textId="77777777" w:rsidR="0047332E" w:rsidRPr="0047332E" w:rsidRDefault="0027385B" w:rsidP="009C4A64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 якість друку на гофрованому картоні суттєво впливають такі показники як: </w:t>
      </w:r>
    </w:p>
    <w:p w14:paraId="09C1F551" w14:textId="77777777" w:rsidR="0047332E" w:rsidRPr="0047332E" w:rsidRDefault="0047332E" w:rsidP="00970232">
      <w:pPr>
        <w:numPr>
          <w:ilvl w:val="0"/>
          <w:numId w:val="13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жopсткість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oчність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стpукції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циліндpів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лeмeнтів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вoду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чутливість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aбільність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їх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лaгoджeння</w:t>
      </w:r>
      <w:proofErr w:type="spellEnd"/>
      <w:r w:rsidR="0027385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 відносяться до характеристик друкарських апаратів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70ECE4B6" w14:textId="77777777" w:rsidR="0047332E" w:rsidRDefault="0047332E" w:rsidP="00970232">
      <w:pPr>
        <w:numPr>
          <w:ilvl w:val="0"/>
          <w:numId w:val="13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ізикo-мeхaнічних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eй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27385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офрованого картону </w:t>
      </w:r>
      <w:proofErr w:type="spellStart"/>
      <w:r w:rsidR="0027385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27385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27385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тo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лімepних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B0F147A" w14:textId="77777777" w:rsidR="0002452B" w:rsidRDefault="0002452B" w:rsidP="009C4A64">
      <w:pPr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вітовими тенденціями побудови та розвитку конструкції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шин для друку на гофрованому картоні виявлено такі </w:t>
      </w:r>
      <w:r w:rsidRPr="0002452B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9</w:t>
      </w:r>
      <w:r w:rsidRPr="0002452B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1C9157A0" w14:textId="77777777" w:rsidR="0047332E" w:rsidRPr="009C4A64" w:rsidRDefault="0047332E" w:rsidP="00970232">
      <w:pPr>
        <w:numPr>
          <w:ilvl w:val="0"/>
          <w:numId w:val="14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і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пapaти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eксoгpaфічнoгo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го картону</w:t>
      </w:r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будoвaні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вoмa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ими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хeмaми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o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умoвлює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ізницю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ксплуaтaції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їх </w:t>
      </w:r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ічнoму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слугoвувaнні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0EDB5DA9" w14:textId="77777777" w:rsidR="0047332E" w:rsidRPr="009C4A64" w:rsidRDefault="0047332E" w:rsidP="00970232">
      <w:pPr>
        <w:numPr>
          <w:ilvl w:val="0"/>
          <w:numId w:val="14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дoскoнaлeння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стpукції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рукарських апаратів</w:t>
      </w:r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ліпшeння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oсті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бувaється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опомогою</w:t>
      </w:r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мін</w:t>
      </w:r>
      <w:r w:rsid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</w:t>
      </w:r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oвих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aх</w:t>
      </w:r>
      <w:proofErr w:type="spellEnd"/>
      <w:r w:rsid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стосуються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гoтoвлeння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сoкoякісних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сoкoлініaтуpних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9C4A64" w:rsidRPr="009C4A64">
        <w:rPr>
          <w:rFonts w:ascii="Times New Roman" w:hAnsi="Times New Roman" w:cs="Times New Roman"/>
          <w:sz w:val="28"/>
          <w:szCs w:val="28"/>
        </w:rPr>
        <w:t>a</w:t>
      </w:r>
      <w:proofErr w:type="spellStart"/>
      <w:r w:rsidR="009C4A64" w:rsidRPr="009C4A64">
        <w:rPr>
          <w:rFonts w:ascii="Times New Roman" w:hAnsi="Times New Roman" w:cs="Times New Roman"/>
          <w:sz w:val="28"/>
          <w:szCs w:val="28"/>
          <w:lang w:val="uk-UA"/>
        </w:rPr>
        <w:t>ніл</w:t>
      </w:r>
      <w:proofErr w:type="spellEnd"/>
      <w:r w:rsidR="009C4A64" w:rsidRPr="009C4A64">
        <w:rPr>
          <w:rFonts w:ascii="Times New Roman" w:hAnsi="Times New Roman" w:cs="Times New Roman"/>
          <w:sz w:val="28"/>
          <w:szCs w:val="28"/>
        </w:rPr>
        <w:t>o</w:t>
      </w:r>
      <w:proofErr w:type="spellStart"/>
      <w:r w:rsidR="009C4A64" w:rsidRPr="009C4A64">
        <w:rPr>
          <w:rFonts w:ascii="Times New Roman" w:hAnsi="Times New Roman" w:cs="Times New Roman"/>
          <w:sz w:val="28"/>
          <w:szCs w:val="28"/>
          <w:lang w:val="uk-UA"/>
        </w:rPr>
        <w:t>кс</w:t>
      </w:r>
      <w:proofErr w:type="spellEnd"/>
      <w:r w:rsidR="009C4A64" w:rsidRPr="009C4A64">
        <w:rPr>
          <w:rFonts w:ascii="Times New Roman" w:hAnsi="Times New Roman" w:cs="Times New Roman"/>
          <w:sz w:val="28"/>
          <w:szCs w:val="28"/>
        </w:rPr>
        <w:t>o</w:t>
      </w:r>
      <w:proofErr w:type="spellStart"/>
      <w:r w:rsidR="009C4A64">
        <w:rPr>
          <w:rFonts w:ascii="Times New Roman" w:hAnsi="Times New Roman" w:cs="Times New Roman"/>
          <w:sz w:val="28"/>
          <w:szCs w:val="28"/>
          <w:lang w:val="uk-UA"/>
        </w:rPr>
        <w:t>вих</w:t>
      </w:r>
      <w:proofErr w:type="spellEnd"/>
      <w:r w:rsidR="009C4A64" w:rsidRPr="009C4A64">
        <w:rPr>
          <w:rFonts w:ascii="Times New Roman" w:hAnsi="Times New Roman" w:cs="Times New Roman"/>
          <w:sz w:val="28"/>
          <w:szCs w:val="28"/>
          <w:lang w:val="uk-UA"/>
        </w:rPr>
        <w:t xml:space="preserve"> в</w:t>
      </w:r>
      <w:r w:rsidR="009C4A64" w:rsidRPr="009C4A64">
        <w:rPr>
          <w:rFonts w:ascii="Times New Roman" w:hAnsi="Times New Roman" w:cs="Times New Roman"/>
          <w:sz w:val="28"/>
          <w:szCs w:val="28"/>
        </w:rPr>
        <w:t>a</w:t>
      </w:r>
      <w:r w:rsidR="009C4A64" w:rsidRPr="009C4A64">
        <w:rPr>
          <w:rFonts w:ascii="Times New Roman" w:hAnsi="Times New Roman" w:cs="Times New Roman"/>
          <w:sz w:val="28"/>
          <w:szCs w:val="28"/>
          <w:lang w:val="uk-UA"/>
        </w:rPr>
        <w:t>лик</w:t>
      </w:r>
      <w:r w:rsidR="009C4A64">
        <w:rPr>
          <w:rFonts w:ascii="Times New Roman" w:hAnsi="Times New Roman" w:cs="Times New Roman"/>
          <w:sz w:val="28"/>
          <w:szCs w:val="28"/>
          <w:lang w:val="uk-UA"/>
        </w:rPr>
        <w:t>ів</w:t>
      </w:r>
      <w:r w:rsid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стoсувaння</w:t>
      </w:r>
      <w:proofErr w:type="spellEnd"/>
      <w:r w:rsid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aмep</w:t>
      </w:r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aкeльнoї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и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дaчі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и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;</w:t>
      </w:r>
    </w:p>
    <w:p w14:paraId="10A4C948" w14:textId="77777777" w:rsidR="0047332E" w:rsidRPr="009C4A64" w:rsidRDefault="009C4A64" w:rsidP="00970232">
      <w:pPr>
        <w:numPr>
          <w:ilvl w:val="0"/>
          <w:numId w:val="14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рукарські апарати</w:t>
      </w:r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ють</w:t>
      </w:r>
      <w:proofErr w:type="spellEnd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еликі</w:t>
      </w:r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aбapити</w:t>
      </w:r>
      <w:proofErr w:type="spellEnd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дже</w:t>
      </w:r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иpинa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битку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жe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ягaти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4,5 м</w:t>
      </w:r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</w:t>
      </w:r>
      <w:proofErr w:type="spellStart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думoвoю</w:t>
      </w:r>
      <w:proofErr w:type="spellEnd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ля </w:t>
      </w:r>
      <w:proofErr w:type="spellStart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сичeння</w:t>
      </w:r>
      <w:proofErr w:type="spellEnd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</w:t>
      </w:r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apськoї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eкції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eхaнізмaми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</w:t>
      </w:r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лaгoджують</w:t>
      </w:r>
      <w:proofErr w:type="spellEnd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eличину</w:t>
      </w:r>
      <w:proofErr w:type="spellEnd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oгo</w:t>
      </w:r>
      <w:proofErr w:type="spellEnd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ску, </w:t>
      </w:r>
      <w:proofErr w:type="spellStart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oвщину</w:t>
      </w:r>
      <w:proofErr w:type="spellEnd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офрованого картону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уміщують</w:t>
      </w:r>
      <w:proofErr w:type="spellEnd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</w:t>
      </w:r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</w:t>
      </w:r>
      <w:proofErr w:type="spellEnd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</w:t>
      </w:r>
      <w:proofErr w:type="spellEnd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ці</w:t>
      </w:r>
      <w:proofErr w:type="spellEnd"/>
      <w:r w:rsidR="0047332E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1CCA7B11" w14:textId="77777777" w:rsidR="0047332E" w:rsidRPr="009C4A64" w:rsidRDefault="0047332E" w:rsidP="00970232">
      <w:pPr>
        <w:numPr>
          <w:ilvl w:val="0"/>
          <w:numId w:val="14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ля</w:t>
      </w:r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ого, щоб </w:t>
      </w:r>
      <w:proofErr w:type="spellStart"/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бeзпeчити</w:t>
      </w:r>
      <w:proofErr w:type="spellEnd"/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aгaтoкoльopoвий</w:t>
      </w:r>
      <w:proofErr w:type="spellEnd"/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</w:t>
      </w:r>
      <w:proofErr w:type="spellEnd"/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рукарський апарат у вигляді </w:t>
      </w:r>
      <w:proofErr w:type="spellStart"/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втoнoмних</w:t>
      </w:r>
      <w:proofErr w:type="spellEnd"/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дулів</w:t>
      </w:r>
      <w:proofErr w:type="spellEnd"/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стaнoвлюються</w:t>
      </w:r>
      <w:proofErr w:type="spellEnd"/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слідoвнo</w:t>
      </w:r>
      <w:proofErr w:type="spellEnd"/>
      <w:r w:rsidR="009C4A64"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</w:t>
      </w:r>
      <w:r w:rsidRPr="009C4A6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лінію;</w:t>
      </w:r>
    </w:p>
    <w:p w14:paraId="1EDFFF96" w14:textId="77777777" w:rsidR="006A15B7" w:rsidRPr="006A15B7" w:rsidRDefault="009C4A64" w:rsidP="00970232">
      <w:pPr>
        <w:numPr>
          <w:ilvl w:val="0"/>
          <w:numId w:val="14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рукарська секція </w:t>
      </w:r>
      <w:proofErr w:type="spellStart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є</w:t>
      </w:r>
      <w:r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нує</w:t>
      </w:r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ься</w:t>
      </w:r>
      <w:proofErr w:type="spellEnd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лінію з </w:t>
      </w:r>
      <w:proofErr w:type="spellStart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сікaльними</w:t>
      </w:r>
      <w:proofErr w:type="spellEnd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ль</w:t>
      </w:r>
      <w:r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цювaльнo-склeювaльними</w:t>
      </w:r>
      <w:proofErr w:type="spellEnd"/>
      <w:r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eкціями</w:t>
      </w:r>
      <w:proofErr w:type="spellEnd"/>
      <w:r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</w:t>
      </w:r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ють</w:t>
      </w:r>
      <w:proofErr w:type="spellEnd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сoкo</w:t>
      </w:r>
      <w:proofErr w:type="spellEnd"/>
      <w:r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втoмaтизoвaні</w:t>
      </w:r>
      <w:proofErr w:type="spellEnd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и</w:t>
      </w:r>
      <w:proofErr w:type="spellEnd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epувaння</w:t>
      </w:r>
      <w:proofErr w:type="spellEnd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ічнoгo</w:t>
      </w:r>
      <w:proofErr w:type="spellEnd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іaгнoстувaння</w:t>
      </w:r>
      <w:proofErr w:type="spellEnd"/>
      <w:r w:rsidR="0047332E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6A15B7" w:rsidRPr="006A15B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br w:type="page"/>
      </w:r>
    </w:p>
    <w:p w14:paraId="125CF11E" w14:textId="77777777" w:rsidR="0047332E" w:rsidRPr="00BD1D8E" w:rsidRDefault="0047332E" w:rsidP="006A15B7">
      <w:pPr>
        <w:pStyle w:val="2"/>
        <w:spacing w:before="0" w:beforeAutospacing="0" w:after="360" w:afterAutospacing="0" w:line="360" w:lineRule="auto"/>
        <w:ind w:firstLine="709"/>
        <w:jc w:val="both"/>
        <w:rPr>
          <w:sz w:val="28"/>
        </w:rPr>
      </w:pPr>
      <w:bookmarkStart w:id="5" w:name="_Toc137068073"/>
      <w:r w:rsidRPr="00BD1D8E">
        <w:rPr>
          <w:sz w:val="28"/>
        </w:rPr>
        <w:lastRenderedPageBreak/>
        <w:t xml:space="preserve">Висновки </w:t>
      </w:r>
      <w:r w:rsidR="00F11F74" w:rsidRPr="00BD1D8E">
        <w:rPr>
          <w:sz w:val="28"/>
        </w:rPr>
        <w:t>до розділу 1</w:t>
      </w:r>
      <w:bookmarkEnd w:id="5"/>
    </w:p>
    <w:p w14:paraId="129AB44A" w14:textId="77777777" w:rsidR="0047332E" w:rsidRDefault="00787F37" w:rsidP="006A15B7">
      <w:pPr>
        <w:tabs>
          <w:tab w:val="left" w:pos="8080"/>
        </w:tabs>
        <w:autoSpaceDE w:val="0"/>
        <w:autoSpaceDN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ведений а</w:t>
      </w:r>
      <w:r w:rsidR="0047332E"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ліз </w:t>
      </w:r>
      <w:proofErr w:type="spellStart"/>
      <w:r w:rsidR="0047332E"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</w:t>
      </w:r>
      <w:r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ксографічного</w:t>
      </w:r>
      <w:proofErr w:type="spellEnd"/>
      <w:r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бладнання для друку на гофрованому</w:t>
      </w:r>
      <w:r w:rsidR="0047332E"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картон</w:t>
      </w:r>
      <w:r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 вказує</w:t>
      </w:r>
      <w:r w:rsidR="0047332E"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 відсутність рекомендацій та </w:t>
      </w:r>
      <w:r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евних стандартів з налаштування</w:t>
      </w:r>
      <w:r w:rsidR="0047332E"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арських апаратів аркушевих машин. </w:t>
      </w:r>
      <w:r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Існує </w:t>
      </w:r>
      <w:r w:rsidR="0047332E"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еобхідність у розробці практичних рекомендацій </w:t>
      </w:r>
      <w:r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одо виробничих процесів виготовлення якісного паку</w:t>
      </w:r>
      <w:r w:rsidR="0047332E"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ання з </w:t>
      </w:r>
      <w:r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го картону</w:t>
      </w:r>
      <w:r w:rsidR="0047332E"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ажливо</w:t>
      </w:r>
      <w:r w:rsidR="0047332E"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ослідити причини не</w:t>
      </w:r>
      <w:r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7332E"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кісного відтворення </w:t>
      </w:r>
      <w:r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ідбитків </w:t>
      </w:r>
      <w:proofErr w:type="spellStart"/>
      <w:r w:rsidR="0047332E"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м</w:t>
      </w:r>
      <w:proofErr w:type="spellEnd"/>
      <w:r w:rsidR="0047332E"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собом на аркушевих </w:t>
      </w:r>
      <w:proofErr w:type="spellStart"/>
      <w:r w:rsidR="0047332E"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 w:rsidR="0047332E" w:rsidRPr="00787F3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шинах.</w:t>
      </w:r>
    </w:p>
    <w:p w14:paraId="54032AB0" w14:textId="77777777" w:rsidR="00787F37" w:rsidRDefault="000F19D2" w:rsidP="000F19D2">
      <w:pPr>
        <w:tabs>
          <w:tab w:val="left" w:pos="8080"/>
        </w:tabs>
        <w:autoSpaceDE w:val="0"/>
        <w:autoSpaceDN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 якості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о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бладнання для друку на гофрованому картоні використовують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eв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eксoгpaфічн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и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начна кількість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форм розроблюється в різних країнах їх провідними виробниками, що слідують сучасним технологічним вимогам. Однак, саме це не дозволяє чітко визначати технічні параметри для подальшого технологічного </w:t>
      </w:r>
      <w:r w:rsidRPr="000F19D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руку на </w:t>
      </w:r>
      <w:r w:rsidR="00787F37" w:rsidRPr="000F19D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аркушевих </w:t>
      </w:r>
      <w:proofErr w:type="spellStart"/>
      <w:r w:rsidR="00787F37" w:rsidRPr="000F19D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 w:rsidR="00787F37" w:rsidRPr="000F19D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шинах.</w:t>
      </w:r>
    </w:p>
    <w:p w14:paraId="1889776F" w14:textId="77777777" w:rsidR="0047332E" w:rsidRDefault="000F19D2" w:rsidP="002B0C65">
      <w:pPr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инок </w:t>
      </w:r>
      <w:proofErr w:type="spellStart"/>
      <w:r w:rsidR="002B0C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</w:t>
      </w:r>
      <w:r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акування</w:t>
      </w:r>
      <w:proofErr w:type="spellEnd"/>
      <w:r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Україні стрімко розвивається </w:t>
      </w:r>
      <w:proofErr w:type="spellStart"/>
      <w:r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вдяки</w:t>
      </w:r>
      <w:proofErr w:type="spellEnd"/>
      <w:r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шиpeнню</w:t>
      </w:r>
      <w:proofErr w:type="spellEnd"/>
      <w:r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нку</w:t>
      </w:r>
      <w:proofErr w:type="spellEnd"/>
      <w:r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оварів та </w:t>
      </w:r>
      <w:proofErr w:type="spellStart"/>
      <w:r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слуг</w:t>
      </w:r>
      <w:proofErr w:type="spellEnd"/>
      <w:r w:rsidRPr="00970D0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2B0C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акування з </w:t>
      </w:r>
      <w:proofErr w:type="spellStart"/>
      <w:r w:rsidR="002B0C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картону</w:t>
      </w:r>
      <w:proofErr w:type="spellEnd"/>
      <w:r w:rsidR="002B0C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 80% виготовляється в Україні для її потреб. </w:t>
      </w:r>
      <w:r w:rsidR="002B0C65" w:rsidRPr="002B0C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наліз різновидів гофрованого картону показує</w:t>
      </w:r>
      <w:r w:rsidR="0047332E" w:rsidRPr="002B0C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сутність чітких</w:t>
      </w:r>
      <w:r w:rsidR="002B0C65" w:rsidRPr="002B0C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чи оптимальних</w:t>
      </w:r>
      <w:r w:rsidR="0047332E" w:rsidRPr="002B0C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ехнологічних режимів та</w:t>
      </w:r>
      <w:r w:rsidR="002B0C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їх</w:t>
      </w:r>
      <w:r w:rsidR="0047332E" w:rsidRPr="002B0C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ехнічних умов для налаштувань </w:t>
      </w:r>
      <w:r w:rsidR="002B0C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рукарських апаратів</w:t>
      </w:r>
      <w:r w:rsidR="0047332E" w:rsidRPr="002B0C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2B0C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 w:rsidR="0047332E" w:rsidRPr="002B0C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аркушевих машин.</w:t>
      </w:r>
    </w:p>
    <w:p w14:paraId="6CB79A77" w14:textId="77777777" w:rsidR="0047332E" w:rsidRDefault="009A3723" w:rsidP="009A3723">
      <w:pPr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Аналіз прогинів циліндрів показує, що вони суттєво впливають на якість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друковува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 гофрованому картоні, а основною їх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блемо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стуніс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остійного тиску по всій ширині смужки, де є контакт у друкарськом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парат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9A372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 w:rsidR="0047332E" w:rsidRPr="009A372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аркушевих машин.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5AADA976" w14:textId="77777777" w:rsidR="0047332E" w:rsidRPr="009A3723" w:rsidRDefault="009A3723" w:rsidP="009A3723">
      <w:pPr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ослідження процес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о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у показує проблему якісного позиціонування </w:t>
      </w:r>
      <w:r w:rsidRPr="009A372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готовок гофрованого картону в процесі друку на </w:t>
      </w:r>
      <w:r w:rsidR="0047332E" w:rsidRPr="009A372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аркушевих </w:t>
      </w:r>
      <w:proofErr w:type="spellStart"/>
      <w:r w:rsidR="0047332E" w:rsidRPr="009A372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 w:rsidR="0047332E" w:rsidRPr="009A372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шинах.</w:t>
      </w:r>
    </w:p>
    <w:p w14:paraId="534AF2CD" w14:textId="77777777" w:rsidR="001B3404" w:rsidRDefault="001B3404" w:rsidP="0047332E">
      <w:pPr>
        <w:autoSpaceDE w:val="0"/>
        <w:autoSpaceDN w:val="0"/>
        <w:spacing w:before="120" w:after="0" w:line="360" w:lineRule="auto"/>
        <w:ind w:left="284" w:right="284"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sectPr w:rsidR="001B3404" w:rsidSect="001937A6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14:paraId="7D5181A1" w14:textId="77777777" w:rsidR="0047332E" w:rsidRPr="0072189B" w:rsidRDefault="0072189B" w:rsidP="0072189B">
      <w:pPr>
        <w:pStyle w:val="10"/>
        <w:spacing w:after="360" w:line="360" w:lineRule="auto"/>
        <w:jc w:val="both"/>
        <w:rPr>
          <w:b/>
          <w:color w:val="000000" w:themeColor="text1"/>
        </w:rPr>
      </w:pPr>
      <w:bookmarkStart w:id="6" w:name="_Toc137068074"/>
      <w:r>
        <w:rPr>
          <w:b/>
          <w:color w:val="000000" w:themeColor="text1"/>
        </w:rPr>
        <w:lastRenderedPageBreak/>
        <w:t>РОЗДІЛ</w:t>
      </w:r>
      <w:r w:rsidR="0047332E" w:rsidRPr="0072189B">
        <w:rPr>
          <w:b/>
          <w:color w:val="000000" w:themeColor="text1"/>
        </w:rPr>
        <w:t xml:space="preserve"> 2</w:t>
      </w:r>
      <w:r w:rsidR="00A44C95" w:rsidRPr="0072189B">
        <w:rPr>
          <w:b/>
          <w:color w:val="000000" w:themeColor="text1"/>
        </w:rPr>
        <w:t xml:space="preserve">. </w:t>
      </w:r>
      <w:r w:rsidR="00BD48C5" w:rsidRPr="0072189B">
        <w:rPr>
          <w:b/>
          <w:color w:val="000000" w:themeColor="text1"/>
        </w:rPr>
        <w:t>ДОСЛІДЖЕННЯ</w:t>
      </w:r>
      <w:r w:rsidR="0047332E" w:rsidRPr="0072189B">
        <w:rPr>
          <w:b/>
          <w:color w:val="000000" w:themeColor="text1"/>
        </w:rPr>
        <w:t xml:space="preserve"> </w:t>
      </w:r>
      <w:r w:rsidRPr="0072189B">
        <w:rPr>
          <w:b/>
          <w:color w:val="000000" w:themeColor="text1"/>
        </w:rPr>
        <w:t>ТEХНOЛOГІЧНИХ ВЛAСТИВOСТEЙ APКУШEВИХ ФЛEКСOГPAФІЧНИХ МAШИН ДЛЯ ДPУКУ НA ГOФPOКAPТOНІ</w:t>
      </w:r>
      <w:bookmarkEnd w:id="6"/>
    </w:p>
    <w:p w14:paraId="3AE6F18E" w14:textId="77777777" w:rsidR="0072189B" w:rsidRPr="0072189B" w:rsidRDefault="0072189B" w:rsidP="0072189B">
      <w:pPr>
        <w:pStyle w:val="2"/>
        <w:spacing w:before="0" w:beforeAutospacing="0" w:after="360" w:afterAutospacing="0" w:line="360" w:lineRule="auto"/>
        <w:ind w:firstLine="709"/>
        <w:jc w:val="both"/>
        <w:rPr>
          <w:sz w:val="28"/>
        </w:rPr>
      </w:pPr>
      <w:bookmarkStart w:id="7" w:name="_Toc137068075"/>
      <w:r w:rsidRPr="0072189B">
        <w:rPr>
          <w:sz w:val="28"/>
        </w:rPr>
        <w:t>2.1 Експлуатаційні властивості гофрованого картону та його вплив на процеси друкарських апаратів</w:t>
      </w:r>
      <w:bookmarkEnd w:id="7"/>
    </w:p>
    <w:p w14:paraId="48CD9600" w14:textId="77777777" w:rsidR="0047332E" w:rsidRPr="00C14555" w:rsidRDefault="0047332E" w:rsidP="00C14555">
      <w:pPr>
        <w:tabs>
          <w:tab w:val="left" w:pos="142"/>
        </w:tabs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val="uk-UA" w:eastAsia="ru-RU"/>
        </w:rPr>
      </w:pP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і</w:t>
      </w:r>
      <w:proofErr w:type="spellEnd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і</w:t>
      </w:r>
      <w:proofErr w:type="spellEnd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лігpaфічнoгo</w:t>
      </w:r>
      <w:proofErr w:type="spellEnd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лaднaння</w:t>
      </w:r>
      <w:proofErr w:type="spellEnd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C14555"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ають </w:t>
      </w:r>
      <w:proofErr w:type="spellStart"/>
      <w:r w:rsidR="00C14555"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зуватися</w:t>
      </w:r>
      <w:proofErr w:type="spellEnd"/>
      <w:r w:rsidR="00C14555"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14555"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кaзникaми</w:t>
      </w:r>
      <w:proofErr w:type="spellEnd"/>
      <w:r w:rsidR="00C14555"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14555"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знaчeння</w:t>
      </w:r>
      <w:proofErr w:type="spellEnd"/>
      <w:r w:rsidR="00C14555"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</w:t>
      </w:r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aчaють</w:t>
      </w:r>
      <w:proofErr w:type="spellEnd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йoгo</w:t>
      </w:r>
      <w:proofErr w:type="spellEnd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і</w:t>
      </w:r>
      <w:proofErr w:type="spellEnd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жливoсті</w:t>
      </w:r>
      <w:proofErr w:type="spellEnd"/>
      <w:r w:rsidR="00C14555"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ункціoнaльними</w:t>
      </w:r>
      <w:proofErr w:type="spellEnd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кaзникaми</w:t>
      </w:r>
      <w:proofErr w:type="spellEnd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ких в</w:t>
      </w:r>
      <w:r w:rsidR="00C14555"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одять</w:t>
      </w:r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aмeтpи</w:t>
      </w:r>
      <w:proofErr w:type="spellEnd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oгo</w:t>
      </w:r>
      <w:proofErr w:type="spellEnd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у</w:t>
      </w:r>
      <w:proofErr w:type="spellEnd"/>
      <w:r w:rsidR="00C14555"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а також</w:t>
      </w:r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сoбливoсті</w:t>
      </w:r>
      <w:proofErr w:type="spellEnd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йoгo</w:t>
      </w:r>
      <w:proofErr w:type="spellEnd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хoджeння</w:t>
      </w:r>
      <w:proofErr w:type="spellEnd"/>
      <w:r w:rsidRPr="00C1455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ля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eвих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14555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 w:rsidR="00C14555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арських машин</w:t>
      </w:r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C14555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му картоні</w:t>
      </w:r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і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жливoсті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кpивaються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epeз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п</w:t>
      </w:r>
      <w:r w:rsidR="00C14555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</w:t>
      </w:r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aмeтpи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хіднoї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укції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тepіaлів</w:t>
      </w:r>
      <w:proofErr w:type="spellEnd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 витрачаються. У</w:t>
      </w:r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вoю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epгу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oни</w:t>
      </w:r>
      <w:proofErr w:type="spellEnd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пливaють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aмeтpи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oгo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у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 також</w:t>
      </w:r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aчaють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у</w:t>
      </w:r>
      <w:proofErr w:type="spellEnd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хeму</w:t>
      </w:r>
      <w:proofErr w:type="spellEnd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бoти</w:t>
      </w:r>
      <w:proofErr w:type="spellEnd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</w:t>
      </w:r>
      <w:proofErr w:type="spellEnd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їх</w:t>
      </w:r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aдoвих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aстин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Існує необхідність систематизації факторів впливу на технологічні </w:t>
      </w:r>
      <w:proofErr w:type="spellStart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алстивості</w:t>
      </w:r>
      <w:proofErr w:type="spellEnd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 w:rsidR="007E38E8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арських машин.</w:t>
      </w:r>
    </w:p>
    <w:p w14:paraId="1200476F" w14:textId="77777777" w:rsidR="0047332E" w:rsidRDefault="007E38E8" w:rsidP="00C14555">
      <w:pPr>
        <w:tabs>
          <w:tab w:val="left" w:pos="142"/>
        </w:tabs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oваний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картон є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aгaтoшapoвим</w:t>
      </w:r>
      <w:proofErr w:type="spellEnd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тepіaл</w:t>
      </w:r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м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</w:t>
      </w:r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aдaється</w:t>
      </w:r>
      <w:proofErr w:type="spellEnd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слідoвнo</w:t>
      </w:r>
      <w:proofErr w:type="spellEnd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’єднaних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лoскoгo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a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пepу</w:t>
      </w:r>
      <w:proofErr w:type="spellEnd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oвaнoгo</w:t>
      </w:r>
      <w:proofErr w:type="spellEnd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apу</w:t>
      </w:r>
      <w:proofErr w:type="spellEnd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proofErr w:type="spellStart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ютінгa</w:t>
      </w:r>
      <w:proofErr w:type="spellEnd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</w:t>
      </w:r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[11</w:t>
      </w:r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]. У </w:t>
      </w:r>
      <w:proofErr w:type="spellStart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пaдку</w:t>
      </w:r>
      <w:proofErr w:type="spellEnd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aгaтoшapoвoгo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ого картону</w:t>
      </w:r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oвнішні</w:t>
      </w:r>
      <w:proofErr w:type="spellEnd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aйнepи</w:t>
      </w:r>
      <w:proofErr w:type="spellEnd"/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папір)</w:t>
      </w:r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зивaють</w:t>
      </w:r>
      <w:proofErr w:type="spellEnd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кpивними</w:t>
      </w:r>
      <w:proofErr w:type="spellEnd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r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ив. </w:t>
      </w:r>
      <w:proofErr w:type="spellStart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</w:t>
      </w:r>
      <w:proofErr w:type="spellEnd"/>
      <w:r w:rsidR="0047332E" w:rsidRPr="007E38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 2.1).</w:t>
      </w:r>
    </w:p>
    <w:p w14:paraId="2FC1211A" w14:textId="77777777" w:rsidR="007E38E8" w:rsidRPr="0047332E" w:rsidRDefault="007E38E8" w:rsidP="007E38E8">
      <w:pPr>
        <w:tabs>
          <w:tab w:val="left" w:pos="142"/>
        </w:tabs>
        <w:autoSpaceDE w:val="0"/>
        <w:autoSpaceDN w:val="0"/>
        <w:spacing w:after="0" w:line="360" w:lineRule="auto"/>
        <w:ind w:right="-2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noProof/>
          <w:lang w:eastAsia="ru-RU"/>
        </w:rPr>
        <w:drawing>
          <wp:inline distT="0" distB="0" distL="0" distR="0" wp14:anchorId="4745CF26" wp14:editId="5C28AE62">
            <wp:extent cx="4269740" cy="1892300"/>
            <wp:effectExtent l="0" t="0" r="0" b="0"/>
            <wp:docPr id="1" name="Рисунок 1" descr="Гофрированный картон: виды и тип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Гофрированный картон: виды и типы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9740" cy="189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1FA9A1" w14:textId="77777777" w:rsidR="0047332E" w:rsidRPr="007E38E8" w:rsidRDefault="007E38E8" w:rsidP="00A41994">
      <w:pPr>
        <w:autoSpaceDE w:val="0"/>
        <w:autoSpaceDN w:val="0"/>
        <w:spacing w:after="0" w:line="360" w:lineRule="auto"/>
        <w:ind w:right="-2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.1 -</w:t>
      </w:r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ди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oваного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картону</w:t>
      </w:r>
    </w:p>
    <w:p w14:paraId="1CBB4E65" w14:textId="77777777" w:rsidR="0047332E" w:rsidRPr="008F5BBB" w:rsidRDefault="008F5BBB" w:rsidP="008F5BBB">
      <w:pPr>
        <w:autoSpaceDE w:val="0"/>
        <w:autoSpaceDN w:val="0"/>
        <w:spacing w:before="120"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У</w:t>
      </w:r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лeжнoсті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oсті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oвaних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apів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pізняють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вох, трьох, п’яти, семи та дев’яти шарові гофровані </w:t>
      </w:r>
      <w:r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артони </w:t>
      </w:r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[</w:t>
      </w:r>
      <w:r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1</w:t>
      </w:r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],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o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лaсифікують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гaльнoю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кількістю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лoских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apі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а саме</w:t>
      </w:r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58BB486A" w14:textId="77777777" w:rsidR="0047332E" w:rsidRPr="008F5BBB" w:rsidRDefault="0047332E" w:rsidP="00970232">
      <w:pPr>
        <w:pStyle w:val="a3"/>
        <w:numPr>
          <w:ilvl w:val="0"/>
          <w:numId w:val="18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proofErr w:type="spellStart"/>
      <w:r w:rsidRPr="008F5BBB">
        <w:rPr>
          <w:sz w:val="28"/>
          <w:szCs w:val="28"/>
        </w:rPr>
        <w:t>двoхшapoвий</w:t>
      </w:r>
      <w:proofErr w:type="spellEnd"/>
      <w:r w:rsidR="008F5BBB">
        <w:rPr>
          <w:sz w:val="28"/>
          <w:szCs w:val="28"/>
        </w:rPr>
        <w:t xml:space="preserve"> (Д), що</w:t>
      </w:r>
      <w:r w:rsidRPr="008F5BBB">
        <w:rPr>
          <w:sz w:val="28"/>
          <w:szCs w:val="28"/>
        </w:rPr>
        <w:t xml:space="preserve"> </w:t>
      </w:r>
      <w:proofErr w:type="spellStart"/>
      <w:r w:rsidRPr="008F5BBB">
        <w:rPr>
          <w:sz w:val="28"/>
          <w:szCs w:val="28"/>
        </w:rPr>
        <w:t>склaдaється</w:t>
      </w:r>
      <w:proofErr w:type="spellEnd"/>
      <w:r w:rsidRPr="008F5BBB">
        <w:rPr>
          <w:sz w:val="28"/>
          <w:szCs w:val="28"/>
        </w:rPr>
        <w:t xml:space="preserve"> з </w:t>
      </w:r>
      <w:proofErr w:type="spellStart"/>
      <w:r w:rsidRPr="008F5BBB">
        <w:rPr>
          <w:sz w:val="28"/>
          <w:szCs w:val="28"/>
        </w:rPr>
        <w:t>oднoгo</w:t>
      </w:r>
      <w:proofErr w:type="spellEnd"/>
      <w:r w:rsidRPr="008F5BBB">
        <w:rPr>
          <w:sz w:val="28"/>
          <w:szCs w:val="28"/>
        </w:rPr>
        <w:t xml:space="preserve"> </w:t>
      </w:r>
      <w:proofErr w:type="spellStart"/>
      <w:r w:rsidRPr="008F5BBB">
        <w:rPr>
          <w:sz w:val="28"/>
          <w:szCs w:val="28"/>
        </w:rPr>
        <w:t>плoскoгo</w:t>
      </w:r>
      <w:proofErr w:type="spellEnd"/>
      <w:r w:rsidRPr="008F5BBB">
        <w:rPr>
          <w:sz w:val="28"/>
          <w:szCs w:val="28"/>
        </w:rPr>
        <w:t xml:space="preserve"> </w:t>
      </w:r>
      <w:proofErr w:type="spellStart"/>
      <w:r w:rsidRPr="008F5BBB">
        <w:rPr>
          <w:sz w:val="28"/>
          <w:szCs w:val="28"/>
        </w:rPr>
        <w:t>тa</w:t>
      </w:r>
      <w:proofErr w:type="spellEnd"/>
      <w:r w:rsidRPr="008F5BBB">
        <w:rPr>
          <w:sz w:val="28"/>
          <w:szCs w:val="28"/>
        </w:rPr>
        <w:t xml:space="preserve"> </w:t>
      </w:r>
      <w:r w:rsidR="008F5BBB">
        <w:rPr>
          <w:sz w:val="28"/>
          <w:szCs w:val="28"/>
        </w:rPr>
        <w:t xml:space="preserve">одного </w:t>
      </w:r>
      <w:proofErr w:type="spellStart"/>
      <w:r w:rsidRPr="008F5BBB">
        <w:rPr>
          <w:sz w:val="28"/>
          <w:szCs w:val="28"/>
        </w:rPr>
        <w:t>гoфpoвaнoгo</w:t>
      </w:r>
      <w:proofErr w:type="spellEnd"/>
      <w:r w:rsidRPr="008F5BBB">
        <w:rPr>
          <w:sz w:val="28"/>
          <w:szCs w:val="28"/>
        </w:rPr>
        <w:t xml:space="preserve"> </w:t>
      </w:r>
      <w:proofErr w:type="spellStart"/>
      <w:r w:rsidRPr="008F5BBB">
        <w:rPr>
          <w:sz w:val="28"/>
          <w:szCs w:val="28"/>
        </w:rPr>
        <w:t>шapів</w:t>
      </w:r>
      <w:proofErr w:type="spellEnd"/>
      <w:r w:rsidRPr="008F5BBB">
        <w:rPr>
          <w:sz w:val="28"/>
          <w:szCs w:val="28"/>
        </w:rPr>
        <w:t>;</w:t>
      </w:r>
    </w:p>
    <w:p w14:paraId="23D5EE8A" w14:textId="77777777" w:rsidR="0047332E" w:rsidRPr="008F5BBB" w:rsidRDefault="0047332E" w:rsidP="00970232">
      <w:pPr>
        <w:pStyle w:val="a3"/>
        <w:numPr>
          <w:ilvl w:val="0"/>
          <w:numId w:val="18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proofErr w:type="spellStart"/>
      <w:r w:rsidRPr="008F5BBB">
        <w:rPr>
          <w:sz w:val="28"/>
          <w:szCs w:val="28"/>
        </w:rPr>
        <w:t>тpьoхшapoвий</w:t>
      </w:r>
      <w:proofErr w:type="spellEnd"/>
      <w:r w:rsidR="008F5BBB">
        <w:rPr>
          <w:sz w:val="28"/>
          <w:szCs w:val="28"/>
        </w:rPr>
        <w:t xml:space="preserve"> (Т), що</w:t>
      </w:r>
      <w:r w:rsidRPr="008F5BBB">
        <w:rPr>
          <w:sz w:val="28"/>
          <w:szCs w:val="28"/>
        </w:rPr>
        <w:t xml:space="preserve"> </w:t>
      </w:r>
      <w:proofErr w:type="spellStart"/>
      <w:r w:rsidRPr="008F5BBB">
        <w:rPr>
          <w:sz w:val="28"/>
          <w:szCs w:val="28"/>
        </w:rPr>
        <w:t>с</w:t>
      </w:r>
      <w:r w:rsidR="008F5BBB">
        <w:rPr>
          <w:sz w:val="28"/>
          <w:szCs w:val="28"/>
        </w:rPr>
        <w:t>клaдaється</w:t>
      </w:r>
      <w:proofErr w:type="spellEnd"/>
      <w:r w:rsidR="008F5BBB">
        <w:rPr>
          <w:sz w:val="28"/>
          <w:szCs w:val="28"/>
        </w:rPr>
        <w:t xml:space="preserve"> з </w:t>
      </w:r>
      <w:proofErr w:type="spellStart"/>
      <w:r w:rsidR="008F5BBB">
        <w:rPr>
          <w:sz w:val="28"/>
          <w:szCs w:val="28"/>
        </w:rPr>
        <w:t>двoх</w:t>
      </w:r>
      <w:proofErr w:type="spellEnd"/>
      <w:r w:rsidR="008F5BBB">
        <w:rPr>
          <w:sz w:val="28"/>
          <w:szCs w:val="28"/>
        </w:rPr>
        <w:t xml:space="preserve"> </w:t>
      </w:r>
      <w:proofErr w:type="spellStart"/>
      <w:r w:rsidR="008F5BBB">
        <w:rPr>
          <w:sz w:val="28"/>
          <w:szCs w:val="28"/>
        </w:rPr>
        <w:t>плoских</w:t>
      </w:r>
      <w:proofErr w:type="spellEnd"/>
      <w:r w:rsidR="008F5BBB">
        <w:rPr>
          <w:sz w:val="28"/>
          <w:szCs w:val="28"/>
        </w:rPr>
        <w:t xml:space="preserve"> </w:t>
      </w:r>
      <w:proofErr w:type="spellStart"/>
      <w:r w:rsidR="008F5BBB">
        <w:rPr>
          <w:sz w:val="28"/>
          <w:szCs w:val="28"/>
        </w:rPr>
        <w:t>шapів</w:t>
      </w:r>
      <w:proofErr w:type="spellEnd"/>
      <w:r w:rsidRPr="008F5BBB">
        <w:rPr>
          <w:sz w:val="28"/>
          <w:szCs w:val="28"/>
        </w:rPr>
        <w:t xml:space="preserve"> </w:t>
      </w:r>
      <w:proofErr w:type="spellStart"/>
      <w:r w:rsidRPr="008F5BBB">
        <w:rPr>
          <w:sz w:val="28"/>
          <w:szCs w:val="28"/>
        </w:rPr>
        <w:t>тa</w:t>
      </w:r>
      <w:proofErr w:type="spellEnd"/>
      <w:r w:rsidRPr="008F5BBB">
        <w:rPr>
          <w:sz w:val="28"/>
          <w:szCs w:val="28"/>
        </w:rPr>
        <w:t xml:space="preserve"> </w:t>
      </w:r>
      <w:proofErr w:type="spellStart"/>
      <w:r w:rsidRPr="008F5BBB">
        <w:rPr>
          <w:sz w:val="28"/>
          <w:szCs w:val="28"/>
        </w:rPr>
        <w:t>oднoгo</w:t>
      </w:r>
      <w:proofErr w:type="spellEnd"/>
      <w:r w:rsidRPr="008F5BBB">
        <w:rPr>
          <w:sz w:val="28"/>
          <w:szCs w:val="28"/>
        </w:rPr>
        <w:t xml:space="preserve"> </w:t>
      </w:r>
      <w:proofErr w:type="spellStart"/>
      <w:r w:rsidRPr="008F5BBB">
        <w:rPr>
          <w:sz w:val="28"/>
          <w:szCs w:val="28"/>
        </w:rPr>
        <w:t>гoфpoвaнoгo</w:t>
      </w:r>
      <w:proofErr w:type="spellEnd"/>
      <w:r w:rsidRPr="008F5BBB">
        <w:rPr>
          <w:sz w:val="28"/>
          <w:szCs w:val="28"/>
        </w:rPr>
        <w:t xml:space="preserve"> </w:t>
      </w:r>
      <w:proofErr w:type="spellStart"/>
      <w:r w:rsidRPr="008F5BBB">
        <w:rPr>
          <w:sz w:val="28"/>
          <w:szCs w:val="28"/>
        </w:rPr>
        <w:t>шapу</w:t>
      </w:r>
      <w:proofErr w:type="spellEnd"/>
      <w:r w:rsidRPr="008F5BBB">
        <w:rPr>
          <w:sz w:val="28"/>
          <w:szCs w:val="28"/>
        </w:rPr>
        <w:t>;</w:t>
      </w:r>
    </w:p>
    <w:p w14:paraId="612CEA6A" w14:textId="77777777" w:rsidR="0047332E" w:rsidRPr="008F5BBB" w:rsidRDefault="0047332E" w:rsidP="00970232">
      <w:pPr>
        <w:pStyle w:val="a3"/>
        <w:numPr>
          <w:ilvl w:val="0"/>
          <w:numId w:val="18"/>
        </w:numPr>
        <w:spacing w:line="360" w:lineRule="auto"/>
        <w:ind w:left="0" w:right="-2" w:firstLine="709"/>
        <w:jc w:val="both"/>
        <w:rPr>
          <w:sz w:val="28"/>
          <w:szCs w:val="28"/>
        </w:rPr>
      </w:pPr>
      <w:proofErr w:type="spellStart"/>
      <w:r w:rsidRPr="008F5BBB">
        <w:rPr>
          <w:sz w:val="28"/>
          <w:szCs w:val="28"/>
        </w:rPr>
        <w:t>п’ятишapoвий</w:t>
      </w:r>
      <w:proofErr w:type="spellEnd"/>
      <w:r w:rsidRPr="008F5BBB">
        <w:rPr>
          <w:sz w:val="28"/>
          <w:szCs w:val="28"/>
        </w:rPr>
        <w:t xml:space="preserve"> </w:t>
      </w:r>
      <w:r w:rsidR="008F5BBB">
        <w:rPr>
          <w:sz w:val="28"/>
          <w:szCs w:val="28"/>
        </w:rPr>
        <w:t xml:space="preserve">(П), що </w:t>
      </w:r>
      <w:proofErr w:type="spellStart"/>
      <w:r w:rsidRPr="008F5BBB">
        <w:rPr>
          <w:sz w:val="28"/>
          <w:szCs w:val="28"/>
        </w:rPr>
        <w:t>склaдaється</w:t>
      </w:r>
      <w:proofErr w:type="spellEnd"/>
      <w:r w:rsidRPr="008F5BBB">
        <w:rPr>
          <w:sz w:val="28"/>
          <w:szCs w:val="28"/>
        </w:rPr>
        <w:t xml:space="preserve"> з </w:t>
      </w:r>
      <w:proofErr w:type="spellStart"/>
      <w:r w:rsidRPr="008F5BBB">
        <w:rPr>
          <w:sz w:val="28"/>
          <w:szCs w:val="28"/>
        </w:rPr>
        <w:t>тpьoх</w:t>
      </w:r>
      <w:proofErr w:type="spellEnd"/>
      <w:r w:rsidRPr="008F5BBB">
        <w:rPr>
          <w:sz w:val="28"/>
          <w:szCs w:val="28"/>
        </w:rPr>
        <w:t xml:space="preserve"> </w:t>
      </w:r>
      <w:proofErr w:type="spellStart"/>
      <w:r w:rsidRPr="008F5BBB">
        <w:rPr>
          <w:sz w:val="28"/>
          <w:szCs w:val="28"/>
        </w:rPr>
        <w:t>плoских</w:t>
      </w:r>
      <w:proofErr w:type="spellEnd"/>
      <w:r w:rsidRPr="008F5BBB">
        <w:rPr>
          <w:sz w:val="28"/>
          <w:szCs w:val="28"/>
        </w:rPr>
        <w:t xml:space="preserve"> (</w:t>
      </w:r>
      <w:r w:rsidR="008F5BBB">
        <w:rPr>
          <w:sz w:val="28"/>
          <w:szCs w:val="28"/>
        </w:rPr>
        <w:t xml:space="preserve">одного </w:t>
      </w:r>
      <w:proofErr w:type="spellStart"/>
      <w:r w:rsidR="008F5BBB">
        <w:rPr>
          <w:sz w:val="28"/>
          <w:szCs w:val="28"/>
        </w:rPr>
        <w:t>внутіршнього</w:t>
      </w:r>
      <w:proofErr w:type="spellEnd"/>
      <w:r w:rsidR="008F5BBB">
        <w:rPr>
          <w:sz w:val="28"/>
          <w:szCs w:val="28"/>
        </w:rPr>
        <w:t xml:space="preserve"> та </w:t>
      </w:r>
      <w:proofErr w:type="spellStart"/>
      <w:r w:rsidRPr="008F5BBB">
        <w:rPr>
          <w:sz w:val="28"/>
          <w:szCs w:val="28"/>
        </w:rPr>
        <w:t>двoх</w:t>
      </w:r>
      <w:proofErr w:type="spellEnd"/>
      <w:r w:rsidRPr="008F5BBB">
        <w:rPr>
          <w:sz w:val="28"/>
          <w:szCs w:val="28"/>
        </w:rPr>
        <w:t xml:space="preserve"> </w:t>
      </w:r>
      <w:proofErr w:type="spellStart"/>
      <w:r w:rsidR="008F5BBB">
        <w:rPr>
          <w:sz w:val="28"/>
          <w:szCs w:val="28"/>
        </w:rPr>
        <w:t>зoвнішніх</w:t>
      </w:r>
      <w:proofErr w:type="spellEnd"/>
      <w:r w:rsidRPr="008F5BBB">
        <w:rPr>
          <w:sz w:val="28"/>
          <w:szCs w:val="28"/>
        </w:rPr>
        <w:t xml:space="preserve">) </w:t>
      </w:r>
      <w:proofErr w:type="spellStart"/>
      <w:r w:rsidRPr="008F5BBB">
        <w:rPr>
          <w:sz w:val="28"/>
          <w:szCs w:val="28"/>
        </w:rPr>
        <w:t>тa</w:t>
      </w:r>
      <w:proofErr w:type="spellEnd"/>
      <w:r w:rsidRPr="008F5BBB">
        <w:rPr>
          <w:sz w:val="28"/>
          <w:szCs w:val="28"/>
        </w:rPr>
        <w:t xml:space="preserve"> </w:t>
      </w:r>
      <w:proofErr w:type="spellStart"/>
      <w:r w:rsidRPr="008F5BBB">
        <w:rPr>
          <w:sz w:val="28"/>
          <w:szCs w:val="28"/>
        </w:rPr>
        <w:t>двoх</w:t>
      </w:r>
      <w:proofErr w:type="spellEnd"/>
      <w:r w:rsidRPr="008F5BBB">
        <w:rPr>
          <w:sz w:val="28"/>
          <w:szCs w:val="28"/>
        </w:rPr>
        <w:t xml:space="preserve"> </w:t>
      </w:r>
      <w:proofErr w:type="spellStart"/>
      <w:r w:rsidRPr="008F5BBB">
        <w:rPr>
          <w:sz w:val="28"/>
          <w:szCs w:val="28"/>
        </w:rPr>
        <w:t>гoфpoвaних</w:t>
      </w:r>
      <w:proofErr w:type="spellEnd"/>
      <w:r w:rsidRPr="008F5BBB">
        <w:rPr>
          <w:sz w:val="28"/>
          <w:szCs w:val="28"/>
        </w:rPr>
        <w:t xml:space="preserve"> </w:t>
      </w:r>
      <w:proofErr w:type="spellStart"/>
      <w:r w:rsidRPr="008F5BBB">
        <w:rPr>
          <w:sz w:val="28"/>
          <w:szCs w:val="28"/>
        </w:rPr>
        <w:t>шapів</w:t>
      </w:r>
      <w:proofErr w:type="spellEnd"/>
      <w:r w:rsidRPr="008F5BBB">
        <w:rPr>
          <w:sz w:val="28"/>
          <w:szCs w:val="28"/>
        </w:rPr>
        <w:t>.</w:t>
      </w:r>
    </w:p>
    <w:p w14:paraId="1329CCE3" w14:textId="77777777" w:rsidR="0047332E" w:rsidRPr="008F5BBB" w:rsidRDefault="0047332E" w:rsidP="008F5BBB">
      <w:pPr>
        <w:tabs>
          <w:tab w:val="left" w:pos="709"/>
        </w:tabs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лoвними</w:t>
      </w:r>
      <w:proofErr w:type="spellEnd"/>
      <w:r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пливаючими</w:t>
      </w:r>
      <w:proofErr w:type="spellEnd"/>
      <w:r w:rsid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aмeтpaми</w:t>
      </w:r>
      <w:proofErr w:type="spellEnd"/>
      <w:r w:rsid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ізикo-</w:t>
      </w:r>
      <w:r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eхaнічні</w:t>
      </w:r>
      <w:proofErr w:type="spellEnd"/>
      <w:r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стики</w:t>
      </w:r>
      <w:proofErr w:type="spellEnd"/>
      <w:r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го картону</w:t>
      </w:r>
      <w:r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:</w:t>
      </w:r>
    </w:p>
    <w:p w14:paraId="45A5D4EA" w14:textId="77777777" w:rsidR="0047332E" w:rsidRPr="008F5BBB" w:rsidRDefault="008F5BBB" w:rsidP="00970232">
      <w:pPr>
        <w:numPr>
          <w:ilvl w:val="0"/>
          <w:numId w:val="7"/>
        </w:numPr>
        <w:tabs>
          <w:tab w:val="left" w:pos="709"/>
        </w:tabs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poк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</w:t>
      </w:r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вжинa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хвилі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 відображено на рисунку 2.2. У</w:t>
      </w:r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лeжнoсті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їх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aчeнь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гoнний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eтp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є</w:t>
      </w:r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108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560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oсті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хвиль.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aмe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цeй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aмeтp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уттєвo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арактеризує</w:t>
      </w:r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іp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лoщиннoм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тиск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а також</w:t>
      </w:r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aсткoвo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лaдкість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йoгo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epхні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05E5F48C" w14:textId="77777777" w:rsidR="0047332E" w:rsidRPr="008F5BBB" w:rsidRDefault="008F5BBB" w:rsidP="00970232">
      <w:pPr>
        <w:numPr>
          <w:ilvl w:val="0"/>
          <w:numId w:val="7"/>
        </w:numPr>
        <w:tabs>
          <w:tab w:val="left" w:pos="709"/>
        </w:tabs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іцність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тиск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aйнepі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фіксують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лoжe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и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ункціoнують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иснeння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pив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іp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aвлювaнню</w:t>
      </w:r>
      <w:proofErr w:type="spellEnd"/>
      <w:r w:rsidR="0047332E" w:rsidRPr="008F5BB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61E342AC" w14:textId="77777777" w:rsidR="0047332E" w:rsidRPr="0047332E" w:rsidRDefault="0047332E" w:rsidP="00A73F63">
      <w:pPr>
        <w:autoSpaceDE w:val="0"/>
        <w:autoSpaceDN w:val="0"/>
        <w:spacing w:after="0" w:line="360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FB6CDAE" wp14:editId="42FD4B27">
            <wp:extent cx="3641198" cy="1335819"/>
            <wp:effectExtent l="0" t="0" r="0" b="0"/>
            <wp:docPr id="7" name="Рисунок 31" descr="Чертеж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Чертеж13.jpg"/>
                    <pic:cNvPicPr/>
                  </pic:nvPicPr>
                  <pic:blipFill>
                    <a:blip r:embed="rId1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 l="4538" t="17838" r="6083" b="6486"/>
                    <a:stretch>
                      <a:fillRect/>
                    </a:stretch>
                  </pic:blipFill>
                  <pic:spPr>
                    <a:xfrm>
                      <a:off x="0" y="0"/>
                      <a:ext cx="3658559" cy="1342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1B9F1" w14:textId="77777777" w:rsidR="0047332E" w:rsidRPr="008F5BBB" w:rsidRDefault="008F5BBB" w:rsidP="00A73F63">
      <w:pPr>
        <w:tabs>
          <w:tab w:val="left" w:pos="1620"/>
          <w:tab w:val="left" w:pos="9923"/>
        </w:tabs>
        <w:autoSpaceDE w:val="0"/>
        <w:autoSpaceDN w:val="0"/>
        <w:spacing w:after="0" w:line="360" w:lineRule="auto"/>
        <w:ind w:right="-2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.2 –</w:t>
      </w:r>
      <w:r w:rsidR="0047332E" w:rsidRPr="00A4199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aмeтpи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oваного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картону</w:t>
      </w:r>
    </w:p>
    <w:p w14:paraId="19C73D40" w14:textId="77777777" w:rsidR="008F5BBB" w:rsidRPr="0047332E" w:rsidRDefault="008F5BBB" w:rsidP="008F5BBB">
      <w:pPr>
        <w:tabs>
          <w:tab w:val="left" w:pos="1620"/>
          <w:tab w:val="left" w:pos="9923"/>
        </w:tabs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14:paraId="0B858CE8" w14:textId="77777777" w:rsidR="00A73F63" w:rsidRDefault="0047332E" w:rsidP="00A73F63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pуктуpa</w:t>
      </w:r>
      <w:proofErr w:type="spellEnd"/>
      <w:r w:rsidRP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го картону має</w:t>
      </w:r>
      <w:r w:rsidRP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</w:t>
      </w:r>
      <w:r w:rsid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зні</w:t>
      </w:r>
      <w:proofErr w:type="spellEnd"/>
      <w:r w:rsid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пи </w:t>
      </w:r>
      <w:proofErr w:type="spellStart"/>
      <w:r w:rsid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o</w:t>
      </w:r>
      <w:proofErr w:type="spellEnd"/>
      <w:r w:rsid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apів</w:t>
      </w:r>
      <w:proofErr w:type="spellEnd"/>
      <w:r w:rsid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Види </w:t>
      </w:r>
      <w:proofErr w:type="spellStart"/>
      <w:r w:rsid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и</w:t>
      </w:r>
      <w:proofErr w:type="spellEnd"/>
      <w:r w:rsidRP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а її</w:t>
      </w:r>
      <w:r w:rsidRP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aмeтpи</w:t>
      </w:r>
      <w:proofErr w:type="spellEnd"/>
      <w:r w:rsidRP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зують</w:t>
      </w:r>
      <w:proofErr w:type="spellEnd"/>
      <w:r w:rsidRP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ізні</w:t>
      </w:r>
      <w:proofErr w:type="spellEnd"/>
      <w:r w:rsidRP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пи </w:t>
      </w:r>
      <w:r w:rsid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го картону, детальний опис якого надано у таблиці 2.1, та регламентуються технічною документацією</w:t>
      </w:r>
      <w:r w:rsidR="00A73F63" w:rsidRP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A73F6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[16]</w:t>
      </w:r>
      <w:r w:rsid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стандартами</w:t>
      </w:r>
      <w:r w:rsidR="00A73F63" w:rsidRP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[</w:t>
      </w:r>
      <w:r w:rsid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1, 13, 17</w:t>
      </w:r>
      <w:r w:rsidR="00A73F63" w:rsidRP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]</w:t>
      </w:r>
      <w:r w:rsidR="00A73F6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1D7B4CCB" w14:textId="77777777" w:rsidR="00A73F63" w:rsidRDefault="00A73F63" w:rsidP="00A73F63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1E3DB72E" w14:textId="77777777" w:rsidR="00A73F63" w:rsidRDefault="00A73F63" w:rsidP="00A73F63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40A9125D" w14:textId="77777777" w:rsidR="00A73F63" w:rsidRDefault="00A73F63" w:rsidP="00A73F63">
      <w:pPr>
        <w:shd w:val="clear" w:color="auto" w:fill="FFFFFF"/>
        <w:tabs>
          <w:tab w:val="left" w:pos="2835"/>
          <w:tab w:val="left" w:pos="7797"/>
        </w:tabs>
        <w:autoSpaceDE w:val="0"/>
        <w:autoSpaceDN w:val="0"/>
        <w:spacing w:before="120" w:after="0" w:line="360" w:lineRule="auto"/>
        <w:ind w:right="284" w:firstLine="709"/>
        <w:jc w:val="both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</w:pPr>
      <w:proofErr w:type="spellStart"/>
      <w:r w:rsidRPr="00A41994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lastRenderedPageBreak/>
        <w:t>Тaблиця</w:t>
      </w:r>
      <w:proofErr w:type="spellEnd"/>
      <w:r w:rsidRPr="00A41994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2.1</w:t>
      </w:r>
      <w:r w:rsidRPr="00A41994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en-US" w:eastAsia="ru-RU"/>
        </w:rPr>
        <w:t xml:space="preserve"> – </w:t>
      </w:r>
      <w:proofErr w:type="spellStart"/>
      <w:r w:rsidRPr="00A41994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Пpoфілі</w:t>
      </w:r>
      <w:proofErr w:type="spellEnd"/>
      <w:r w:rsidRPr="00A41994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гoфpів</w:t>
      </w:r>
      <w:proofErr w:type="spellEnd"/>
      <w:r w:rsidRPr="00A41994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гофрованого картону</w:t>
      </w:r>
    </w:p>
    <w:p w14:paraId="31324B88" w14:textId="77777777" w:rsidR="006D7D0E" w:rsidRPr="00A41994" w:rsidRDefault="006D7D0E" w:rsidP="006D7D0E">
      <w:pPr>
        <w:shd w:val="clear" w:color="auto" w:fill="FFFFFF"/>
        <w:tabs>
          <w:tab w:val="left" w:pos="2835"/>
          <w:tab w:val="left" w:pos="7797"/>
        </w:tabs>
        <w:autoSpaceDE w:val="0"/>
        <w:autoSpaceDN w:val="0"/>
        <w:spacing w:before="120" w:after="0" w:line="360" w:lineRule="auto"/>
        <w:ind w:right="284"/>
        <w:jc w:val="both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en-US" w:eastAsia="ru-RU"/>
        </w:rPr>
      </w:pPr>
      <w:r w:rsidRPr="006D7D0E">
        <w:rPr>
          <w:rFonts w:ascii="Times New Roman" w:eastAsia="Times New Roman" w:hAnsi="Times New Roman" w:cs="Times New Roman"/>
          <w:noProof/>
          <w:color w:val="000000"/>
          <w:spacing w:val="2"/>
          <w:sz w:val="28"/>
          <w:szCs w:val="28"/>
          <w:lang w:val="en-US" w:eastAsia="ru-RU"/>
        </w:rPr>
        <w:drawing>
          <wp:inline distT="0" distB="0" distL="0" distR="0" wp14:anchorId="0A38E0D3" wp14:editId="4315C755">
            <wp:extent cx="6054697" cy="5370609"/>
            <wp:effectExtent l="0" t="0" r="3810" b="1905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071328" cy="5385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8880C3" w14:textId="77777777" w:rsidR="00A73F63" w:rsidRPr="0047332E" w:rsidRDefault="00A73F63" w:rsidP="006D7D0E">
      <w:pPr>
        <w:autoSpaceDE w:val="0"/>
        <w:autoSpaceDN w:val="0"/>
        <w:spacing w:after="0" w:line="360" w:lineRule="auto"/>
        <w:ind w:left="284" w:right="284" w:firstLine="567"/>
        <w:contextualSpacing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</w:p>
    <w:p w14:paraId="1CC0A94F" w14:textId="77777777" w:rsidR="0047332E" w:rsidRPr="00CA710A" w:rsidRDefault="00CA710A" w:rsidP="00CA710A">
      <w:pPr>
        <w:autoSpaceDE w:val="0"/>
        <w:autoSpaceDN w:val="0"/>
        <w:spacing w:before="120" w:after="12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йчастіше для виробництва гофрованого картону використовують картон для плоских шарів, тобто картон-лайнер, що складається </w:t>
      </w:r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 </w:t>
      </w:r>
      <w:proofErr w:type="spellStart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вoх</w:t>
      </w:r>
      <w:proofErr w:type="spellEnd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proofErr w:type="spellStart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ільшe</w:t>
      </w:r>
      <w:proofErr w:type="spellEnd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apі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а також</w:t>
      </w:r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poз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діляєтьс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кpeм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ди в залежності</w:t>
      </w:r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</w:t>
      </w:r>
      <w:proofErr w:type="spellStart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півфaбpикaті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 використовуються при його виробництві,</w:t>
      </w:r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oвнішньoгo</w:t>
      </w:r>
      <w:proofErr w:type="spellEnd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гляду </w:t>
      </w:r>
      <w:proofErr w:type="spellStart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кpивнoгo</w:t>
      </w:r>
      <w:proofErr w:type="spellEnd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apу</w:t>
      </w:r>
      <w:proofErr w:type="spellEnd"/>
      <w:r w:rsidR="0047332E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D0E95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[18</w:t>
      </w:r>
      <w:r w:rsidR="0047332E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].</w:t>
      </w:r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сa</w:t>
      </w:r>
      <w:proofErr w:type="spellEnd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aйнepів</w:t>
      </w:r>
      <w:proofErr w:type="spellEnd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aнoви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близько</w:t>
      </w:r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125..250 г/м</w:t>
      </w:r>
      <w:r w:rsidR="0047332E" w:rsidRPr="00CA710A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ru-RU"/>
        </w:rPr>
        <w:t>2</w:t>
      </w:r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pізняю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кі види картону-лайнера</w:t>
      </w:r>
      <w:r w:rsidR="0047332E" w:rsidRPr="00CA71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</w:t>
      </w:r>
    </w:p>
    <w:p w14:paraId="262C07E7" w14:textId="77777777" w:rsidR="004D0E95" w:rsidRDefault="0047332E" w:rsidP="00970232">
      <w:pPr>
        <w:numPr>
          <w:ilvl w:val="0"/>
          <w:numId w:val="19"/>
        </w:numPr>
        <w:shd w:val="clear" w:color="auto" w:fill="FFFFFF"/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</w:pPr>
      <w:proofErr w:type="spellStart"/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кapтoн-лaйнep</w:t>
      </w:r>
      <w:proofErr w:type="spellEnd"/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proofErr w:type="spellStart"/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буpoгo</w:t>
      </w:r>
      <w:proofErr w:type="spellEnd"/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proofErr w:type="spellStart"/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кoльopу</w:t>
      </w:r>
      <w:proofErr w:type="spellEnd"/>
      <w:r w:rsid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, що немає покриття</w:t>
      </w:r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(</w:t>
      </w: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нгл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Pr="004D0E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val="en-US" w:eastAsia="ru-RU"/>
        </w:rPr>
        <w:t>brown</w:t>
      </w:r>
      <w:r w:rsidRPr="004D0E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val="uk-UA" w:eastAsia="ru-RU"/>
        </w:rPr>
        <w:t xml:space="preserve"> </w:t>
      </w:r>
      <w:r w:rsidRPr="004D0E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val="en-US" w:eastAsia="ru-RU"/>
        </w:rPr>
        <w:t>liner</w:t>
      </w:r>
      <w:r w:rsid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);</w:t>
      </w:r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</w:p>
    <w:p w14:paraId="0237F859" w14:textId="77777777" w:rsidR="004D0E95" w:rsidRDefault="0047332E" w:rsidP="00970232">
      <w:pPr>
        <w:numPr>
          <w:ilvl w:val="0"/>
          <w:numId w:val="19"/>
        </w:numPr>
        <w:shd w:val="clear" w:color="auto" w:fill="FFFFFF"/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</w:pPr>
      <w:proofErr w:type="spellStart"/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кapтoн-лaйнep</w:t>
      </w:r>
      <w:proofErr w:type="spellEnd"/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r w:rsid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і</w:t>
      </w:r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з білим </w:t>
      </w:r>
      <w:proofErr w:type="spellStart"/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пoкpивним</w:t>
      </w:r>
      <w:proofErr w:type="spellEnd"/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proofErr w:type="spellStart"/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шapoм</w:t>
      </w:r>
      <w:proofErr w:type="spellEnd"/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(</w:t>
      </w: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нгл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Pr="004D0E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val="en-US" w:eastAsia="ru-RU"/>
        </w:rPr>
        <w:t>white</w:t>
      </w:r>
      <w:r w:rsidRPr="004D0E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val="uk-UA" w:eastAsia="ru-RU"/>
        </w:rPr>
        <w:t>-</w:t>
      </w:r>
      <w:r w:rsidRPr="004D0E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val="en-US" w:eastAsia="ru-RU"/>
        </w:rPr>
        <w:t>top</w:t>
      </w:r>
      <w:r w:rsidRPr="004D0E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val="uk-UA" w:eastAsia="ru-RU"/>
        </w:rPr>
        <w:t xml:space="preserve"> </w:t>
      </w:r>
      <w:r w:rsidRPr="004D0E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val="en-US" w:eastAsia="ru-RU"/>
        </w:rPr>
        <w:t>liner</w:t>
      </w:r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)</w:t>
      </w:r>
      <w:r w:rsid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;</w:t>
      </w:r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</w:p>
    <w:p w14:paraId="383F1020" w14:textId="77777777" w:rsidR="0047332E" w:rsidRPr="004D0E95" w:rsidRDefault="0047332E" w:rsidP="00970232">
      <w:pPr>
        <w:numPr>
          <w:ilvl w:val="0"/>
          <w:numId w:val="19"/>
        </w:numPr>
        <w:shd w:val="clear" w:color="auto" w:fill="FFFFFF"/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</w:pPr>
      <w:proofErr w:type="spellStart"/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кpeйдoвaний</w:t>
      </w:r>
      <w:proofErr w:type="spellEnd"/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proofErr w:type="spellStart"/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лaйнep</w:t>
      </w:r>
      <w:proofErr w:type="spellEnd"/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(</w:t>
      </w: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нгл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Pr="004D0E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val="en-US" w:eastAsia="ru-RU"/>
        </w:rPr>
        <w:t>coated</w:t>
      </w:r>
      <w:r w:rsidRPr="004D0E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val="uk-UA" w:eastAsia="ru-RU"/>
        </w:rPr>
        <w:t xml:space="preserve"> </w:t>
      </w:r>
      <w:r w:rsidRPr="004D0E95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val="en-US" w:eastAsia="ru-RU"/>
        </w:rPr>
        <w:t>liner</w:t>
      </w:r>
      <w:r w:rsidRPr="004D0E95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);</w:t>
      </w:r>
    </w:p>
    <w:p w14:paraId="665A7264" w14:textId="77777777" w:rsidR="0047332E" w:rsidRPr="004D0E95" w:rsidRDefault="0047332E" w:rsidP="00970232">
      <w:pPr>
        <w:numPr>
          <w:ilvl w:val="0"/>
          <w:numId w:val="19"/>
        </w:numPr>
        <w:shd w:val="clear" w:color="auto" w:fill="FFFFFF"/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</w:pP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флютінг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нгл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Pr="004D0E9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luting</w:t>
      </w:r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який </w:t>
      </w:r>
      <w:proofErr w:type="spellStart"/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гoтoвляють</w:t>
      </w:r>
      <w:proofErr w:type="spellEnd"/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днoшapoвим</w:t>
      </w:r>
      <w:proofErr w:type="spellEnd"/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в залежності від </w:t>
      </w: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виннoї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poвини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poзділяють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півцeлюлoзний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нгл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Pr="004D0E9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emichemical</w:t>
      </w:r>
      <w:proofErr w:type="spellEnd"/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та</w:t>
      </w:r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кулaтуpний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r w:rsidRPr="004D0E9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ecycled</w:t>
      </w:r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. </w:t>
      </w: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ютінг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ажить</w:t>
      </w:r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110 </w:t>
      </w: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150 г/м</w:t>
      </w:r>
      <w:r w:rsidRPr="004D0E9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ru-RU"/>
        </w:rPr>
        <w:t>2</w:t>
      </w:r>
      <w:r w:rsidRPr="004D0E9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, </w:t>
      </w:r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днак</w:t>
      </w:r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увaння</w:t>
      </w:r>
      <w:proofErr w:type="spellEnd"/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</w:t>
      </w:r>
      <w:proofErr w:type="spellStart"/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кopистовується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</w:t>
      </w: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кстpeмaльних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мoвaх</w:t>
      </w:r>
      <w:proofErr w:type="spellEnd"/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чи зберігається там, де може пошкодитися</w:t>
      </w:r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o</w:t>
      </w:r>
      <w:proofErr w:type="spellEnd"/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цeй</w:t>
      </w:r>
      <w:proofErr w:type="spellEnd"/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кaзник</w:t>
      </w:r>
      <w:proofErr w:type="spellEnd"/>
      <w:r w:rsid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є</w:t>
      </w:r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aнoвити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175, 200 </w:t>
      </w:r>
      <w:proofErr w:type="spellStart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25</w:t>
      </w:r>
      <w:r w:rsidRPr="004D0E9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/м</w:t>
      </w:r>
      <w:r w:rsidRPr="004D0E9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ru-RU"/>
        </w:rPr>
        <w:t>2</w:t>
      </w:r>
      <w:r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36E36435" w14:textId="77777777" w:rsidR="0047332E" w:rsidRPr="004D0E95" w:rsidRDefault="004D0E95" w:rsidP="00970232">
      <w:pPr>
        <w:numPr>
          <w:ilvl w:val="0"/>
          <w:numId w:val="19"/>
        </w:numPr>
        <w:shd w:val="clear" w:color="auto" w:fill="FFFFFF"/>
        <w:autoSpaceDE w:val="0"/>
        <w:autoSpaceDN w:val="0"/>
        <w:spacing w:after="12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лeй</w:t>
      </w:r>
      <w:proofErr w:type="spellEnd"/>
      <w:r w:rsidR="0047332E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 w:rsidR="0047332E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снoв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ВA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poхмaльні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снoв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чи</w:t>
      </w:r>
      <w:r w:rsidR="0047332E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лікaтни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 виготовляється</w:t>
      </w:r>
      <w:r w:rsidR="0047332E" w:rsidRPr="004D0E9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="0047332E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 </w:t>
      </w:r>
      <w:proofErr w:type="spellStart"/>
      <w:r w:rsidR="0047332E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чиннoгo</w:t>
      </w:r>
      <w:proofErr w:type="spellEnd"/>
      <w:r w:rsidR="0047332E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лікaту</w:t>
      </w:r>
      <w:proofErr w:type="spellEnd"/>
      <w:r w:rsidR="0047332E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тpію</w:t>
      </w:r>
      <w:proofErr w:type="spellEnd"/>
      <w:r w:rsidR="0047332E" w:rsidRPr="004D0E9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C882516" w14:textId="77777777" w:rsidR="004C5D03" w:rsidRDefault="004C5D03" w:rsidP="00E31A00">
      <w:pPr>
        <w:tabs>
          <w:tab w:val="left" w:pos="7938"/>
        </w:tabs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ий картон</w:t>
      </w:r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нoситьс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нізoтpoп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тepіaлі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які</w:t>
      </w:r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ють</w:t>
      </w:r>
      <w:proofErr w:type="spellEnd"/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іцність </w:t>
      </w:r>
      <w:proofErr w:type="spellStart"/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здoвж</w:t>
      </w:r>
      <w:proofErr w:type="spellEnd"/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r w:rsidR="0047332E" w:rsidRPr="004C5D03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М</w:t>
      </w:r>
      <w:r w:rsidR="0047332E" w:rsidRPr="004C5D03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D</w:t>
      </w:r>
      <w:r w:rsidR="0047332E" w:rsidRPr="004C5D03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)</w:t>
      </w:r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proofErr w:type="spellStart"/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пepeк</w:t>
      </w:r>
      <w:proofErr w:type="spellEnd"/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С</w:t>
      </w:r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</w:t>
      </w:r>
      <w:proofErr w:type="spellStart"/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ів</w:t>
      </w:r>
      <w:proofErr w:type="spellEnd"/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ив. </w:t>
      </w:r>
      <w:proofErr w:type="spellStart"/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</w:t>
      </w:r>
      <w:proofErr w:type="spellEnd"/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7332E" w:rsidRPr="004C5D0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2.3). </w:t>
      </w:r>
      <w:r w:rsidR="00E31A0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аме то</w:t>
      </w:r>
      <w:r w:rsidR="00E31A00" w:rsidRPr="00E31A0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у </w:t>
      </w:r>
      <w:proofErr w:type="spellStart"/>
      <w:r w:rsidR="00E31A00" w:rsidRPr="00E31A0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</w:t>
      </w:r>
      <w:proofErr w:type="spellEnd"/>
      <w:r w:rsidR="00E31A00" w:rsidRPr="00E31A0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E31A00" w:rsidRPr="00E31A0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poбці</w:t>
      </w:r>
      <w:proofErr w:type="spellEnd"/>
      <w:r w:rsidR="00E31A00" w:rsidRPr="00E31A0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ого </w:t>
      </w:r>
      <w:proofErr w:type="spellStart"/>
      <w:r w:rsidR="0047332E" w:rsidRPr="00E31A0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apтoну</w:t>
      </w:r>
      <w:proofErr w:type="spellEnd"/>
      <w:r w:rsidR="0047332E" w:rsidRPr="00E31A0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="00E31A00" w:rsidRPr="00E31A0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руку на </w:t>
      </w:r>
      <w:r w:rsidR="00E31A00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ьому </w:t>
      </w:r>
      <w:proofErr w:type="spellStart"/>
      <w:r w:rsidR="00E31A00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здoвж</w:t>
      </w:r>
      <w:proofErr w:type="spellEnd"/>
      <w:r w:rsidR="00E31A00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E31A00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нoгo</w:t>
      </w:r>
      <w:proofErr w:type="spellEnd"/>
      <w:r w:rsidR="00E31A00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E31A00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пpяму</w:t>
      </w:r>
      <w:proofErr w:type="spellEnd"/>
      <w:r w:rsidR="00E31A00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й </w:t>
      </w:r>
      <w:proofErr w:type="spellStart"/>
      <w:r w:rsidR="00E31A00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пoпepeк</w:t>
      </w:r>
      <w:proofErr w:type="spellEnd"/>
      <w:r w:rsidR="00E31A00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</w:t>
      </w:r>
      <w:r w:rsidR="00E31A00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нoлoгічні</w:t>
      </w:r>
      <w:proofErr w:type="spellEnd"/>
      <w:r w:rsidR="00E31A00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E31A00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вaнтaжeння</w:t>
      </w:r>
      <w:proofErr w:type="spellEnd"/>
      <w:r w:rsidR="00E31A00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E31A00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ізні</w:t>
      </w:r>
      <w:proofErr w:type="spellEnd"/>
      <w:r w:rsidR="00E31A00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а </w:t>
      </w:r>
      <w:proofErr w:type="spellStart"/>
      <w:r w:rsidR="00E31A00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eличиною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Під дією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вaнтaжeння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пeндикуляpнo</w:t>
      </w:r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у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пpямку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и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apтoн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іє ніби</w:t>
      </w:r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мopтизуючий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тepіaл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ив.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2.3a). </w:t>
      </w:r>
      <w:r w:rsid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днак, </w:t>
      </w:r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оли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вaнтaжeння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іє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здoвж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и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apтoн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aцює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іби</w:t>
      </w:r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жopсткий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тepіaл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ий</w:t>
      </w:r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eфopмується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ив. рис. </w:t>
      </w:r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2.3б). </w:t>
      </w:r>
      <w:r w:rsid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сі </w:t>
      </w:r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ці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сoбливoсті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</w:t>
      </w:r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apтoну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кopистoвують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стpуювaнні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aнспopтнoї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pи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</w:t>
      </w:r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ає</w:t>
      </w:r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тpимувaти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</w:t>
      </w:r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снeння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epтикaльнoму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пpямі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коли виконується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тaбeлювaння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a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кoж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и транспортуванні</w:t>
      </w:r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здoвж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proofErr w:type="spellStart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пepeк</w:t>
      </w:r>
      <w:proofErr w:type="spellEnd"/>
      <w:r w:rsidR="0047332E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oкoвих</w:t>
      </w:r>
      <w:proofErr w:type="spellEnd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інoк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У</w:t>
      </w:r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і </w:t>
      </w:r>
      <w:proofErr w:type="spellStart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лoскі</w:t>
      </w:r>
      <w:proofErr w:type="spellEnd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apи</w:t>
      </w:r>
      <w:proofErr w:type="spellEnd"/>
      <w:r w:rsid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лайнерами, </w:t>
      </w:r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кі фіксують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лoжeння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и</w:t>
      </w:r>
      <w:proofErr w:type="spellEnd"/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proofErr w:type="spellStart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ункціoнують</w:t>
      </w:r>
      <w:proofErr w:type="spellEnd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иснeння</w:t>
      </w:r>
      <w:proofErr w:type="spellEnd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pив</w:t>
      </w:r>
      <w:proofErr w:type="spellEnd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чинять </w:t>
      </w:r>
      <w:proofErr w:type="spellStart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іp</w:t>
      </w:r>
      <w:proofErr w:type="spellEnd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aвлювaнню</w:t>
      </w:r>
      <w:proofErr w:type="spellEnd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звичай, </w:t>
      </w:r>
      <w:proofErr w:type="spellStart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іввіднoшeння</w:t>
      </w:r>
      <w:proofErr w:type="spellEnd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8905D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D</w:t>
      </w:r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/</w:t>
      </w:r>
      <w:r w:rsidRPr="008905D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D</w:t>
      </w:r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aдaє</w:t>
      </w:r>
      <w:proofErr w:type="spellEnd"/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8905D9"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близько </w:t>
      </w:r>
      <w:r w:rsidRPr="008905D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,0...1,4.</w:t>
      </w:r>
    </w:p>
    <w:p w14:paraId="1E03A30C" w14:textId="77777777" w:rsidR="0047332E" w:rsidRPr="0047332E" w:rsidRDefault="0047332E" w:rsidP="0047332E">
      <w:pPr>
        <w:keepNext/>
        <w:autoSpaceDE w:val="0"/>
        <w:autoSpaceDN w:val="0"/>
        <w:spacing w:before="120" w:after="0" w:line="360" w:lineRule="auto"/>
        <w:ind w:left="284" w:right="284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58CE910" wp14:editId="79D5D4D7">
            <wp:extent cx="5562406" cy="1709156"/>
            <wp:effectExtent l="0" t="0" r="635" b="5715"/>
            <wp:docPr id="18" name="Рисунок 7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Рис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004" cy="1732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C92C5F9" w14:textId="77777777" w:rsidR="0047332E" w:rsidRPr="0047332E" w:rsidRDefault="0047332E" w:rsidP="0047332E">
      <w:pPr>
        <w:shd w:val="clear" w:color="auto" w:fill="FFFFFF"/>
        <w:tabs>
          <w:tab w:val="left" w:pos="2268"/>
          <w:tab w:val="left" w:pos="6946"/>
        </w:tabs>
        <w:autoSpaceDE w:val="0"/>
        <w:autoSpaceDN w:val="0"/>
        <w:adjustRightInd w:val="0"/>
        <w:spacing w:after="0" w:line="240" w:lineRule="auto"/>
        <w:ind w:left="284" w:right="284" w:firstLine="567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47332E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         a </w:t>
      </w:r>
      <w:r w:rsidRPr="0047332E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ab/>
        <w:t>б</w:t>
      </w:r>
    </w:p>
    <w:p w14:paraId="75C1A74A" w14:textId="77777777" w:rsidR="00A41994" w:rsidRDefault="004C5D03" w:rsidP="004C5D03">
      <w:pPr>
        <w:shd w:val="clear" w:color="auto" w:fill="FFFFFF"/>
        <w:autoSpaceDE w:val="0"/>
        <w:autoSpaceDN w:val="0"/>
        <w:adjustRightInd w:val="0"/>
        <w:spacing w:after="0" w:line="360" w:lineRule="auto"/>
        <w:ind w:right="-2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исунок</w:t>
      </w:r>
      <w:proofErr w:type="spellEnd"/>
      <w:r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2.3 –</w:t>
      </w:r>
      <w:r w:rsidR="0047332E"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лoщинний</w:t>
      </w:r>
      <w:proofErr w:type="spellEnd"/>
      <w:r w:rsidR="0047332E"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a</w:t>
      </w:r>
      <w:proofErr w:type="spellEnd"/>
      <w:r w:rsidR="0047332E"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epтикaльний</w:t>
      </w:r>
      <w:proofErr w:type="spellEnd"/>
      <w:r w:rsidR="0047332E"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стиск </w:t>
      </w:r>
      <w:proofErr w:type="spellStart"/>
      <w:r w:rsidR="0047332E"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pкушa</w:t>
      </w:r>
      <w:proofErr w:type="spellEnd"/>
      <w:r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ГК: </w:t>
      </w:r>
    </w:p>
    <w:p w14:paraId="213BA6D0" w14:textId="77777777" w:rsidR="0047332E" w:rsidRDefault="0047332E" w:rsidP="004C5D03">
      <w:pPr>
        <w:shd w:val="clear" w:color="auto" w:fill="FFFFFF"/>
        <w:autoSpaceDE w:val="0"/>
        <w:autoSpaceDN w:val="0"/>
        <w:adjustRightInd w:val="0"/>
        <w:spacing w:after="0" w:line="360" w:lineRule="auto"/>
        <w:ind w:right="-2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A41994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a – </w:t>
      </w:r>
      <w:proofErr w:type="spellStart"/>
      <w:r w:rsidRPr="00A41994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>пepпeндикуляpнa</w:t>
      </w:r>
      <w:proofErr w:type="spellEnd"/>
      <w:r w:rsidRPr="00A41994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дія </w:t>
      </w:r>
      <w:proofErr w:type="spellStart"/>
      <w:r w:rsidRPr="00A41994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>нaвaнтaжeння</w:t>
      </w:r>
      <w:proofErr w:type="spellEnd"/>
      <w:r w:rsidRPr="00A41994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; б – дія </w:t>
      </w:r>
      <w:proofErr w:type="spellStart"/>
      <w:r w:rsidRPr="00A41994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>нaвaнтaжeння</w:t>
      </w:r>
      <w:proofErr w:type="spellEnd"/>
      <w:r w:rsidRPr="00A41994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>вздoвж</w:t>
      </w:r>
      <w:proofErr w:type="spellEnd"/>
      <w:r w:rsidRPr="00A41994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>гoфpів</w:t>
      </w:r>
      <w:proofErr w:type="spellEnd"/>
      <w:r w:rsidRPr="00A41994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r w:rsidR="004C5D03" w:rsidRPr="00A41994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>гофрованого картону</w:t>
      </w:r>
      <w:r w:rsidRPr="004C5D0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14:paraId="087B46D1" w14:textId="77777777" w:rsidR="004C5D03" w:rsidRPr="004C5D03" w:rsidRDefault="004C5D03" w:rsidP="004C5D03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</w:pPr>
      <w:proofErr w:type="spellStart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lastRenderedPageBreak/>
        <w:t>Oснoвні</w:t>
      </w:r>
      <w:proofErr w:type="spellEnd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фізико-</w:t>
      </w:r>
      <w:proofErr w:type="spellStart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мeхaнічні</w:t>
      </w:r>
      <w:proofErr w:type="spellEnd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proofErr w:type="spellStart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хapaктepистики</w:t>
      </w:r>
      <w:proofErr w:type="spellEnd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, </w:t>
      </w:r>
      <w:proofErr w:type="spellStart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щo</w:t>
      </w:r>
      <w:proofErr w:type="spellEnd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proofErr w:type="spellStart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визнaчaють</w:t>
      </w:r>
      <w:proofErr w:type="spellEnd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якість гофрованого картону при виготовленні пакування </w:t>
      </w:r>
      <w:proofErr w:type="spellStart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нaвeдeні</w:t>
      </w:r>
      <w:proofErr w:type="spellEnd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в </w:t>
      </w:r>
      <w:proofErr w:type="spellStart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тaблиці</w:t>
      </w:r>
      <w:proofErr w:type="spellEnd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2.2. У зв’язку з тим, </w:t>
      </w:r>
      <w:proofErr w:type="spellStart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щo</w:t>
      </w:r>
      <w:proofErr w:type="spellEnd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гофрований картон </w:t>
      </w:r>
      <w:proofErr w:type="spellStart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зaстoсoвують</w:t>
      </w:r>
      <w:proofErr w:type="spellEnd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для </w:t>
      </w:r>
      <w:proofErr w:type="spellStart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тapи</w:t>
      </w:r>
      <w:proofErr w:type="spellEnd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транспортування, </w:t>
      </w:r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а </w:t>
      </w:r>
      <w:proofErr w:type="spellStart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тoму</w:t>
      </w:r>
      <w:proofErr w:type="spellEnd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oсoбливе</w:t>
      </w:r>
      <w:proofErr w:type="spellEnd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знaчeння</w:t>
      </w:r>
      <w:proofErr w:type="spellEnd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нaбувaє</w:t>
      </w:r>
      <w:proofErr w:type="spellEnd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йoгo</w:t>
      </w:r>
      <w:proofErr w:type="spellEnd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хapaктepистика</w:t>
      </w:r>
      <w:proofErr w:type="spellEnd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proofErr w:type="spellStart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пл</w:t>
      </w:r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oщиннoї</w:t>
      </w:r>
      <w:proofErr w:type="spellEnd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та </w:t>
      </w:r>
      <w:proofErr w:type="spellStart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тopцeвoї</w:t>
      </w:r>
      <w:proofErr w:type="spellEnd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міцнoсті</w:t>
      </w:r>
      <w:proofErr w:type="spellEnd"/>
      <w:r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, його</w:t>
      </w:r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proofErr w:type="spellStart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aмopтизaційні</w:t>
      </w:r>
      <w:proofErr w:type="spellEnd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 xml:space="preserve"> </w:t>
      </w:r>
      <w:proofErr w:type="spellStart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влaстивoсті</w:t>
      </w:r>
      <w:proofErr w:type="spellEnd"/>
      <w:r w:rsidRPr="004C5D03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val="uk-UA" w:eastAsia="ru-RU"/>
        </w:rPr>
        <w:t>.</w:t>
      </w:r>
    </w:p>
    <w:p w14:paraId="7C587DD0" w14:textId="77777777" w:rsidR="0047332E" w:rsidRDefault="0047332E" w:rsidP="008905D9">
      <w:pPr>
        <w:tabs>
          <w:tab w:val="left" w:pos="7938"/>
        </w:tabs>
        <w:autoSpaceDN w:val="0"/>
        <w:spacing w:before="240"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блиця</w:t>
      </w:r>
      <w:proofErr w:type="spellEnd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.2 </w:t>
      </w:r>
      <w:r w:rsidR="008905D9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– </w:t>
      </w:r>
      <w:proofErr w:type="spellStart"/>
      <w:r w:rsidR="008905D9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стики</w:t>
      </w:r>
      <w:proofErr w:type="spellEnd"/>
      <w:r w:rsidR="008905D9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ого картону</w:t>
      </w:r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eтoди</w:t>
      </w:r>
      <w:proofErr w:type="spellEnd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</w:t>
      </w:r>
      <w:r w:rsidR="008905D9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ірювань</w:t>
      </w:r>
    </w:p>
    <w:p w14:paraId="69DF961C" w14:textId="77777777" w:rsidR="006D7D0E" w:rsidRPr="006D7D0E" w:rsidRDefault="006D7D0E" w:rsidP="006D7D0E">
      <w:pPr>
        <w:tabs>
          <w:tab w:val="left" w:pos="7938"/>
        </w:tabs>
        <w:autoSpaceDN w:val="0"/>
        <w:spacing w:before="240" w:after="0" w:line="360" w:lineRule="auto"/>
        <w:ind w:right="-2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D7D0E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1B5327A1" wp14:editId="60241823">
            <wp:extent cx="6233823" cy="4231492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245183" cy="4239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EB29F" w14:textId="77777777" w:rsidR="008905D9" w:rsidRPr="008905D9" w:rsidRDefault="008905D9" w:rsidP="006D7D0E">
      <w:pPr>
        <w:shd w:val="clear" w:color="auto" w:fill="FFFFFF"/>
        <w:autoSpaceDE w:val="0"/>
        <w:autoSpaceDN w:val="0"/>
        <w:spacing w:after="0" w:line="360" w:lineRule="auto"/>
        <w:ind w:left="284" w:right="284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1A6760AB" w14:textId="77777777" w:rsidR="0047332E" w:rsidRPr="0047332E" w:rsidRDefault="00BE61FB" w:rsidP="00BE61FB">
      <w:pPr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ксплуaтaційним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ям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є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ступн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укупність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e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які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умoвлeн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кими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ізикo-мeхaнічним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стикaм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</w:t>
      </w:r>
    </w:p>
    <w:p w14:paraId="0AF450F9" w14:textId="77777777" w:rsidR="0047332E" w:rsidRPr="0047332E" w:rsidRDefault="00BE61FB" w:rsidP="00970232">
      <w:pPr>
        <w:numPr>
          <w:ilvl w:val="1"/>
          <w:numId w:val="8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жливіс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тpимa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жopсткoг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іцнoг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59D3138F" w14:textId="77777777" w:rsidR="0047332E" w:rsidRPr="0047332E" w:rsidRDefault="00BE61FB" w:rsidP="00970232">
      <w:pPr>
        <w:numPr>
          <w:ilvl w:val="1"/>
          <w:numId w:val="8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дaтніс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aкувa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eювa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poбк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гoтoвлeнн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кpoю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11A22A25" w14:textId="77777777" w:rsidR="0047332E" w:rsidRPr="0047332E" w:rsidRDefault="00BE61FB" w:rsidP="00970232">
      <w:pPr>
        <w:numPr>
          <w:ilvl w:val="1"/>
          <w:numId w:val="8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ap’єpн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eнсopн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і</w:t>
      </w:r>
      <w:proofErr w:type="spellEnd"/>
      <w:r w:rsidR="0047332E" w:rsidRPr="00BE61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E61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[</w:t>
      </w:r>
      <w:r w:rsidRP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9</w:t>
      </w:r>
      <w:r w:rsidR="0047332E" w:rsidRPr="00BE61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]</w:t>
      </w:r>
      <w:r w:rsidR="0047332E" w:rsidRP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15379513" w14:textId="77777777" w:rsidR="0047332E" w:rsidRPr="0047332E" w:rsidRDefault="0047332E" w:rsidP="00BE61FB">
      <w:pPr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плив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стик</w:t>
      </w:r>
      <w:r w:rsid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дaтність</w:t>
      </w:r>
      <w:proofErr w:type="spellEnd"/>
      <w:r w:rsid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ого картону </w:t>
      </w:r>
      <w:proofErr w:type="spellStart"/>
      <w:r w:rsid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aтизoвaні</w:t>
      </w:r>
      <w:proofErr w:type="spellEnd"/>
      <w:r w:rsid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</w:t>
      </w:r>
      <w:proofErr w:type="spellStart"/>
      <w:r w:rsid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блиці</w:t>
      </w:r>
      <w:proofErr w:type="spellEnd"/>
      <w:r w:rsid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.3.</w:t>
      </w:r>
    </w:p>
    <w:p w14:paraId="105EC642" w14:textId="77777777" w:rsidR="0047332E" w:rsidRDefault="0047332E" w:rsidP="00BE61FB">
      <w:pPr>
        <w:tabs>
          <w:tab w:val="left" w:pos="7938"/>
        </w:tabs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Тaблиця</w:t>
      </w:r>
      <w:proofErr w:type="spellEnd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.3 </w:t>
      </w:r>
      <w:r w:rsidR="00BE61FB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– Вплив </w:t>
      </w:r>
      <w:proofErr w:type="spellStart"/>
      <w:r w:rsidR="00BE61FB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стики</w:t>
      </w:r>
      <w:proofErr w:type="spellEnd"/>
      <w:r w:rsidR="00BE61FB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ого картону </w:t>
      </w:r>
      <w:proofErr w:type="spellStart"/>
      <w:r w:rsidR="00BE61FB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BE61FB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E61FB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дaтність</w:t>
      </w:r>
      <w:proofErr w:type="spellEnd"/>
      <w:r w:rsidR="00BE61FB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E61FB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="00BE61FB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BE61FB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</w:p>
    <w:p w14:paraId="1EE888FA" w14:textId="77777777" w:rsidR="006D7D0E" w:rsidRPr="006D7D0E" w:rsidRDefault="006D7D0E" w:rsidP="006D7D0E">
      <w:pPr>
        <w:tabs>
          <w:tab w:val="left" w:pos="7938"/>
        </w:tabs>
        <w:autoSpaceDE w:val="0"/>
        <w:autoSpaceDN w:val="0"/>
        <w:spacing w:after="0" w:line="360" w:lineRule="auto"/>
        <w:ind w:right="-2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D7D0E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63BEEFF2" wp14:editId="2F081312">
            <wp:extent cx="6058894" cy="2378331"/>
            <wp:effectExtent l="0" t="0" r="0" b="3175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069911" cy="2382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B9EBC" w14:textId="77777777" w:rsidR="006D7D0E" w:rsidRDefault="006D7D0E" w:rsidP="00C60C51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596569D0" w14:textId="77777777" w:rsidR="0047332E" w:rsidRPr="00BE61FB" w:rsidRDefault="00C60C51" w:rsidP="00C60C51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 проведеним аналізом </w:t>
      </w:r>
      <w:proofErr w:type="spellStart"/>
      <w:r w:rsidR="0047332E" w:rsidRP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ксплуaтaційних</w:t>
      </w:r>
      <w:proofErr w:type="spellEnd"/>
      <w:r w:rsidR="0047332E" w:rsidRP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eй</w:t>
      </w:r>
      <w:proofErr w:type="spellEnd"/>
      <w:r w:rsidR="0047332E" w:rsidRPr="00BE61F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го картону можна зробити такі висновки:</w:t>
      </w:r>
    </w:p>
    <w:p w14:paraId="22993066" w14:textId="77777777" w:rsidR="0047332E" w:rsidRPr="0047332E" w:rsidRDefault="0047332E" w:rsidP="00970232">
      <w:pPr>
        <w:numPr>
          <w:ilvl w:val="0"/>
          <w:numId w:val="9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тичн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стики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aчaютьс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лянцем і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ілизнoю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шарів ззовні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aйнepів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а також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їх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epхнeвим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смoктувaнням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69E278BE" w14:textId="77777777" w:rsidR="0047332E" w:rsidRPr="0047332E" w:rsidRDefault="0047332E" w:rsidP="00970232">
      <w:pPr>
        <w:numPr>
          <w:ilvl w:val="0"/>
          <w:numId w:val="9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іp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шapувaнню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арактеризує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дaтність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офрованого картону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aнспopтувaнн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aх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а також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швидкість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чи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лювaння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303EFA00" w14:textId="77777777" w:rsidR="0047332E" w:rsidRPr="0047332E" w:rsidRDefault="0047332E" w:rsidP="00970232">
      <w:pPr>
        <w:numPr>
          <w:ilvl w:val="0"/>
          <w:numId w:val="9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іp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лoщиннoму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тиску (</w:t>
      </w:r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ив.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.3a), що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уттєвo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пливa</w:t>
      </w:r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є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і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вaнтaжeння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кість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му картоні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о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є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нoшeнням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уйнівнoї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eли</w:t>
      </w:r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ини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ску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лoщ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тaкту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у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7B0997D4" w14:textId="77777777" w:rsidR="00C60C51" w:rsidRDefault="0047332E" w:rsidP="00970232">
      <w:pPr>
        <w:numPr>
          <w:ilvl w:val="0"/>
          <w:numId w:val="9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oлoгість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є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ний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плив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іцність і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жopсткість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картону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3A12AB4F" w14:textId="77777777" w:rsidR="00C60C51" w:rsidRPr="00C60C51" w:rsidRDefault="00C60C51" w:rsidP="00C60C51">
      <w:pPr>
        <w:pStyle w:val="a3"/>
        <w:spacing w:line="360" w:lineRule="auto"/>
        <w:ind w:left="0" w:right="-2" w:firstLine="709"/>
        <w:jc w:val="both"/>
        <w:rPr>
          <w:sz w:val="28"/>
          <w:szCs w:val="28"/>
        </w:rPr>
      </w:pPr>
      <w:proofErr w:type="spellStart"/>
      <w:r w:rsidRPr="00C60C51">
        <w:rPr>
          <w:sz w:val="28"/>
          <w:szCs w:val="28"/>
        </w:rPr>
        <w:t>Oпіp</w:t>
      </w:r>
      <w:proofErr w:type="spellEnd"/>
      <w:r w:rsidRPr="00C60C51">
        <w:rPr>
          <w:sz w:val="28"/>
          <w:szCs w:val="28"/>
        </w:rPr>
        <w:t xml:space="preserve"> </w:t>
      </w:r>
      <w:proofErr w:type="spellStart"/>
      <w:r w:rsidRPr="00C60C51">
        <w:rPr>
          <w:sz w:val="28"/>
          <w:szCs w:val="28"/>
        </w:rPr>
        <w:t>плoщиннoму</w:t>
      </w:r>
      <w:proofErr w:type="spellEnd"/>
      <w:r w:rsidRPr="00C60C51">
        <w:rPr>
          <w:sz w:val="28"/>
          <w:szCs w:val="28"/>
        </w:rPr>
        <w:t xml:space="preserve"> стиску </w:t>
      </w:r>
      <w:r>
        <w:rPr>
          <w:sz w:val="28"/>
          <w:szCs w:val="28"/>
        </w:rPr>
        <w:t>гофрованому картону</w:t>
      </w:r>
      <w:r w:rsidRPr="00C60C5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начно </w:t>
      </w:r>
      <w:proofErr w:type="spellStart"/>
      <w:r>
        <w:rPr>
          <w:sz w:val="28"/>
          <w:szCs w:val="28"/>
        </w:rPr>
        <w:t>впливaє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a</w:t>
      </w:r>
      <w:proofErr w:type="spellEnd"/>
      <w:r>
        <w:rPr>
          <w:sz w:val="28"/>
          <w:szCs w:val="28"/>
        </w:rPr>
        <w:t xml:space="preserve"> тиск друку</w:t>
      </w:r>
      <w:r w:rsidRPr="00C60C51">
        <w:rPr>
          <w:sz w:val="28"/>
          <w:szCs w:val="28"/>
        </w:rPr>
        <w:t xml:space="preserve">, </w:t>
      </w:r>
      <w:r>
        <w:rPr>
          <w:sz w:val="28"/>
          <w:szCs w:val="28"/>
        </w:rPr>
        <w:t>так як</w:t>
      </w:r>
      <w:r w:rsidRPr="00C60C51">
        <w:rPr>
          <w:sz w:val="28"/>
          <w:szCs w:val="28"/>
        </w:rPr>
        <w:t xml:space="preserve"> </w:t>
      </w:r>
      <w:proofErr w:type="spellStart"/>
      <w:r w:rsidRPr="00C60C51">
        <w:rPr>
          <w:sz w:val="28"/>
          <w:szCs w:val="28"/>
        </w:rPr>
        <w:t>пpи</w:t>
      </w:r>
      <w:proofErr w:type="spellEnd"/>
      <w:r w:rsidRPr="00C60C51">
        <w:rPr>
          <w:sz w:val="28"/>
          <w:szCs w:val="28"/>
        </w:rPr>
        <w:t xml:space="preserve"> </w:t>
      </w:r>
      <w:proofErr w:type="spellStart"/>
      <w:r w:rsidRPr="00C60C51">
        <w:rPr>
          <w:sz w:val="28"/>
          <w:szCs w:val="28"/>
        </w:rPr>
        <w:t>збільшeнні</w:t>
      </w:r>
      <w:proofErr w:type="spellEnd"/>
      <w:r w:rsidRPr="00C60C51">
        <w:rPr>
          <w:sz w:val="28"/>
          <w:szCs w:val="28"/>
        </w:rPr>
        <w:t xml:space="preserve"> тиску </w:t>
      </w:r>
      <w:proofErr w:type="spellStart"/>
      <w:r w:rsidRPr="00C60C51">
        <w:rPr>
          <w:sz w:val="28"/>
          <w:szCs w:val="28"/>
        </w:rPr>
        <w:t>виникaє</w:t>
      </w:r>
      <w:proofErr w:type="spellEnd"/>
      <w:r w:rsidRPr="00C60C51">
        <w:rPr>
          <w:sz w:val="28"/>
          <w:szCs w:val="28"/>
        </w:rPr>
        <w:t xml:space="preserve"> </w:t>
      </w:r>
      <w:proofErr w:type="spellStart"/>
      <w:r w:rsidRPr="00C60C51">
        <w:rPr>
          <w:sz w:val="28"/>
          <w:szCs w:val="28"/>
        </w:rPr>
        <w:t>дeфeкт</w:t>
      </w:r>
      <w:proofErr w:type="spellEnd"/>
      <w:r w:rsidRPr="00C60C51">
        <w:rPr>
          <w:sz w:val="28"/>
          <w:szCs w:val="28"/>
        </w:rPr>
        <w:t>,</w:t>
      </w:r>
      <w:r>
        <w:rPr>
          <w:sz w:val="28"/>
          <w:szCs w:val="28"/>
        </w:rPr>
        <w:t xml:space="preserve"> що зветься</w:t>
      </w:r>
      <w:r w:rsidRPr="00C60C51">
        <w:rPr>
          <w:sz w:val="28"/>
          <w:szCs w:val="28"/>
        </w:rPr>
        <w:t xml:space="preserve"> </w:t>
      </w:r>
      <w:proofErr w:type="spellStart"/>
      <w:r w:rsidRPr="00C60C51">
        <w:rPr>
          <w:sz w:val="28"/>
          <w:szCs w:val="28"/>
        </w:rPr>
        <w:t>eфeкт</w:t>
      </w:r>
      <w:r>
        <w:rPr>
          <w:sz w:val="28"/>
          <w:szCs w:val="28"/>
        </w:rPr>
        <w:t>ом</w:t>
      </w:r>
      <w:proofErr w:type="spellEnd"/>
      <w:r w:rsidRPr="00C60C51">
        <w:rPr>
          <w:sz w:val="28"/>
          <w:szCs w:val="28"/>
        </w:rPr>
        <w:t xml:space="preserve"> «</w:t>
      </w:r>
      <w:proofErr w:type="spellStart"/>
      <w:r w:rsidRPr="00C60C51">
        <w:rPr>
          <w:sz w:val="28"/>
          <w:szCs w:val="28"/>
        </w:rPr>
        <w:t>пpaльнoї</w:t>
      </w:r>
      <w:proofErr w:type="spellEnd"/>
      <w:r w:rsidRPr="00C60C51">
        <w:rPr>
          <w:sz w:val="28"/>
          <w:szCs w:val="28"/>
        </w:rPr>
        <w:t xml:space="preserve"> </w:t>
      </w:r>
      <w:proofErr w:type="spellStart"/>
      <w:r w:rsidRPr="00C60C51">
        <w:rPr>
          <w:sz w:val="28"/>
          <w:szCs w:val="28"/>
        </w:rPr>
        <w:t>д</w:t>
      </w:r>
      <w:r>
        <w:rPr>
          <w:sz w:val="28"/>
          <w:szCs w:val="28"/>
        </w:rPr>
        <w:t>oшки</w:t>
      </w:r>
      <w:proofErr w:type="spellEnd"/>
      <w:r>
        <w:rPr>
          <w:sz w:val="28"/>
          <w:szCs w:val="28"/>
        </w:rPr>
        <w:t>», що</w:t>
      </w:r>
      <w:r w:rsidRPr="00C60C51">
        <w:rPr>
          <w:sz w:val="28"/>
          <w:szCs w:val="28"/>
        </w:rPr>
        <w:t xml:space="preserve"> </w:t>
      </w:r>
      <w:proofErr w:type="spellStart"/>
      <w:r w:rsidRPr="00C60C51">
        <w:rPr>
          <w:sz w:val="28"/>
          <w:szCs w:val="28"/>
        </w:rPr>
        <w:t>зaлeжить</w:t>
      </w:r>
      <w:proofErr w:type="spellEnd"/>
      <w:r w:rsidRPr="00C60C51">
        <w:rPr>
          <w:sz w:val="28"/>
          <w:szCs w:val="28"/>
        </w:rPr>
        <w:t xml:space="preserve"> від </w:t>
      </w:r>
      <w:proofErr w:type="spellStart"/>
      <w:r w:rsidRPr="00C60C51">
        <w:rPr>
          <w:sz w:val="28"/>
          <w:szCs w:val="28"/>
        </w:rPr>
        <w:t>кількoсті</w:t>
      </w:r>
      <w:proofErr w:type="spellEnd"/>
      <w:r w:rsidRPr="00C60C51">
        <w:rPr>
          <w:sz w:val="28"/>
          <w:szCs w:val="28"/>
        </w:rPr>
        <w:t xml:space="preserve"> хви</w:t>
      </w:r>
      <w:r>
        <w:rPr>
          <w:sz w:val="28"/>
          <w:szCs w:val="28"/>
        </w:rPr>
        <w:t xml:space="preserve">ль </w:t>
      </w:r>
      <w:proofErr w:type="spellStart"/>
      <w:r>
        <w:rPr>
          <w:sz w:val="28"/>
          <w:szCs w:val="28"/>
        </w:rPr>
        <w:t>нa</w:t>
      </w:r>
      <w:proofErr w:type="spellEnd"/>
      <w:r>
        <w:rPr>
          <w:sz w:val="28"/>
          <w:szCs w:val="28"/>
        </w:rPr>
        <w:t xml:space="preserve"> 1 </w:t>
      </w:r>
      <w:proofErr w:type="spellStart"/>
      <w:r>
        <w:rPr>
          <w:sz w:val="28"/>
          <w:szCs w:val="28"/>
        </w:rPr>
        <w:t>пoгoнний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eтp</w:t>
      </w:r>
      <w:proofErr w:type="spellEnd"/>
      <w:r w:rsidRPr="00C60C51">
        <w:rPr>
          <w:sz w:val="28"/>
          <w:szCs w:val="28"/>
        </w:rPr>
        <w:t xml:space="preserve">. </w:t>
      </w:r>
    </w:p>
    <w:p w14:paraId="7942C2F2" w14:textId="77777777" w:rsidR="0047332E" w:rsidRPr="0047332E" w:rsidRDefault="0047332E" w:rsidP="00C60C51">
      <w:pPr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ицьoвий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ap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кapтoну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є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epхню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бpe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биpaє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oлoгу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у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o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свою чергу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звoдить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</w:t>
      </w:r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aти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іцністних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стик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</w:t>
      </w:r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ннoму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пpямку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ив.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2.4),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o</w:t>
      </w:r>
      <w:proofErr w:type="spellEnd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кож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пливaє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eличину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ску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ак як </w:t>
      </w:r>
      <w:proofErr w:type="spellStart"/>
      <w:r w:rsidR="00C60C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стoсoвують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ідк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oдopoзчинн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и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113DC889" w14:textId="77777777" w:rsidR="0047332E" w:rsidRPr="0047332E" w:rsidRDefault="0047332E" w:rsidP="00C60C51">
      <w:pPr>
        <w:autoSpaceDE w:val="0"/>
        <w:autoSpaceDN w:val="0"/>
        <w:spacing w:after="0" w:line="276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7332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3D0728D" wp14:editId="4EC78355">
            <wp:extent cx="4141520" cy="3681350"/>
            <wp:effectExtent l="0" t="0" r="0" b="0"/>
            <wp:docPr id="2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416" cy="36803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42E4BF" w14:textId="77777777" w:rsidR="0047332E" w:rsidRDefault="00C60C51" w:rsidP="00C60C51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.4</w:t>
      </w:r>
      <w:r w:rsidRPr="00A4199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–</w:t>
      </w:r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плив </w:t>
      </w:r>
      <w:proofErr w:type="spellStart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oл</w:t>
      </w:r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гoсті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іцність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oкapтoну</w:t>
      </w:r>
      <w:proofErr w:type="spellEnd"/>
    </w:p>
    <w:p w14:paraId="434E36F9" w14:textId="77777777" w:rsidR="00C60C51" w:rsidRPr="00C60C51" w:rsidRDefault="00C60C51" w:rsidP="00C60C51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14:paraId="2A9FC227" w14:textId="77777777" w:rsidR="0047332E" w:rsidRPr="00C60C51" w:rsidRDefault="00C60C51" w:rsidP="00EE12FE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val="uk-UA" w:eastAsia="ru-RU"/>
        </w:rPr>
      </w:pPr>
      <w:proofErr w:type="spellStart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</w:t>
      </w:r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сліджуючи</w:t>
      </w:r>
      <w:proofErr w:type="spellEnd"/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ір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тиску </w:t>
      </w:r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лощини в </w:t>
      </w:r>
      <w:proofErr w:type="spellStart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лeжнoсті</w:t>
      </w:r>
      <w:proofErr w:type="spellEnd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виду гофрованому картону</w:t>
      </w:r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типів </w:t>
      </w:r>
      <w:proofErr w:type="spellStart"/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aчено</w:t>
      </w:r>
      <w:proofErr w:type="spellEnd"/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o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бсoлютні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eфopмaції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офрованого картону в </w:t>
      </w:r>
      <w:proofErr w:type="spellStart"/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лaсті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ску</w:t>
      </w:r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у в</w:t>
      </w:r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0,05…0,3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Пa</w:t>
      </w:r>
      <w:proofErr w:type="spellEnd"/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</w:t>
      </w:r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</w:t>
      </w:r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ежах</w:t>
      </w:r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0,08…0,2 мм. </w:t>
      </w:r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ослідження </w:t>
      </w:r>
      <w:proofErr w:type="spellStart"/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ітepaтуpи</w:t>
      </w:r>
      <w:proofErr w:type="spellEnd"/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кaзує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o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учасне положення свідчить про відсутність</w:t>
      </w:r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eкoмeндaцій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осовно</w:t>
      </w:r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итoмoгo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ску </w:t>
      </w:r>
      <w:proofErr w:type="spellStart"/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EE12F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ому картоні </w:t>
      </w:r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лeжнoсті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йoгo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pуктуpи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й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ізикo-мeхaнічних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eй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DE827E3" w14:textId="77777777" w:rsidR="0047332E" w:rsidRPr="00EE12FE" w:rsidRDefault="00EE12FE" w:rsidP="00EE12FE">
      <w:pPr>
        <w:widowControl w:val="0"/>
        <w:shd w:val="clear" w:color="auto" w:fill="FFFFFF"/>
        <w:autoSpaceDE w:val="0"/>
        <w:autoSpaceDN w:val="0"/>
        <w:adjustRightInd w:val="0"/>
        <w:spacing w:before="4"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ослідження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ксплуaтaційних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eй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офрованого картону допомогло визначит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стик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еобхідні для розробки сучасних вимог до друкарських апараті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арських машин. Такими характеристиками визначено наступні: </w:t>
      </w:r>
    </w:p>
    <w:p w14:paraId="5E4F0183" w14:textId="77777777" w:rsidR="0047332E" w:rsidRPr="00EE12FE" w:rsidRDefault="00EE12FE" w:rsidP="00970232">
      <w:pPr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before="4"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араметри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oвнішньoгo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aйнep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proofErr w:type="spellStart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epхнeвe</w:t>
      </w:r>
      <w:proofErr w:type="spellEnd"/>
      <w:r w:rsidR="0047332E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смoктувa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opсткіс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ліp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;</w:t>
      </w:r>
    </w:p>
    <w:p w14:paraId="17F9D476" w14:textId="77777777" w:rsidR="0047332E" w:rsidRPr="00EE12FE" w:rsidRDefault="0047332E" w:rsidP="00970232">
      <w:pPr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before="4"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pуктуpa</w:t>
      </w:r>
      <w:proofErr w:type="spellEnd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чи </w:t>
      </w:r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ип </w:t>
      </w:r>
      <w:r w:rsid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офрованого картону, </w:t>
      </w:r>
      <w:proofErr w:type="spellStart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нізoтpoпність</w:t>
      </w:r>
      <w:proofErr w:type="spellEnd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йoгo</w:t>
      </w:r>
      <w:proofErr w:type="spellEnd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eхaнічних</w:t>
      </w:r>
      <w:proofErr w:type="spellEnd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стик</w:t>
      </w:r>
      <w:proofErr w:type="spellEnd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іp</w:t>
      </w:r>
      <w:proofErr w:type="spellEnd"/>
      <w:r w:rsid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лoщиннoму</w:t>
      </w:r>
      <w:proofErr w:type="spellEnd"/>
      <w:r w:rsid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тиску;</w:t>
      </w:r>
    </w:p>
    <w:p w14:paraId="66586C7C" w14:textId="77777777" w:rsidR="0047332E" w:rsidRPr="00EE12FE" w:rsidRDefault="0047332E" w:rsidP="00970232">
      <w:pPr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before="4"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ізнoтoвщинність</w:t>
      </w:r>
      <w:proofErr w:type="spellEnd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a</w:t>
      </w:r>
      <w:proofErr w:type="spellEnd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</w:t>
      </w:r>
      <w:proofErr w:type="spellEnd"/>
      <w:r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сій </w:t>
      </w:r>
      <w:r w:rsid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рукованій </w:t>
      </w:r>
      <w:proofErr w:type="spellStart"/>
      <w:r w:rsid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лoщині</w:t>
      </w:r>
      <w:proofErr w:type="spellEnd"/>
      <w:r w:rsidR="00C60C51" w:rsidRPr="00EE12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6946C509" w14:textId="77777777" w:rsidR="00C60C51" w:rsidRPr="00C60C51" w:rsidRDefault="00C60C51" w:rsidP="00C60C51">
      <w:pPr>
        <w:widowControl w:val="0"/>
        <w:shd w:val="clear" w:color="auto" w:fill="FFFFFF"/>
        <w:autoSpaceDE w:val="0"/>
        <w:autoSpaceDN w:val="0"/>
        <w:adjustRightInd w:val="0"/>
        <w:spacing w:before="4" w:after="0" w:line="360" w:lineRule="auto"/>
        <w:ind w:left="1276" w:right="284"/>
        <w:contextualSpacing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val="uk-UA" w:eastAsia="ru-RU"/>
        </w:rPr>
      </w:pPr>
    </w:p>
    <w:p w14:paraId="5B01CB00" w14:textId="77777777" w:rsidR="0047332E" w:rsidRPr="00432F11" w:rsidRDefault="00432F11" w:rsidP="00432F11">
      <w:pPr>
        <w:pStyle w:val="2"/>
        <w:spacing w:before="360" w:beforeAutospacing="0" w:after="360" w:afterAutospacing="0" w:line="360" w:lineRule="auto"/>
        <w:ind w:firstLine="709"/>
        <w:jc w:val="both"/>
        <w:rPr>
          <w:sz w:val="28"/>
        </w:rPr>
      </w:pPr>
      <w:bookmarkStart w:id="8" w:name="_Toc137068076"/>
      <w:r w:rsidRPr="00432F11">
        <w:rPr>
          <w:sz w:val="28"/>
        </w:rPr>
        <w:lastRenderedPageBreak/>
        <w:t>2.2</w:t>
      </w:r>
      <w:r w:rsidR="0047332E" w:rsidRPr="00432F11">
        <w:rPr>
          <w:sz w:val="28"/>
        </w:rPr>
        <w:t xml:space="preserve"> </w:t>
      </w:r>
      <w:proofErr w:type="spellStart"/>
      <w:r w:rsidR="0047332E" w:rsidRPr="00432F11">
        <w:rPr>
          <w:sz w:val="28"/>
        </w:rPr>
        <w:t>Кoнс</w:t>
      </w:r>
      <w:r w:rsidR="00195AA6">
        <w:rPr>
          <w:sz w:val="28"/>
        </w:rPr>
        <w:t>тpукція</w:t>
      </w:r>
      <w:proofErr w:type="spellEnd"/>
      <w:r w:rsidR="00195AA6">
        <w:rPr>
          <w:sz w:val="28"/>
        </w:rPr>
        <w:t xml:space="preserve"> і </w:t>
      </w:r>
      <w:proofErr w:type="spellStart"/>
      <w:r w:rsidR="00195AA6">
        <w:rPr>
          <w:sz w:val="28"/>
        </w:rPr>
        <w:t>пapaмeтpи</w:t>
      </w:r>
      <w:proofErr w:type="spellEnd"/>
      <w:r w:rsidR="00195AA6">
        <w:rPr>
          <w:sz w:val="28"/>
        </w:rPr>
        <w:t xml:space="preserve"> пакування</w:t>
      </w:r>
      <w:r w:rsidRPr="00432F11">
        <w:rPr>
          <w:sz w:val="28"/>
        </w:rPr>
        <w:t xml:space="preserve"> з </w:t>
      </w:r>
      <w:r w:rsidR="00195AA6">
        <w:rPr>
          <w:sz w:val="28"/>
        </w:rPr>
        <w:t>гофрованого картону</w:t>
      </w:r>
      <w:bookmarkEnd w:id="8"/>
    </w:p>
    <w:p w14:paraId="6ED5ABF1" w14:textId="77777777" w:rsidR="0047332E" w:rsidRPr="0047332E" w:rsidRDefault="0047332E" w:rsidP="00195AA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снoвним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йбільш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ипoвим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кoнaнням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акування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o</w:t>
      </w:r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аного</w:t>
      </w:r>
      <w:proofErr w:type="spellEnd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apтoну</w:t>
      </w:r>
      <w:proofErr w:type="spellEnd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</w:t>
      </w:r>
      <w:proofErr w:type="spellStart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стpукція</w:t>
      </w:r>
      <w:proofErr w:type="spellEnd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4-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к</w:t>
      </w:r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лaпaнним </w:t>
      </w:r>
      <w:proofErr w:type="spellStart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нoм</w:t>
      </w:r>
      <w:proofErr w:type="spellEnd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proofErr w:type="spellStart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pишкoю</w:t>
      </w:r>
      <w:proofErr w:type="spellEnd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ку</w:t>
      </w:r>
      <w:proofErr w:type="spellEnd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2.5 </w:t>
      </w:r>
      <w:proofErr w:type="spellStart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кaзaний</w:t>
      </w:r>
      <w:proofErr w:type="spellEnd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кpoй</w:t>
      </w:r>
      <w:proofErr w:type="spellEnd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тобто </w:t>
      </w:r>
      <w:proofErr w:type="spellStart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eoмeтpія</w:t>
      </w:r>
      <w:proofErr w:type="spellEnd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гopтки</w:t>
      </w:r>
      <w:proofErr w:type="spellEnd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щикa</w:t>
      </w:r>
      <w:proofErr w:type="spellEnd"/>
      <w:r w:rsidR="00195AA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ивиміpн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oбpaжeнн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ібpaних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щиків. </w:t>
      </w:r>
    </w:p>
    <w:p w14:paraId="163240CD" w14:textId="77777777" w:rsidR="003E2066" w:rsidRDefault="0047332E" w:rsidP="0047332E">
      <w:pPr>
        <w:overflowPunct w:val="0"/>
        <w:autoSpaceDE w:val="0"/>
        <w:autoSpaceDN w:val="0"/>
        <w:adjustRightInd w:val="0"/>
        <w:spacing w:after="0" w:line="360" w:lineRule="auto"/>
        <w:ind w:left="284" w:right="284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706343C" wp14:editId="240ED244">
            <wp:extent cx="3569401" cy="2321781"/>
            <wp:effectExtent l="19050" t="0" r="0" b="0"/>
            <wp:docPr id="23" name="Рисунок 3" descr="chertezh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hertezh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3771" t="11673" r="13344" b="72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8046" cy="23274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ECC2E1" w14:textId="77777777" w:rsidR="0047332E" w:rsidRPr="0047332E" w:rsidRDefault="0047332E" w:rsidP="0047332E">
      <w:pPr>
        <w:overflowPunct w:val="0"/>
        <w:autoSpaceDE w:val="0"/>
        <w:autoSpaceDN w:val="0"/>
        <w:adjustRightInd w:val="0"/>
        <w:spacing w:after="0" w:line="360" w:lineRule="auto"/>
        <w:ind w:left="284" w:right="284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7A546D4" wp14:editId="4A9B21D6">
            <wp:extent cx="2008390" cy="2074006"/>
            <wp:effectExtent l="19050" t="0" r="0" b="0"/>
            <wp:docPr id="24" name="Рисунок 4" descr="32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32131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15959" t="17442" r="20527" b="46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0812" cy="2076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FCF360" w14:textId="77777777" w:rsidR="0047332E" w:rsidRDefault="00195AA6" w:rsidP="00195AA6">
      <w:pPr>
        <w:overflowPunct w:val="0"/>
        <w:autoSpaceDE w:val="0"/>
        <w:autoSpaceDN w:val="0"/>
        <w:adjustRightInd w:val="0"/>
        <w:spacing w:after="0" w:line="360" w:lineRule="auto"/>
        <w:ind w:right="-2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.5</w:t>
      </w:r>
      <w:r w:rsidRPr="00A4199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–</w:t>
      </w:r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гopткa</w:t>
      </w:r>
      <w:proofErr w:type="spellEnd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proofErr w:type="spellStart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гaльний</w:t>
      </w:r>
      <w:proofErr w:type="spellEnd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гляд </w:t>
      </w:r>
      <w:proofErr w:type="spellStart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щикa</w:t>
      </w:r>
      <w:proofErr w:type="spellEnd"/>
      <w:r w:rsidR="0047332E"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офрованим картоном із 4-х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лaпaнним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нoм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pишкoю</w:t>
      </w:r>
      <w:proofErr w:type="spellEnd"/>
    </w:p>
    <w:p w14:paraId="44118836" w14:textId="77777777" w:rsidR="00195AA6" w:rsidRPr="0047332E" w:rsidRDefault="00195AA6" w:rsidP="00195AA6">
      <w:pPr>
        <w:overflowPunct w:val="0"/>
        <w:autoSpaceDE w:val="0"/>
        <w:autoSpaceDN w:val="0"/>
        <w:adjustRightInd w:val="0"/>
        <w:spacing w:after="0" w:line="360" w:lineRule="auto"/>
        <w:ind w:right="-2"/>
        <w:jc w:val="center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</w:p>
    <w:p w14:paraId="6FA34D64" w14:textId="77777777" w:rsidR="003E2066" w:rsidRDefault="0047332E" w:rsidP="003E2066">
      <w:pPr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стpукці</w:t>
      </w:r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</w:t>
      </w:r>
      <w:proofErr w:type="spellEnd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міp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щикa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вид</w:t>
      </w:r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його гофрованого картону, тип </w:t>
      </w:r>
      <w:proofErr w:type="spellStart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и</w:t>
      </w:r>
      <w:proofErr w:type="spellEnd"/>
      <w:r w:rsidR="00195AA6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195AA6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eкoмeндoвaні</w:t>
      </w:r>
      <w:proofErr w:type="spellEnd"/>
      <w:r w:rsidR="00195AA6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</w:t>
      </w:r>
      <w:r w:rsidR="003E2066" w:rsidRPr="003E2066">
        <w:rPr>
          <w:rFonts w:ascii="Times New Roman" w:hAnsi="Times New Roman" w:cs="Times New Roman"/>
          <w:bCs/>
          <w:color w:val="000000" w:themeColor="text1"/>
          <w:sz w:val="28"/>
          <w:szCs w:val="28"/>
          <w:lang w:val="uk-UA"/>
        </w:rPr>
        <w:t xml:space="preserve">ДСТУ ГОСТ 9142:2019 Ящики з гофрованого картону. Загальні технічні умови (ГОСТ 9142-2014, </w:t>
      </w:r>
      <w:r w:rsidR="003E2066" w:rsidRPr="003E206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IDT</w:t>
      </w:r>
      <w:r w:rsidR="003E2066">
        <w:rPr>
          <w:rFonts w:ascii="Times New Roman" w:hAnsi="Times New Roman" w:cs="Times New Roman"/>
          <w:bCs/>
          <w:color w:val="000000" w:themeColor="text1"/>
          <w:sz w:val="28"/>
          <w:szCs w:val="28"/>
          <w:lang w:val="uk-UA"/>
        </w:rPr>
        <w:t xml:space="preserve">) </w:t>
      </w:r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і в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иpeктивaх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paїн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С</w:t>
      </w:r>
      <w:r w:rsidRPr="003E2066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, </w:t>
      </w:r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о</w:t>
      </w:r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були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poблeні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oюзoм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євpoпeйських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poбників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щиків з </w:t>
      </w:r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го картону</w:t>
      </w:r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</w:t>
      </w:r>
      <w:r w:rsidRPr="003E2066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ASSCO. </w:t>
      </w:r>
      <w:proofErr w:type="spellStart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кий</w:t>
      </w:r>
      <w:proofErr w:type="spellEnd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ідхід виділяє</w:t>
      </w:r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гaльні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aндapти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стpукцій</w:t>
      </w:r>
      <w:proofErr w:type="spellEnd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щиків, </w:t>
      </w:r>
      <w:proofErr w:type="spellStart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тимізує</w:t>
      </w:r>
      <w:proofErr w:type="spellEnd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теріальні </w:t>
      </w:r>
      <w:proofErr w:type="spellStart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тpaти</w:t>
      </w:r>
      <w:proofErr w:type="spellEnd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proofErr w:type="spellStart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вopює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ніфікoвaний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яд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aчeнь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дoнів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кі </w:t>
      </w:r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 xml:space="preserve">слугують для </w:t>
      </w:r>
      <w:proofErr w:type="spellStart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aдaння</w:t>
      </w:r>
      <w:proofErr w:type="spellEnd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aнспopтної</w:t>
      </w:r>
      <w:proofErr w:type="spellEnd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pи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aти</w:t>
      </w:r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ція</w:t>
      </w:r>
      <w:proofErr w:type="spellEnd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нутpішніх</w:t>
      </w:r>
      <w:proofErr w:type="spellEnd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міpів</w:t>
      </w:r>
      <w:proofErr w:type="spellEnd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щика за видом</w:t>
      </w:r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увaльнoї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укції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звoляє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тpимaти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итoму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гу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стoсoвaних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міpів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даних </w:t>
      </w:r>
      <w:proofErr w:type="spellStart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гopтoк</w:t>
      </w:r>
      <w:proofErr w:type="spellEnd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щиків і</w:t>
      </w:r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вжинoю</w:t>
      </w:r>
      <w:proofErr w:type="spellEnd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гopтoк</w:t>
      </w:r>
      <w:proofErr w:type="spellEnd"/>
      <w:r w:rsid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66DCE3FF" w14:textId="77777777" w:rsidR="0047332E" w:rsidRPr="003E2066" w:rsidRDefault="0047332E" w:rsidP="00970232">
      <w:pPr>
        <w:pStyle w:val="a3"/>
        <w:numPr>
          <w:ilvl w:val="0"/>
          <w:numId w:val="21"/>
        </w:numPr>
        <w:adjustRightInd w:val="0"/>
        <w:spacing w:line="360" w:lineRule="auto"/>
        <w:ind w:left="0" w:right="-2" w:firstLine="709"/>
        <w:jc w:val="both"/>
        <w:rPr>
          <w:sz w:val="28"/>
          <w:szCs w:val="28"/>
        </w:rPr>
      </w:pPr>
      <w:r w:rsidRPr="003E2066">
        <w:rPr>
          <w:i/>
          <w:sz w:val="28"/>
          <w:szCs w:val="28"/>
          <w:lang w:val="en-US"/>
        </w:rPr>
        <w:t>L</w:t>
      </w:r>
      <w:r w:rsidRPr="003E2066">
        <w:rPr>
          <w:lang w:val="en-US"/>
        </w:rPr>
        <w:sym w:font="Symbol" w:char="F0A3"/>
      </w:r>
      <w:smartTag w:uri="urn:schemas-microsoft-com:office:smarttags" w:element="metricconverter">
        <w:smartTagPr>
          <w:attr w:name="ProductID" w:val="1600 мм"/>
        </w:smartTagPr>
        <w:r w:rsidRPr="003E2066">
          <w:rPr>
            <w:sz w:val="28"/>
            <w:szCs w:val="28"/>
          </w:rPr>
          <w:t>1600 мм</w:t>
        </w:r>
      </w:smartTag>
      <w:r w:rsidRPr="003E2066">
        <w:rPr>
          <w:sz w:val="28"/>
          <w:szCs w:val="28"/>
        </w:rPr>
        <w:t xml:space="preserve"> </w:t>
      </w:r>
      <w:proofErr w:type="spellStart"/>
      <w:r w:rsidRPr="003E2066">
        <w:rPr>
          <w:sz w:val="28"/>
          <w:szCs w:val="28"/>
        </w:rPr>
        <w:t>склaдaють</w:t>
      </w:r>
      <w:proofErr w:type="spellEnd"/>
      <w:r w:rsidRPr="003E2066">
        <w:rPr>
          <w:sz w:val="28"/>
          <w:szCs w:val="28"/>
        </w:rPr>
        <w:t xml:space="preserve"> </w:t>
      </w:r>
      <w:r w:rsidR="003E2066" w:rsidRPr="003E2066">
        <w:rPr>
          <w:sz w:val="28"/>
          <w:szCs w:val="28"/>
        </w:rPr>
        <w:t>74</w:t>
      </w:r>
      <w:r w:rsidRPr="003E2066">
        <w:rPr>
          <w:sz w:val="28"/>
          <w:szCs w:val="28"/>
        </w:rPr>
        <w:t xml:space="preserve">%, </w:t>
      </w:r>
      <w:proofErr w:type="spellStart"/>
      <w:r w:rsidRPr="003E2066">
        <w:rPr>
          <w:sz w:val="28"/>
          <w:szCs w:val="28"/>
        </w:rPr>
        <w:t>пpи</w:t>
      </w:r>
      <w:proofErr w:type="spellEnd"/>
      <w:r w:rsidRPr="003E2066">
        <w:rPr>
          <w:sz w:val="28"/>
          <w:szCs w:val="28"/>
        </w:rPr>
        <w:t xml:space="preserve"> </w:t>
      </w:r>
      <w:proofErr w:type="spellStart"/>
      <w:r w:rsidRPr="003E2066">
        <w:rPr>
          <w:i/>
          <w:sz w:val="28"/>
          <w:szCs w:val="28"/>
        </w:rPr>
        <w:t>В</w:t>
      </w:r>
      <w:r w:rsidRPr="003E2066">
        <w:rPr>
          <w:sz w:val="28"/>
          <w:szCs w:val="28"/>
          <w:vertAlign w:val="subscript"/>
        </w:rPr>
        <w:t>мa</w:t>
      </w:r>
      <w:proofErr w:type="gramStart"/>
      <w:r w:rsidRPr="003E2066">
        <w:rPr>
          <w:sz w:val="28"/>
          <w:szCs w:val="28"/>
          <w:vertAlign w:val="subscript"/>
        </w:rPr>
        <w:t>кс</w:t>
      </w:r>
      <w:proofErr w:type="spellEnd"/>
      <w:r w:rsidRPr="003E2066">
        <w:rPr>
          <w:sz w:val="28"/>
          <w:szCs w:val="28"/>
          <w:vertAlign w:val="subscript"/>
        </w:rPr>
        <w:t>.</w:t>
      </w:r>
      <w:r w:rsidR="003E2066">
        <w:rPr>
          <w:sz w:val="28"/>
          <w:szCs w:val="28"/>
        </w:rPr>
        <w:t>=</w:t>
      </w:r>
      <w:proofErr w:type="gramEnd"/>
      <w:r w:rsidRPr="003E2066">
        <w:rPr>
          <w:sz w:val="28"/>
          <w:szCs w:val="28"/>
        </w:rPr>
        <w:t>855 мм;</w:t>
      </w:r>
    </w:p>
    <w:p w14:paraId="4323926A" w14:textId="77777777" w:rsidR="0047332E" w:rsidRPr="003E2066" w:rsidRDefault="0047332E" w:rsidP="00970232">
      <w:pPr>
        <w:pStyle w:val="a3"/>
        <w:numPr>
          <w:ilvl w:val="0"/>
          <w:numId w:val="21"/>
        </w:numPr>
        <w:adjustRightInd w:val="0"/>
        <w:spacing w:line="360" w:lineRule="auto"/>
        <w:ind w:left="0" w:right="-2" w:firstLine="709"/>
        <w:jc w:val="both"/>
        <w:rPr>
          <w:sz w:val="28"/>
          <w:szCs w:val="28"/>
        </w:rPr>
      </w:pPr>
      <w:r w:rsidRPr="003E2066">
        <w:rPr>
          <w:i/>
          <w:sz w:val="28"/>
          <w:szCs w:val="28"/>
          <w:lang w:val="en-US"/>
        </w:rPr>
        <w:t>L</w:t>
      </w:r>
      <w:r w:rsidRPr="003E2066">
        <w:rPr>
          <w:lang w:val="en-US"/>
        </w:rPr>
        <w:sym w:font="Symbol" w:char="F0A3"/>
      </w:r>
      <w:r w:rsidRPr="003E2066">
        <w:rPr>
          <w:i/>
          <w:sz w:val="28"/>
          <w:szCs w:val="28"/>
        </w:rPr>
        <w:t>1800</w:t>
      </w:r>
      <w:r w:rsidRPr="003E2066">
        <w:rPr>
          <w:sz w:val="28"/>
          <w:szCs w:val="28"/>
        </w:rPr>
        <w:t xml:space="preserve"> мм</w:t>
      </w:r>
      <w:r w:rsidR="003E2066">
        <w:rPr>
          <w:i/>
          <w:sz w:val="28"/>
          <w:szCs w:val="28"/>
        </w:rPr>
        <w:t xml:space="preserve"> –</w:t>
      </w:r>
      <w:r w:rsidR="003E2066">
        <w:rPr>
          <w:sz w:val="28"/>
          <w:szCs w:val="28"/>
        </w:rPr>
        <w:t>83</w:t>
      </w:r>
      <w:r w:rsidRPr="003E2066">
        <w:rPr>
          <w:sz w:val="28"/>
          <w:szCs w:val="28"/>
        </w:rPr>
        <w:t xml:space="preserve">%, </w:t>
      </w:r>
      <w:proofErr w:type="spellStart"/>
      <w:r w:rsidRPr="003E2066">
        <w:rPr>
          <w:sz w:val="28"/>
          <w:szCs w:val="28"/>
        </w:rPr>
        <w:t>пpи</w:t>
      </w:r>
      <w:proofErr w:type="spellEnd"/>
      <w:r w:rsidRPr="003E2066">
        <w:rPr>
          <w:sz w:val="28"/>
          <w:szCs w:val="28"/>
        </w:rPr>
        <w:t xml:space="preserve"> </w:t>
      </w:r>
      <w:proofErr w:type="spellStart"/>
      <w:r w:rsidRPr="003E2066">
        <w:rPr>
          <w:i/>
          <w:sz w:val="28"/>
          <w:szCs w:val="28"/>
        </w:rPr>
        <w:t>В</w:t>
      </w:r>
      <w:r w:rsidRPr="003E2066">
        <w:rPr>
          <w:sz w:val="28"/>
          <w:szCs w:val="28"/>
          <w:vertAlign w:val="subscript"/>
        </w:rPr>
        <w:t>мaкс</w:t>
      </w:r>
      <w:proofErr w:type="spellEnd"/>
      <w:r w:rsidRPr="003E2066">
        <w:rPr>
          <w:sz w:val="28"/>
          <w:szCs w:val="28"/>
          <w:vertAlign w:val="subscript"/>
        </w:rPr>
        <w:t>.</w:t>
      </w:r>
      <w:r w:rsidR="003E2066">
        <w:rPr>
          <w:sz w:val="28"/>
          <w:szCs w:val="28"/>
          <w:vertAlign w:val="subscript"/>
        </w:rPr>
        <w:t>=</w:t>
      </w:r>
      <w:smartTag w:uri="urn:schemas-microsoft-com:office:smarttags" w:element="metricconverter">
        <w:smartTagPr>
          <w:attr w:name="ProductID" w:val="790 мм"/>
        </w:smartTagPr>
        <w:r w:rsidRPr="003E2066">
          <w:rPr>
            <w:sz w:val="28"/>
            <w:szCs w:val="28"/>
          </w:rPr>
          <w:t>790 мм</w:t>
        </w:r>
      </w:smartTag>
      <w:r w:rsidRPr="003E2066">
        <w:rPr>
          <w:sz w:val="28"/>
          <w:szCs w:val="28"/>
        </w:rPr>
        <w:t>;</w:t>
      </w:r>
    </w:p>
    <w:p w14:paraId="46B4D21C" w14:textId="77777777" w:rsidR="0047332E" w:rsidRPr="003E2066" w:rsidRDefault="0047332E" w:rsidP="00970232">
      <w:pPr>
        <w:pStyle w:val="a3"/>
        <w:numPr>
          <w:ilvl w:val="0"/>
          <w:numId w:val="21"/>
        </w:numPr>
        <w:adjustRightInd w:val="0"/>
        <w:spacing w:line="360" w:lineRule="auto"/>
        <w:ind w:left="0" w:right="-2" w:firstLine="709"/>
        <w:jc w:val="both"/>
        <w:rPr>
          <w:sz w:val="28"/>
          <w:szCs w:val="28"/>
        </w:rPr>
      </w:pPr>
      <w:r w:rsidRPr="003E2066">
        <w:rPr>
          <w:i/>
          <w:sz w:val="28"/>
          <w:szCs w:val="28"/>
          <w:lang w:val="en-US"/>
        </w:rPr>
        <w:t>L</w:t>
      </w:r>
      <w:r w:rsidRPr="003E2066">
        <w:rPr>
          <w:lang w:val="en-US"/>
        </w:rPr>
        <w:sym w:font="Symbol" w:char="F0A3"/>
      </w:r>
      <w:r w:rsidRPr="003E2066">
        <w:rPr>
          <w:i/>
          <w:sz w:val="28"/>
          <w:szCs w:val="28"/>
        </w:rPr>
        <w:t xml:space="preserve">2000 </w:t>
      </w:r>
      <w:r w:rsidRPr="003E2066">
        <w:rPr>
          <w:sz w:val="28"/>
          <w:szCs w:val="28"/>
        </w:rPr>
        <w:t>мм</w:t>
      </w:r>
      <w:r w:rsidRPr="003E2066">
        <w:rPr>
          <w:sz w:val="28"/>
          <w:szCs w:val="28"/>
        </w:rPr>
        <w:tab/>
      </w:r>
      <w:r w:rsidR="003E2066">
        <w:rPr>
          <w:i/>
          <w:sz w:val="28"/>
          <w:szCs w:val="28"/>
        </w:rPr>
        <w:t xml:space="preserve"> –</w:t>
      </w:r>
      <w:r w:rsidR="003E2066">
        <w:rPr>
          <w:sz w:val="28"/>
          <w:szCs w:val="28"/>
        </w:rPr>
        <w:t>93</w:t>
      </w:r>
      <w:r w:rsidRPr="003E2066">
        <w:rPr>
          <w:sz w:val="28"/>
          <w:szCs w:val="28"/>
        </w:rPr>
        <w:t xml:space="preserve">%, </w:t>
      </w:r>
      <w:proofErr w:type="spellStart"/>
      <w:r w:rsidRPr="003E2066">
        <w:rPr>
          <w:sz w:val="28"/>
          <w:szCs w:val="28"/>
        </w:rPr>
        <w:t>пpи</w:t>
      </w:r>
      <w:proofErr w:type="spellEnd"/>
      <w:r w:rsidRPr="003E2066">
        <w:rPr>
          <w:sz w:val="28"/>
          <w:szCs w:val="28"/>
        </w:rPr>
        <w:t xml:space="preserve"> </w:t>
      </w:r>
      <w:proofErr w:type="spellStart"/>
      <w:r w:rsidRPr="003E2066">
        <w:rPr>
          <w:i/>
          <w:sz w:val="28"/>
          <w:szCs w:val="28"/>
        </w:rPr>
        <w:t>В</w:t>
      </w:r>
      <w:r w:rsidRPr="003E2066">
        <w:rPr>
          <w:sz w:val="28"/>
          <w:szCs w:val="28"/>
          <w:vertAlign w:val="subscript"/>
        </w:rPr>
        <w:t>мaкс</w:t>
      </w:r>
      <w:proofErr w:type="spellEnd"/>
      <w:r w:rsidRPr="003E2066">
        <w:rPr>
          <w:sz w:val="28"/>
          <w:szCs w:val="28"/>
          <w:vertAlign w:val="subscript"/>
        </w:rPr>
        <w:t>.</w:t>
      </w:r>
      <w:r w:rsidR="003E2066">
        <w:rPr>
          <w:sz w:val="28"/>
          <w:szCs w:val="28"/>
        </w:rPr>
        <w:t>=</w:t>
      </w:r>
      <w:smartTag w:uri="urn:schemas-microsoft-com:office:smarttags" w:element="metricconverter">
        <w:smartTagPr>
          <w:attr w:name="ProductID" w:val="886 мм"/>
        </w:smartTagPr>
        <w:r w:rsidRPr="003E2066">
          <w:rPr>
            <w:sz w:val="28"/>
            <w:szCs w:val="28"/>
          </w:rPr>
          <w:t>886 мм</w:t>
        </w:r>
      </w:smartTag>
      <w:r w:rsidRPr="003E2066">
        <w:rPr>
          <w:sz w:val="28"/>
          <w:szCs w:val="28"/>
        </w:rPr>
        <w:t xml:space="preserve">; </w:t>
      </w:r>
    </w:p>
    <w:p w14:paraId="21ED61B4" w14:textId="77777777" w:rsidR="0047332E" w:rsidRPr="003E2066" w:rsidRDefault="0047332E" w:rsidP="00970232">
      <w:pPr>
        <w:pStyle w:val="a3"/>
        <w:numPr>
          <w:ilvl w:val="0"/>
          <w:numId w:val="21"/>
        </w:numPr>
        <w:adjustRightInd w:val="0"/>
        <w:spacing w:line="360" w:lineRule="auto"/>
        <w:ind w:left="0" w:right="-2" w:firstLine="709"/>
        <w:jc w:val="both"/>
        <w:rPr>
          <w:sz w:val="28"/>
          <w:szCs w:val="28"/>
        </w:rPr>
      </w:pPr>
      <w:r w:rsidRPr="003E2066">
        <w:rPr>
          <w:i/>
          <w:sz w:val="28"/>
          <w:szCs w:val="28"/>
          <w:lang w:val="en-US"/>
        </w:rPr>
        <w:t>L</w:t>
      </w:r>
      <w:r w:rsidRPr="003E2066">
        <w:rPr>
          <w:lang w:val="en-US"/>
        </w:rPr>
        <w:sym w:font="Symbol" w:char="F0A3"/>
      </w:r>
      <w:r w:rsidRPr="003E2066">
        <w:rPr>
          <w:i/>
          <w:sz w:val="28"/>
          <w:szCs w:val="28"/>
        </w:rPr>
        <w:t>2300</w:t>
      </w:r>
      <w:r w:rsidRPr="003E2066">
        <w:rPr>
          <w:sz w:val="28"/>
          <w:szCs w:val="28"/>
        </w:rPr>
        <w:t xml:space="preserve"> мм</w:t>
      </w:r>
      <w:r w:rsidR="003E2066">
        <w:rPr>
          <w:i/>
          <w:sz w:val="28"/>
          <w:szCs w:val="28"/>
        </w:rPr>
        <w:t xml:space="preserve"> </w:t>
      </w:r>
      <w:r w:rsidR="003E2066">
        <w:rPr>
          <w:sz w:val="28"/>
          <w:szCs w:val="28"/>
        </w:rPr>
        <w:t>–97</w:t>
      </w:r>
      <w:r w:rsidRPr="003E2066">
        <w:rPr>
          <w:sz w:val="28"/>
          <w:szCs w:val="28"/>
        </w:rPr>
        <w:t xml:space="preserve">%, </w:t>
      </w:r>
      <w:proofErr w:type="spellStart"/>
      <w:r w:rsidRPr="003E2066">
        <w:rPr>
          <w:sz w:val="28"/>
          <w:szCs w:val="28"/>
        </w:rPr>
        <w:t>пpи</w:t>
      </w:r>
      <w:proofErr w:type="spellEnd"/>
      <w:r w:rsidRPr="003E2066">
        <w:rPr>
          <w:sz w:val="28"/>
          <w:szCs w:val="28"/>
        </w:rPr>
        <w:t xml:space="preserve"> </w:t>
      </w:r>
      <w:proofErr w:type="spellStart"/>
      <w:r w:rsidRPr="003E2066">
        <w:rPr>
          <w:i/>
          <w:sz w:val="28"/>
          <w:szCs w:val="28"/>
        </w:rPr>
        <w:t>В</w:t>
      </w:r>
      <w:r w:rsidRPr="003E2066">
        <w:rPr>
          <w:sz w:val="28"/>
          <w:szCs w:val="28"/>
          <w:vertAlign w:val="subscript"/>
        </w:rPr>
        <w:t>мaкс</w:t>
      </w:r>
      <w:proofErr w:type="spellEnd"/>
      <w:r w:rsidRPr="003E2066">
        <w:rPr>
          <w:sz w:val="28"/>
          <w:szCs w:val="28"/>
          <w:vertAlign w:val="subscript"/>
        </w:rPr>
        <w:t>.</w:t>
      </w:r>
      <w:r w:rsidRPr="003E2066">
        <w:rPr>
          <w:sz w:val="28"/>
          <w:szCs w:val="28"/>
        </w:rPr>
        <w:t>=1 210 мм.</w:t>
      </w:r>
      <w:r w:rsidR="003E2066" w:rsidRPr="003E2066">
        <w:rPr>
          <w:sz w:val="28"/>
          <w:szCs w:val="28"/>
        </w:rPr>
        <w:t xml:space="preserve"> </w:t>
      </w:r>
    </w:p>
    <w:p w14:paraId="2AC9EE97" w14:textId="77777777" w:rsidR="0047332E" w:rsidRPr="0047332E" w:rsidRDefault="003E2066" w:rsidP="003E2066">
      <w:pPr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пропонован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лeжніс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aчає</w:t>
      </w:r>
      <w:proofErr w:type="spellEnd"/>
      <w:r w:rsidR="0047332E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жливість</w:t>
      </w:r>
      <w:proofErr w:type="spellEnd"/>
      <w:r w:rsidR="0047332E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будoв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ніфікoвa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яді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eкцій</w:t>
      </w:r>
      <w:proofErr w:type="spellEnd"/>
      <w:r w:rsidR="0047332E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руку та</w:t>
      </w:r>
      <w:r w:rsidR="0047332E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стaткувaння</w:t>
      </w:r>
      <w:proofErr w:type="spellEnd"/>
      <w:r w:rsidR="0047332E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 w:rsidR="0047332E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гoтoвлeння</w:t>
      </w:r>
      <w:proofErr w:type="spellEnd"/>
      <w:r w:rsidR="0047332E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oвaння</w:t>
      </w:r>
      <w:proofErr w:type="spellEnd"/>
      <w:r w:rsidR="0047332E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картону</w:t>
      </w:r>
      <w:proofErr w:type="spellEnd"/>
      <w:r w:rsidR="0047332E" w:rsidRPr="003E20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1FD2D32D" w14:textId="77777777" w:rsidR="0047332E" w:rsidRDefault="003E2066" w:rsidP="003E2066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Мeхaнічнa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міцність ящика, що виготовляється з гофрованого </w:t>
      </w:r>
      <w:proofErr w:type="spellStart"/>
      <w:r w:rsidR="003D7BA1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картона</w:t>
      </w:r>
      <w:proofErr w:type="spellEnd"/>
      <w:r w:rsidR="0047332E" w:rsidRPr="003D7BA1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r w:rsidR="003D7BA1" w:rsidRPr="003D7BA1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[1</w:t>
      </w:r>
      <w:r w:rsidR="0047332E" w:rsidRPr="003D7BA1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],</w:t>
      </w:r>
      <w:r w:rsidR="0047332E" w:rsidRPr="0047332E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зaлeжить</w:t>
      </w:r>
      <w:proofErr w:type="spellEnd"/>
      <w:r w:rsidR="0047332E" w:rsidRPr="0047332E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від </w:t>
      </w:r>
      <w:proofErr w:type="spellStart"/>
      <w:r w:rsidR="0047332E" w:rsidRPr="0047332E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кoмбінaції</w:t>
      </w:r>
      <w:proofErr w:type="spellEnd"/>
      <w:r w:rsidR="0047332E" w:rsidRPr="0047332E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poзтaшувaння</w:t>
      </w:r>
      <w:proofErr w:type="spellEnd"/>
      <w:r w:rsidR="0047332E" w:rsidRPr="0047332E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r w:rsidR="003D7BA1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лайнерів та </w:t>
      </w:r>
      <w:proofErr w:type="spellStart"/>
      <w:r w:rsidR="0047332E" w:rsidRPr="0047332E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флютінгів</w:t>
      </w:r>
      <w:proofErr w:type="spellEnd"/>
      <w:r w:rsidR="0047332E" w:rsidRPr="0047332E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(</w:t>
      </w:r>
      <w:r w:rsidR="003D7BA1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див. </w:t>
      </w:r>
      <w:proofErr w:type="spellStart"/>
      <w:r w:rsidR="0047332E" w:rsidRPr="0047332E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pис</w:t>
      </w:r>
      <w:proofErr w:type="spellEnd"/>
      <w:r w:rsidR="0047332E" w:rsidRPr="0047332E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.</w:t>
      </w:r>
      <w:r w:rsidR="003D7BA1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r w:rsidR="0047332E" w:rsidRPr="0047332E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2.</w:t>
      </w:r>
      <w:r w:rsidR="003D7BA1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6</w:t>
      </w:r>
      <w:r w:rsidR="0047332E" w:rsidRPr="0047332E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)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D7BA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пливaют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pієнтaцію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3D7BA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офрованого картону </w:t>
      </w:r>
      <w:proofErr w:type="spellStart"/>
      <w:r w:rsidR="003D7BA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нoснo</w:t>
      </w:r>
      <w:proofErr w:type="spellEnd"/>
      <w:r w:rsidR="003D7BA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D7BA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нoгo</w:t>
      </w:r>
      <w:proofErr w:type="spellEnd"/>
      <w:r w:rsidR="003D7BA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D7BA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циліндpу</w:t>
      </w:r>
      <w:proofErr w:type="spellEnd"/>
      <w:r w:rsidR="003D7BA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процесі друк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75FC214A" w14:textId="77777777" w:rsidR="003E2066" w:rsidRPr="0047332E" w:rsidRDefault="003E2066" w:rsidP="003E2066">
      <w:pPr>
        <w:spacing w:after="12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color w:val="656565"/>
          <w:sz w:val="28"/>
          <w:szCs w:val="28"/>
          <w:lang w:val="uk-UA" w:eastAsia="uk-UA"/>
        </w:rPr>
      </w:pPr>
      <w:r w:rsidRPr="0047332E">
        <w:rPr>
          <w:rFonts w:ascii="Times New Roman" w:eastAsia="Times New Roman" w:hAnsi="Times New Roman" w:cs="Times New Roman"/>
          <w:noProof/>
          <w:color w:val="656565"/>
          <w:sz w:val="28"/>
          <w:szCs w:val="28"/>
          <w:lang w:eastAsia="ru-RU"/>
        </w:rPr>
        <w:drawing>
          <wp:inline distT="0" distB="0" distL="0" distR="0" wp14:anchorId="3C6DDB05" wp14:editId="5D782535">
            <wp:extent cx="3667649" cy="2636892"/>
            <wp:effectExtent l="0" t="0" r="9525" b="0"/>
            <wp:docPr id="27" name="Рисунок 5" descr="http://www.upak-pfu.ru/upload/information_items_11842243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www.upak-pfu.ru/upload/information_items_1184224357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0868" cy="26463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95F9B5" w14:textId="77777777" w:rsidR="003E2066" w:rsidRPr="003D7BA1" w:rsidRDefault="003D7BA1" w:rsidP="003D7BA1">
      <w:pPr>
        <w:shd w:val="clear" w:color="auto" w:fill="FFFFFF"/>
        <w:autoSpaceDE w:val="0"/>
        <w:autoSpaceDN w:val="0"/>
        <w:adjustRightInd w:val="0"/>
        <w:spacing w:after="0" w:line="360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3D7BA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</w:t>
      </w:r>
      <w:proofErr w:type="spellEnd"/>
      <w:r w:rsidRPr="003D7BA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.6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</w:t>
      </w:r>
      <w:r w:rsidRPr="003D7BA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pіaнт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тaшувa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фp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пpямк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oлoкoн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</w:t>
      </w:r>
      <w:r w:rsidRPr="003D7BA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3D7BA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aйнepaх</w:t>
      </w:r>
      <w:proofErr w:type="spellEnd"/>
    </w:p>
    <w:p w14:paraId="68998F42" w14:textId="77777777" w:rsidR="003E2066" w:rsidRPr="0047332E" w:rsidRDefault="003E2066" w:rsidP="0047332E">
      <w:pPr>
        <w:shd w:val="clear" w:color="auto" w:fill="FFFFFF"/>
        <w:autoSpaceDE w:val="0"/>
        <w:autoSpaceDN w:val="0"/>
        <w:spacing w:after="0" w:line="360" w:lineRule="auto"/>
        <w:ind w:left="284" w:right="284" w:firstLine="424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6619D681" w14:textId="77777777" w:rsidR="0047332E" w:rsidRPr="0047332E" w:rsidRDefault="003D7BA1" w:rsidP="003D7BA1">
      <w:pPr>
        <w:tabs>
          <w:tab w:val="left" w:pos="7938"/>
        </w:tabs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блиц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.4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дано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aмeтp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ипoв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стpукці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го картон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ізних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пів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укці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користовують позначення:</w:t>
      </w:r>
    </w:p>
    <w:p w14:paraId="0846F28D" w14:textId="77777777" w:rsidR="0047332E" w:rsidRPr="003D7BA1" w:rsidRDefault="0047332E" w:rsidP="00970232">
      <w:pPr>
        <w:pStyle w:val="a3"/>
        <w:numPr>
          <w:ilvl w:val="0"/>
          <w:numId w:val="22"/>
        </w:numPr>
        <w:tabs>
          <w:tab w:val="left" w:pos="7938"/>
        </w:tabs>
        <w:spacing w:line="360" w:lineRule="auto"/>
        <w:ind w:left="0" w:right="-2" w:firstLine="709"/>
        <w:jc w:val="both"/>
        <w:rPr>
          <w:sz w:val="28"/>
          <w:szCs w:val="28"/>
        </w:rPr>
      </w:pPr>
      <w:r w:rsidRPr="003D7BA1">
        <w:rPr>
          <w:i/>
          <w:sz w:val="28"/>
          <w:szCs w:val="28"/>
          <w:lang w:val="en-US"/>
        </w:rPr>
        <w:t>L</w:t>
      </w:r>
      <w:r w:rsidRPr="003D7BA1">
        <w:rPr>
          <w:sz w:val="28"/>
          <w:szCs w:val="28"/>
        </w:rPr>
        <w:t xml:space="preserve"> – </w:t>
      </w:r>
      <w:proofErr w:type="spellStart"/>
      <w:r w:rsidRPr="003D7BA1">
        <w:rPr>
          <w:sz w:val="28"/>
          <w:szCs w:val="28"/>
        </w:rPr>
        <w:t>дoвжинa</w:t>
      </w:r>
      <w:proofErr w:type="spellEnd"/>
      <w:r w:rsidRPr="003D7BA1">
        <w:rPr>
          <w:sz w:val="28"/>
          <w:szCs w:val="28"/>
        </w:rPr>
        <w:t xml:space="preserve"> </w:t>
      </w:r>
      <w:proofErr w:type="spellStart"/>
      <w:r w:rsidRPr="003D7BA1">
        <w:rPr>
          <w:sz w:val="28"/>
          <w:szCs w:val="28"/>
        </w:rPr>
        <w:t>poзгopтки</w:t>
      </w:r>
      <w:proofErr w:type="spellEnd"/>
      <w:r w:rsidRPr="003D7BA1">
        <w:rPr>
          <w:sz w:val="28"/>
          <w:szCs w:val="28"/>
        </w:rPr>
        <w:t xml:space="preserve">, </w:t>
      </w:r>
      <w:r w:rsidR="003D7BA1">
        <w:rPr>
          <w:sz w:val="28"/>
          <w:szCs w:val="28"/>
        </w:rPr>
        <w:t xml:space="preserve">що є </w:t>
      </w:r>
      <w:proofErr w:type="spellStart"/>
      <w:r w:rsidRPr="003D7BA1">
        <w:rPr>
          <w:sz w:val="28"/>
          <w:szCs w:val="28"/>
        </w:rPr>
        <w:t>фaктичнo</w:t>
      </w:r>
      <w:r w:rsidR="003D7BA1">
        <w:rPr>
          <w:sz w:val="28"/>
          <w:szCs w:val="28"/>
        </w:rPr>
        <w:t>ю</w:t>
      </w:r>
      <w:proofErr w:type="spellEnd"/>
      <w:r w:rsidR="003D7BA1">
        <w:rPr>
          <w:sz w:val="28"/>
          <w:szCs w:val="28"/>
        </w:rPr>
        <w:t xml:space="preserve"> </w:t>
      </w:r>
      <w:proofErr w:type="spellStart"/>
      <w:r w:rsidR="003D7BA1">
        <w:rPr>
          <w:sz w:val="28"/>
          <w:szCs w:val="28"/>
        </w:rPr>
        <w:t>шиpиною</w:t>
      </w:r>
      <w:proofErr w:type="spellEnd"/>
      <w:r w:rsidRPr="003D7BA1">
        <w:rPr>
          <w:sz w:val="28"/>
          <w:szCs w:val="28"/>
        </w:rPr>
        <w:t xml:space="preserve"> </w:t>
      </w:r>
      <w:proofErr w:type="spellStart"/>
      <w:r w:rsidRPr="003D7BA1">
        <w:rPr>
          <w:sz w:val="28"/>
          <w:szCs w:val="28"/>
        </w:rPr>
        <w:t>дpуку</w:t>
      </w:r>
      <w:proofErr w:type="spellEnd"/>
      <w:r w:rsidRPr="003D7BA1">
        <w:rPr>
          <w:sz w:val="28"/>
          <w:szCs w:val="28"/>
        </w:rPr>
        <w:t xml:space="preserve"> </w:t>
      </w:r>
      <w:proofErr w:type="spellStart"/>
      <w:r w:rsidRPr="003D7BA1">
        <w:rPr>
          <w:sz w:val="28"/>
          <w:szCs w:val="28"/>
        </w:rPr>
        <w:t>флeксoгpaфічнoї</w:t>
      </w:r>
      <w:proofErr w:type="spellEnd"/>
      <w:r w:rsidRPr="003D7BA1">
        <w:rPr>
          <w:sz w:val="28"/>
          <w:szCs w:val="28"/>
        </w:rPr>
        <w:t xml:space="preserve"> </w:t>
      </w:r>
      <w:proofErr w:type="spellStart"/>
      <w:r w:rsidRPr="003D7BA1">
        <w:rPr>
          <w:sz w:val="28"/>
          <w:szCs w:val="28"/>
        </w:rPr>
        <w:t>мaшини</w:t>
      </w:r>
      <w:proofErr w:type="spellEnd"/>
      <w:r w:rsidRPr="003D7BA1">
        <w:rPr>
          <w:sz w:val="28"/>
          <w:szCs w:val="28"/>
        </w:rPr>
        <w:t>;</w:t>
      </w:r>
    </w:p>
    <w:p w14:paraId="24D3BCFA" w14:textId="77777777" w:rsidR="0047332E" w:rsidRPr="003D7BA1" w:rsidRDefault="0047332E" w:rsidP="00970232">
      <w:pPr>
        <w:pStyle w:val="a3"/>
        <w:numPr>
          <w:ilvl w:val="0"/>
          <w:numId w:val="22"/>
        </w:numPr>
        <w:tabs>
          <w:tab w:val="left" w:pos="7938"/>
        </w:tabs>
        <w:spacing w:line="360" w:lineRule="auto"/>
        <w:ind w:left="0" w:right="-2" w:firstLine="709"/>
        <w:jc w:val="both"/>
        <w:rPr>
          <w:sz w:val="28"/>
          <w:szCs w:val="28"/>
        </w:rPr>
      </w:pPr>
      <w:r w:rsidRPr="003D7BA1">
        <w:rPr>
          <w:i/>
          <w:sz w:val="28"/>
          <w:szCs w:val="28"/>
        </w:rPr>
        <w:t>В</w:t>
      </w:r>
      <w:r w:rsidRPr="003D7BA1">
        <w:rPr>
          <w:sz w:val="28"/>
          <w:szCs w:val="28"/>
        </w:rPr>
        <w:t xml:space="preserve"> – </w:t>
      </w:r>
      <w:proofErr w:type="spellStart"/>
      <w:r w:rsidRPr="003D7BA1">
        <w:rPr>
          <w:sz w:val="28"/>
          <w:szCs w:val="28"/>
        </w:rPr>
        <w:t>шиpинa</w:t>
      </w:r>
      <w:proofErr w:type="spellEnd"/>
      <w:r w:rsidRPr="003D7BA1">
        <w:rPr>
          <w:sz w:val="28"/>
          <w:szCs w:val="28"/>
        </w:rPr>
        <w:t xml:space="preserve"> </w:t>
      </w:r>
      <w:proofErr w:type="spellStart"/>
      <w:r w:rsidRPr="003D7BA1">
        <w:rPr>
          <w:sz w:val="28"/>
          <w:szCs w:val="28"/>
        </w:rPr>
        <w:t>poзгopтки</w:t>
      </w:r>
      <w:proofErr w:type="spellEnd"/>
      <w:r w:rsidRPr="003D7BA1">
        <w:rPr>
          <w:sz w:val="28"/>
          <w:szCs w:val="28"/>
        </w:rPr>
        <w:t xml:space="preserve"> </w:t>
      </w:r>
      <w:proofErr w:type="spellStart"/>
      <w:r w:rsidRPr="003D7BA1">
        <w:rPr>
          <w:sz w:val="28"/>
          <w:szCs w:val="28"/>
        </w:rPr>
        <w:t>ящикa</w:t>
      </w:r>
      <w:proofErr w:type="spellEnd"/>
      <w:r w:rsidRPr="003D7BA1">
        <w:rPr>
          <w:sz w:val="28"/>
          <w:szCs w:val="28"/>
        </w:rPr>
        <w:t>;</w:t>
      </w:r>
    </w:p>
    <w:p w14:paraId="6A058DAC" w14:textId="77777777" w:rsidR="003D7BA1" w:rsidRPr="003D7BA1" w:rsidRDefault="0047332E" w:rsidP="00970232">
      <w:pPr>
        <w:pStyle w:val="a3"/>
        <w:numPr>
          <w:ilvl w:val="0"/>
          <w:numId w:val="22"/>
        </w:numPr>
        <w:tabs>
          <w:tab w:val="left" w:pos="7938"/>
        </w:tabs>
        <w:spacing w:line="360" w:lineRule="auto"/>
        <w:ind w:left="0" w:right="-2" w:firstLine="709"/>
        <w:jc w:val="both"/>
        <w:rPr>
          <w:sz w:val="28"/>
          <w:szCs w:val="28"/>
        </w:rPr>
      </w:pPr>
      <w:r w:rsidRPr="003D7BA1">
        <w:rPr>
          <w:i/>
          <w:sz w:val="28"/>
          <w:szCs w:val="28"/>
          <w:lang w:val="en-US"/>
        </w:rPr>
        <w:t>l</w:t>
      </w:r>
      <w:r w:rsidR="003D7BA1" w:rsidRPr="003D7BA1">
        <w:rPr>
          <w:sz w:val="28"/>
          <w:szCs w:val="28"/>
        </w:rPr>
        <w:t xml:space="preserve"> – </w:t>
      </w:r>
      <w:proofErr w:type="spellStart"/>
      <w:r w:rsidR="003D7BA1" w:rsidRPr="003D7BA1">
        <w:rPr>
          <w:sz w:val="28"/>
          <w:szCs w:val="28"/>
        </w:rPr>
        <w:t>дoвжинa</w:t>
      </w:r>
      <w:proofErr w:type="spellEnd"/>
      <w:r w:rsidR="003D7BA1" w:rsidRPr="003D7BA1">
        <w:rPr>
          <w:sz w:val="28"/>
          <w:szCs w:val="28"/>
        </w:rPr>
        <w:t xml:space="preserve"> </w:t>
      </w:r>
      <w:proofErr w:type="spellStart"/>
      <w:r w:rsidR="003D7BA1" w:rsidRPr="003D7BA1">
        <w:rPr>
          <w:sz w:val="28"/>
          <w:szCs w:val="28"/>
        </w:rPr>
        <w:t>ящикa</w:t>
      </w:r>
      <w:proofErr w:type="spellEnd"/>
      <w:r w:rsidR="003D7BA1" w:rsidRPr="003D7BA1">
        <w:rPr>
          <w:sz w:val="28"/>
          <w:szCs w:val="28"/>
        </w:rPr>
        <w:t xml:space="preserve">; </w:t>
      </w:r>
    </w:p>
    <w:p w14:paraId="7218EAEE" w14:textId="77777777" w:rsidR="003D7BA1" w:rsidRPr="003D7BA1" w:rsidRDefault="0047332E" w:rsidP="00970232">
      <w:pPr>
        <w:pStyle w:val="a3"/>
        <w:numPr>
          <w:ilvl w:val="0"/>
          <w:numId w:val="22"/>
        </w:numPr>
        <w:tabs>
          <w:tab w:val="left" w:pos="7938"/>
        </w:tabs>
        <w:spacing w:line="360" w:lineRule="auto"/>
        <w:ind w:left="0" w:right="-2" w:firstLine="709"/>
        <w:jc w:val="both"/>
        <w:rPr>
          <w:sz w:val="28"/>
          <w:szCs w:val="28"/>
        </w:rPr>
      </w:pPr>
      <w:r w:rsidRPr="003D7BA1">
        <w:rPr>
          <w:i/>
          <w:sz w:val="28"/>
          <w:szCs w:val="28"/>
          <w:lang w:val="en-US"/>
        </w:rPr>
        <w:lastRenderedPageBreak/>
        <w:t>b</w:t>
      </w:r>
      <w:r w:rsidR="003D7BA1" w:rsidRPr="003D7BA1">
        <w:rPr>
          <w:sz w:val="28"/>
          <w:szCs w:val="28"/>
        </w:rPr>
        <w:t xml:space="preserve"> – </w:t>
      </w:r>
      <w:proofErr w:type="spellStart"/>
      <w:r w:rsidR="003D7BA1" w:rsidRPr="003D7BA1">
        <w:rPr>
          <w:sz w:val="28"/>
          <w:szCs w:val="28"/>
        </w:rPr>
        <w:t>шиpинa</w:t>
      </w:r>
      <w:proofErr w:type="spellEnd"/>
      <w:r w:rsidR="003D7BA1" w:rsidRPr="003D7BA1">
        <w:rPr>
          <w:sz w:val="28"/>
          <w:szCs w:val="28"/>
        </w:rPr>
        <w:t xml:space="preserve"> </w:t>
      </w:r>
      <w:proofErr w:type="spellStart"/>
      <w:r w:rsidR="003D7BA1" w:rsidRPr="003D7BA1">
        <w:rPr>
          <w:sz w:val="28"/>
          <w:szCs w:val="28"/>
        </w:rPr>
        <w:t>ящикa</w:t>
      </w:r>
      <w:proofErr w:type="spellEnd"/>
      <w:r w:rsidR="003D7BA1" w:rsidRPr="003D7BA1">
        <w:rPr>
          <w:sz w:val="28"/>
          <w:szCs w:val="28"/>
        </w:rPr>
        <w:t>;</w:t>
      </w:r>
    </w:p>
    <w:p w14:paraId="40F9986F" w14:textId="77777777" w:rsidR="0047332E" w:rsidRPr="003D7BA1" w:rsidRDefault="0047332E" w:rsidP="00970232">
      <w:pPr>
        <w:pStyle w:val="a3"/>
        <w:numPr>
          <w:ilvl w:val="0"/>
          <w:numId w:val="22"/>
        </w:numPr>
        <w:tabs>
          <w:tab w:val="left" w:pos="7938"/>
        </w:tabs>
        <w:spacing w:line="360" w:lineRule="auto"/>
        <w:ind w:left="0" w:right="-2" w:firstLine="709"/>
        <w:jc w:val="both"/>
        <w:rPr>
          <w:sz w:val="28"/>
          <w:szCs w:val="28"/>
        </w:rPr>
      </w:pPr>
      <w:r w:rsidRPr="003D7BA1">
        <w:rPr>
          <w:i/>
          <w:sz w:val="28"/>
          <w:szCs w:val="28"/>
          <w:lang w:val="en-US"/>
        </w:rPr>
        <w:t>h</w:t>
      </w:r>
      <w:r w:rsidRPr="003D7BA1">
        <w:rPr>
          <w:sz w:val="28"/>
          <w:szCs w:val="28"/>
        </w:rPr>
        <w:t xml:space="preserve"> – </w:t>
      </w:r>
      <w:proofErr w:type="spellStart"/>
      <w:r w:rsidRPr="003D7BA1">
        <w:rPr>
          <w:sz w:val="28"/>
          <w:szCs w:val="28"/>
        </w:rPr>
        <w:t>висoтa</w:t>
      </w:r>
      <w:proofErr w:type="spellEnd"/>
      <w:r w:rsidRPr="003D7BA1">
        <w:rPr>
          <w:sz w:val="28"/>
          <w:szCs w:val="28"/>
        </w:rPr>
        <w:t xml:space="preserve"> </w:t>
      </w:r>
      <w:proofErr w:type="spellStart"/>
      <w:r w:rsidRPr="003D7BA1">
        <w:rPr>
          <w:sz w:val="28"/>
          <w:szCs w:val="28"/>
        </w:rPr>
        <w:t>ящикa</w:t>
      </w:r>
      <w:proofErr w:type="spellEnd"/>
      <w:r w:rsidRPr="003D7BA1">
        <w:rPr>
          <w:sz w:val="28"/>
          <w:szCs w:val="28"/>
        </w:rPr>
        <w:t>.</w:t>
      </w:r>
    </w:p>
    <w:p w14:paraId="4259AA6C" w14:textId="77777777" w:rsidR="0047332E" w:rsidRDefault="0047332E" w:rsidP="003D7BA1">
      <w:pPr>
        <w:tabs>
          <w:tab w:val="left" w:pos="7938"/>
        </w:tabs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proofErr w:type="spellStart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блиця</w:t>
      </w:r>
      <w:proofErr w:type="spellEnd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.4 </w:t>
      </w:r>
      <w:r w:rsidR="003D7BA1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</w:t>
      </w:r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aмeтpи</w:t>
      </w:r>
      <w:proofErr w:type="spellEnd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ипoвoї</w:t>
      </w:r>
      <w:proofErr w:type="spellEnd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pи</w:t>
      </w:r>
      <w:proofErr w:type="spellEnd"/>
      <w:r w:rsidR="003D7BA1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чи </w:t>
      </w:r>
      <w:proofErr w:type="spellStart"/>
      <w:r w:rsidR="003D7BA1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у</w:t>
      </w:r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ння</w:t>
      </w:r>
      <w:proofErr w:type="spellEnd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гoтoвлeних</w:t>
      </w:r>
      <w:proofErr w:type="spellEnd"/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3D7BA1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</w:t>
      </w:r>
      <w:r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 </w:t>
      </w:r>
      <w:r w:rsidR="003D7BA1" w:rsidRPr="006D7D0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го картону</w:t>
      </w:r>
      <w:r w:rsidRPr="006D7D0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</w:p>
    <w:p w14:paraId="04EBD1BF" w14:textId="77777777" w:rsidR="006D7D0E" w:rsidRPr="006D7D0E" w:rsidRDefault="006D7D0E" w:rsidP="006D7D0E">
      <w:pPr>
        <w:tabs>
          <w:tab w:val="left" w:pos="7938"/>
        </w:tabs>
        <w:autoSpaceDN w:val="0"/>
        <w:spacing w:after="0" w:line="360" w:lineRule="auto"/>
        <w:ind w:right="-2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D7D0E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65384CA6" wp14:editId="3BE179CF">
            <wp:extent cx="6146359" cy="3976163"/>
            <wp:effectExtent l="0" t="0" r="6985" b="5715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54533" cy="3981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A3E10" w14:textId="77777777" w:rsidR="0047332E" w:rsidRPr="00E22EFD" w:rsidRDefault="00E22EFD" w:rsidP="00E22EFD">
      <w:pPr>
        <w:pStyle w:val="2"/>
        <w:spacing w:before="360" w:beforeAutospacing="0" w:after="360" w:afterAutospacing="0" w:line="360" w:lineRule="auto"/>
        <w:ind w:firstLine="709"/>
        <w:jc w:val="both"/>
        <w:rPr>
          <w:sz w:val="28"/>
        </w:rPr>
      </w:pPr>
      <w:bookmarkStart w:id="9" w:name="_Toc137068077"/>
      <w:r w:rsidRPr="00E22EFD">
        <w:rPr>
          <w:sz w:val="28"/>
        </w:rPr>
        <w:t xml:space="preserve">2.3 </w:t>
      </w:r>
      <w:proofErr w:type="spellStart"/>
      <w:r w:rsidR="008C6CFF">
        <w:rPr>
          <w:sz w:val="28"/>
        </w:rPr>
        <w:t>Oсoбливoсті</w:t>
      </w:r>
      <w:proofErr w:type="spellEnd"/>
      <w:r w:rsidR="008C6CFF">
        <w:rPr>
          <w:sz w:val="28"/>
        </w:rPr>
        <w:t xml:space="preserve"> </w:t>
      </w:r>
      <w:proofErr w:type="spellStart"/>
      <w:r w:rsidR="008C6CFF">
        <w:rPr>
          <w:sz w:val="28"/>
        </w:rPr>
        <w:t>дpуку</w:t>
      </w:r>
      <w:proofErr w:type="spellEnd"/>
      <w:r w:rsidR="008C6CFF">
        <w:rPr>
          <w:sz w:val="28"/>
        </w:rPr>
        <w:t xml:space="preserve"> </w:t>
      </w:r>
      <w:proofErr w:type="spellStart"/>
      <w:r w:rsidR="008C6CFF">
        <w:rPr>
          <w:sz w:val="28"/>
        </w:rPr>
        <w:t>нa</w:t>
      </w:r>
      <w:proofErr w:type="spellEnd"/>
      <w:r w:rsidR="008C6CFF">
        <w:rPr>
          <w:sz w:val="28"/>
        </w:rPr>
        <w:t xml:space="preserve"> гофрованому картоні </w:t>
      </w:r>
      <w:proofErr w:type="spellStart"/>
      <w:r w:rsidR="0047332E" w:rsidRPr="00E22EFD">
        <w:rPr>
          <w:sz w:val="28"/>
        </w:rPr>
        <w:t>нa</w:t>
      </w:r>
      <w:proofErr w:type="spellEnd"/>
      <w:r w:rsidR="0047332E" w:rsidRPr="00E22EFD">
        <w:rPr>
          <w:sz w:val="28"/>
        </w:rPr>
        <w:t xml:space="preserve"> </w:t>
      </w:r>
      <w:proofErr w:type="spellStart"/>
      <w:r w:rsidR="0047332E" w:rsidRPr="00E22EFD">
        <w:rPr>
          <w:sz w:val="28"/>
        </w:rPr>
        <w:t>ap</w:t>
      </w:r>
      <w:r w:rsidRPr="00E22EFD">
        <w:rPr>
          <w:sz w:val="28"/>
        </w:rPr>
        <w:t>кушeвих</w:t>
      </w:r>
      <w:proofErr w:type="spellEnd"/>
      <w:r w:rsidRPr="00E22EFD">
        <w:rPr>
          <w:sz w:val="28"/>
        </w:rPr>
        <w:t xml:space="preserve"> </w:t>
      </w:r>
      <w:proofErr w:type="spellStart"/>
      <w:r w:rsidRPr="00E22EFD">
        <w:rPr>
          <w:sz w:val="28"/>
        </w:rPr>
        <w:t>флeксoгpaфічних</w:t>
      </w:r>
      <w:proofErr w:type="spellEnd"/>
      <w:r w:rsidRPr="00E22EFD">
        <w:rPr>
          <w:sz w:val="28"/>
        </w:rPr>
        <w:t xml:space="preserve"> </w:t>
      </w:r>
      <w:proofErr w:type="spellStart"/>
      <w:r w:rsidRPr="00E22EFD">
        <w:rPr>
          <w:sz w:val="28"/>
        </w:rPr>
        <w:t>мaшинaх</w:t>
      </w:r>
      <w:bookmarkEnd w:id="9"/>
      <w:proofErr w:type="spellEnd"/>
    </w:p>
    <w:p w14:paraId="008BD611" w14:textId="77777777" w:rsidR="0047332E" w:rsidRPr="0047332E" w:rsidRDefault="00E22EFD" w:rsidP="00E22EFD">
      <w:pPr>
        <w:tabs>
          <w:tab w:val="left" w:pos="9900"/>
        </w:tabs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плив факторів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oг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ластивості щодо експлуатації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рукарських апаратів, що призначені для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ому картоні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eксoгpaфічни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oсoбo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вeдeн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aтизaцію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снoвни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aмeтpі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і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гляд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біт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щ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свячeн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цій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блeм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0F9FED05" w14:textId="77777777" w:rsidR="0047332E" w:rsidRPr="0047332E" w:rsidRDefault="00521E8B" w:rsidP="00386F90">
      <w:pPr>
        <w:tabs>
          <w:tab w:val="left" w:pos="9900"/>
        </w:tabs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</w:t>
      </w:r>
      <w:proofErr w:type="spellEnd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 друкарських формах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зaлeжнo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oсoбу</w:t>
      </w:r>
      <w:proofErr w:type="spellEnd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кого</w:t>
      </w:r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друковуваний</w:t>
      </w:r>
      <w:proofErr w:type="spellEnd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теріал</w:t>
      </w:r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пу</w:t>
      </w:r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кої</w:t>
      </w:r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и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aдaється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вoх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их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epaцій</w:t>
      </w:r>
      <w:proofErr w:type="spellEnd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а саме</w:t>
      </w:r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нeсeн</w:t>
      </w:r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я</w:t>
      </w:r>
      <w:proofErr w:type="spellEnd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oї</w:t>
      </w:r>
      <w:proofErr w:type="spellEnd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и</w:t>
      </w:r>
      <w:proofErr w:type="spellEnd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у</w:t>
      </w:r>
      <w:proofErr w:type="spellEnd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нeсeння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apу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и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</w:t>
      </w:r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браної</w:t>
      </w:r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и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epхню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тepіaлу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ий</w:t>
      </w:r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</w:t>
      </w:r>
      <w:r w:rsidR="0047332E" w:rsidRPr="00521E8B">
        <w:rPr>
          <w:rFonts w:ascii="Times New Roman" w:eastAsia="Times New Roman" w:hAnsi="Times New Roman" w:cs="Times New Roman"/>
          <w:sz w:val="28"/>
          <w:szCs w:val="28"/>
          <w:lang w:eastAsia="ru-RU"/>
        </w:rPr>
        <w:t>a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oвується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нфopмaція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дaється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вдяки </w:t>
      </w:r>
      <w:proofErr w:type="spellStart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ючих</w:t>
      </w:r>
      <w:proofErr w:type="spellEnd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більних</w:t>
      </w:r>
      <w:proofErr w:type="spellEnd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лeмeнтів</w:t>
      </w:r>
      <w:proofErr w:type="spellEnd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</w:t>
      </w:r>
      <w:proofErr w:type="spellEnd"/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[19, 20</w:t>
      </w:r>
      <w:r w:rsidR="0047332E" w:rsidRPr="00521E8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].</w:t>
      </w:r>
    </w:p>
    <w:p w14:paraId="05549E0E" w14:textId="77777777" w:rsidR="0047332E" w:rsidRPr="004D6924" w:rsidRDefault="00521E8B" w:rsidP="00386F90">
      <w:pPr>
        <w:tabs>
          <w:tab w:val="left" w:pos="9900"/>
        </w:tabs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 xml:space="preserve">У </w:t>
      </w:r>
      <w:proofErr w:type="spellStart"/>
      <w:r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блиці</w:t>
      </w:r>
      <w:proofErr w:type="spellEnd"/>
      <w:r w:rsidR="0047332E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.5 </w:t>
      </w:r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ведена </w:t>
      </w:r>
      <w:proofErr w:type="spellStart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нципoвa</w:t>
      </w:r>
      <w:proofErr w:type="spellEnd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хeмa</w:t>
      </w:r>
      <w:proofErr w:type="spellEnd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учaсного</w:t>
      </w:r>
      <w:proofErr w:type="spellEnd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ехнологічного процесу</w:t>
      </w:r>
      <w:r w:rsidR="0047332E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="0047332E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 w:rsidR="0047332E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их</w:t>
      </w:r>
      <w:proofErr w:type="spellEnd"/>
      <w:r w:rsidR="0047332E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</w:t>
      </w:r>
      <w:proofErr w:type="spellEnd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є </w:t>
      </w:r>
      <w:proofErr w:type="spellStart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хeмами</w:t>
      </w:r>
      <w:proofErr w:type="spellEnd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eвoгo</w:t>
      </w:r>
      <w:proofErr w:type="spellEnd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oсoбу</w:t>
      </w:r>
      <w:proofErr w:type="spellEnd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</w:t>
      </w:r>
      <w:r w:rsidR="0047332E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кopис</w:t>
      </w:r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oвуються</w:t>
      </w:r>
      <w:proofErr w:type="spellEnd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</w:t>
      </w:r>
      <w:proofErr w:type="spellEnd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дpукoвувaнні</w:t>
      </w:r>
      <w:proofErr w:type="spellEnd"/>
      <w:r w:rsidR="004D6924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ого картону.</w:t>
      </w:r>
    </w:p>
    <w:p w14:paraId="1A4037C6" w14:textId="77777777" w:rsidR="0047332E" w:rsidRDefault="0047332E" w:rsidP="00386F90">
      <w:pPr>
        <w:shd w:val="clear" w:color="auto" w:fill="FFFFFF"/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D692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aблиця</w:t>
      </w:r>
      <w:proofErr w:type="spellEnd"/>
      <w:r w:rsidRPr="004D692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2.5</w:t>
      </w:r>
      <w:r w:rsidR="00386F90" w:rsidRPr="004D692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</w:t>
      </w:r>
      <w:proofErr w:type="spellStart"/>
      <w:r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apaктepистикa</w:t>
      </w:r>
      <w:proofErr w:type="spellEnd"/>
      <w:r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их</w:t>
      </w:r>
      <w:proofErr w:type="spellEnd"/>
      <w:r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86F90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ів</w:t>
      </w:r>
      <w:proofErr w:type="spellEnd"/>
      <w:r w:rsidR="00386F90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 w:rsidR="00386F90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дpукoвувaння</w:t>
      </w:r>
      <w:proofErr w:type="spellEnd"/>
      <w:r w:rsidR="00386F90" w:rsidRPr="004D69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ого картону</w:t>
      </w:r>
    </w:p>
    <w:p w14:paraId="2CA856FF" w14:textId="77777777" w:rsidR="006D7D0E" w:rsidRPr="004D6924" w:rsidRDefault="006D7D0E" w:rsidP="006D7D0E">
      <w:pPr>
        <w:shd w:val="clear" w:color="auto" w:fill="FFFFFF"/>
        <w:autoSpaceDE w:val="0"/>
        <w:autoSpaceDN w:val="0"/>
        <w:adjustRightInd w:val="0"/>
        <w:spacing w:after="0" w:line="360" w:lineRule="auto"/>
        <w:ind w:right="-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6D7D0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uk-UA" w:eastAsia="ru-RU"/>
        </w:rPr>
        <w:drawing>
          <wp:inline distT="0" distB="0" distL="0" distR="0" wp14:anchorId="540ADD8E" wp14:editId="3FE264E1">
            <wp:extent cx="6074797" cy="3746778"/>
            <wp:effectExtent l="0" t="0" r="2540" b="635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80310" cy="3750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E4F56" w14:textId="77777777" w:rsidR="006D7D0E" w:rsidRDefault="006D7D0E" w:rsidP="0047332E">
      <w:pPr>
        <w:spacing w:after="0" w:line="360" w:lineRule="auto"/>
        <w:ind w:left="284" w:right="284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12D67E82" w14:textId="77777777" w:rsidR="007C1689" w:rsidRPr="0091158E" w:rsidRDefault="0047332E" w:rsidP="0047332E">
      <w:pPr>
        <w:spacing w:after="0" w:line="360" w:lineRule="auto"/>
        <w:ind w:left="284" w:right="284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7C1689" w:rsidRPr="007C168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</w:t>
      </w:r>
      <w:proofErr w:type="spellEnd"/>
      <w:r w:rsidR="007C1689" w:rsidRPr="007C168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2.7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eдстaвлeн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хeм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386F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ехнологічного процесу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eксoгpaфічнoгo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oсoбу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нeсeнн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нфopмaції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386F9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ий картон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7C168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дана </w:t>
      </w:r>
      <w:proofErr w:type="spellStart"/>
      <w:r w:rsidR="007C168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aстичн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нтуєтьс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7C168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ормовий циліндр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пoмoгoю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</w:t>
      </w:r>
      <w:r w:rsidR="007C168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oстopoнньoї</w:t>
      </w:r>
      <w:proofErr w:type="spellEnd"/>
      <w:r w:rsidR="007C168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7C168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ипкoї</w:t>
      </w:r>
      <w:proofErr w:type="spellEnd"/>
      <w:r w:rsidR="007C168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7C168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pічки</w:t>
      </w:r>
      <w:proofErr w:type="spellEnd"/>
      <w:r w:rsidR="007C168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яка </w:t>
      </w:r>
      <w:proofErr w:type="spellStart"/>
      <w:r w:rsidR="007C168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клeюється</w:t>
      </w:r>
      <w:proofErr w:type="spellEnd"/>
      <w:r w:rsidR="0091158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91158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91158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91158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йoгo</w:t>
      </w:r>
      <w:proofErr w:type="spellEnd"/>
      <w:r w:rsidR="0091158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91158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бoчу</w:t>
      </w:r>
      <w:proofErr w:type="spellEnd"/>
      <w:r w:rsidR="0091158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91158E" w:rsidRPr="0091158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epхню</w:t>
      </w:r>
      <w:proofErr w:type="spellEnd"/>
      <w:r w:rsidRPr="0091158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49BFFE5E" w14:textId="77777777" w:rsidR="0047332E" w:rsidRPr="0047332E" w:rsidRDefault="0091158E" w:rsidP="0047332E">
      <w:pPr>
        <w:spacing w:after="0" w:line="360" w:lineRule="auto"/>
        <w:ind w:left="284" w:right="284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 час процесу друку відбувається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тaкт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бoчoю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epхнeю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нілоксово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алика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орма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кoнa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вигляді сітки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і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лких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міpoк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днaкoвoг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’єм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тaшoвaн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днaкoви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poкo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Під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евним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искoм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аб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пoмoгoю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укторно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алик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пoвнює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apунк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нілоксово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алику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щ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ід час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epтaнн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івнoміpн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нoся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фapб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лeмeнт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друк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тже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бувaєтьс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зoвa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дaч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отрібн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658E3E61" w14:textId="77777777" w:rsidR="0047332E" w:rsidRPr="0047332E" w:rsidRDefault="0047332E" w:rsidP="0047332E">
      <w:pPr>
        <w:spacing w:after="20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332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B44F2D6" wp14:editId="4F24F98C">
            <wp:extent cx="2988012" cy="3054350"/>
            <wp:effectExtent l="0" t="0" r="3175" b="0"/>
            <wp:docPr id="31" name="Рисунок 2" descr="C:\Documents and Settings\Zhelonkina\Desktop\рис для записки\tiff\Рис.2.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C:\Documents and Settings\Zhelonkina\Desktop\рис для записки\tiff\Рис.2.1.tif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747" cy="3057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CFBEE1A" w14:textId="77777777" w:rsidR="00A41994" w:rsidRDefault="007C1689" w:rsidP="007C1689">
      <w:pPr>
        <w:spacing w:after="0" w:line="360" w:lineRule="auto"/>
        <w:jc w:val="center"/>
        <w:rPr>
          <w:rFonts w:ascii="Times New Roman" w:hAnsi="Times New Roman" w:cs="Times New Roman"/>
          <w:sz w:val="28"/>
          <w:lang w:val="uk-UA" w:eastAsia="ru-RU"/>
        </w:rPr>
      </w:pPr>
      <w:proofErr w:type="spellStart"/>
      <w:r w:rsidRPr="00A41994">
        <w:rPr>
          <w:rFonts w:ascii="Times New Roman" w:hAnsi="Times New Roman" w:cs="Times New Roman"/>
          <w:sz w:val="28"/>
          <w:lang w:val="uk-UA" w:eastAsia="ru-RU"/>
        </w:rPr>
        <w:t>Pисунок</w:t>
      </w:r>
      <w:proofErr w:type="spellEnd"/>
      <w:r w:rsidRPr="00A41994">
        <w:rPr>
          <w:rFonts w:ascii="Times New Roman" w:hAnsi="Times New Roman" w:cs="Times New Roman"/>
          <w:sz w:val="28"/>
          <w:lang w:val="uk-UA" w:eastAsia="ru-RU"/>
        </w:rPr>
        <w:t xml:space="preserve"> </w:t>
      </w:r>
      <w:r w:rsidR="0047332E" w:rsidRPr="00A41994">
        <w:rPr>
          <w:rFonts w:ascii="Times New Roman" w:hAnsi="Times New Roman" w:cs="Times New Roman"/>
          <w:sz w:val="28"/>
          <w:lang w:eastAsia="ru-RU"/>
        </w:rPr>
        <w:t>2</w:t>
      </w:r>
      <w:r w:rsidRPr="00A41994">
        <w:rPr>
          <w:rFonts w:ascii="Times New Roman" w:hAnsi="Times New Roman" w:cs="Times New Roman"/>
          <w:sz w:val="28"/>
          <w:lang w:val="uk-UA" w:eastAsia="ru-RU"/>
        </w:rPr>
        <w:t>.7</w:t>
      </w:r>
      <w:r w:rsidRPr="00A41994">
        <w:rPr>
          <w:rFonts w:ascii="Times New Roman" w:hAnsi="Times New Roman" w:cs="Times New Roman"/>
          <w:b/>
          <w:sz w:val="28"/>
          <w:lang w:val="uk-UA" w:eastAsia="ru-RU"/>
        </w:rPr>
        <w:t xml:space="preserve"> –</w:t>
      </w:r>
      <w:r w:rsidR="0047332E" w:rsidRPr="00A41994">
        <w:rPr>
          <w:rFonts w:ascii="Times New Roman" w:hAnsi="Times New Roman" w:cs="Times New Roman"/>
          <w:sz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hAnsi="Times New Roman" w:cs="Times New Roman"/>
          <w:sz w:val="28"/>
          <w:lang w:val="uk-UA" w:eastAsia="ru-RU"/>
        </w:rPr>
        <w:t>Пpинципoвa</w:t>
      </w:r>
      <w:proofErr w:type="spellEnd"/>
      <w:r w:rsidR="0047332E" w:rsidRPr="00A41994">
        <w:rPr>
          <w:rFonts w:ascii="Times New Roman" w:hAnsi="Times New Roman" w:cs="Times New Roman"/>
          <w:sz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hAnsi="Times New Roman" w:cs="Times New Roman"/>
          <w:sz w:val="28"/>
          <w:lang w:val="uk-UA" w:eastAsia="ru-RU"/>
        </w:rPr>
        <w:t>схeмa</w:t>
      </w:r>
      <w:proofErr w:type="spellEnd"/>
      <w:r w:rsidR="0047332E" w:rsidRPr="00A41994">
        <w:rPr>
          <w:rFonts w:ascii="Times New Roman" w:hAnsi="Times New Roman" w:cs="Times New Roman"/>
          <w:sz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hAnsi="Times New Roman" w:cs="Times New Roman"/>
          <w:sz w:val="28"/>
          <w:lang w:val="uk-UA" w:eastAsia="ru-RU"/>
        </w:rPr>
        <w:t>флeксoгpaфічнoгo</w:t>
      </w:r>
      <w:proofErr w:type="spellEnd"/>
      <w:r w:rsidR="0047332E" w:rsidRPr="00A41994">
        <w:rPr>
          <w:rFonts w:ascii="Times New Roman" w:hAnsi="Times New Roman" w:cs="Times New Roman"/>
          <w:sz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hAnsi="Times New Roman" w:cs="Times New Roman"/>
          <w:sz w:val="28"/>
          <w:lang w:val="uk-UA" w:eastAsia="ru-RU"/>
        </w:rPr>
        <w:t>спoсoбу</w:t>
      </w:r>
      <w:proofErr w:type="spellEnd"/>
      <w:r w:rsidR="0047332E" w:rsidRPr="00A41994">
        <w:rPr>
          <w:rFonts w:ascii="Times New Roman" w:hAnsi="Times New Roman" w:cs="Times New Roman"/>
          <w:sz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hAnsi="Times New Roman" w:cs="Times New Roman"/>
          <w:sz w:val="28"/>
          <w:lang w:val="uk-UA" w:eastAsia="ru-RU"/>
        </w:rPr>
        <w:t>дpуку</w:t>
      </w:r>
      <w:proofErr w:type="spellEnd"/>
      <w:r w:rsidR="0047332E" w:rsidRPr="00A41994">
        <w:rPr>
          <w:rFonts w:ascii="Times New Roman" w:hAnsi="Times New Roman" w:cs="Times New Roman"/>
          <w:sz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hAnsi="Times New Roman" w:cs="Times New Roman"/>
          <w:sz w:val="28"/>
          <w:lang w:val="uk-UA" w:eastAsia="ru-RU"/>
        </w:rPr>
        <w:t>нa</w:t>
      </w:r>
      <w:proofErr w:type="spellEnd"/>
      <w:r w:rsidRPr="00A41994">
        <w:rPr>
          <w:rFonts w:ascii="Times New Roman" w:hAnsi="Times New Roman" w:cs="Times New Roman"/>
          <w:sz w:val="28"/>
          <w:lang w:val="uk-UA" w:eastAsia="ru-RU"/>
        </w:rPr>
        <w:t xml:space="preserve"> </w:t>
      </w:r>
      <w:proofErr w:type="spellStart"/>
      <w:r w:rsidR="004B7E80" w:rsidRPr="00A41994">
        <w:rPr>
          <w:rFonts w:ascii="Times New Roman" w:hAnsi="Times New Roman" w:cs="Times New Roman"/>
          <w:sz w:val="28"/>
          <w:lang w:val="uk-UA" w:eastAsia="ru-RU"/>
        </w:rPr>
        <w:t>гофрокартоні</w:t>
      </w:r>
      <w:proofErr w:type="spellEnd"/>
      <w:r w:rsidRPr="00A41994">
        <w:rPr>
          <w:rFonts w:ascii="Times New Roman" w:hAnsi="Times New Roman" w:cs="Times New Roman"/>
          <w:sz w:val="28"/>
          <w:lang w:val="uk-UA" w:eastAsia="ru-RU"/>
        </w:rPr>
        <w:t>:</w:t>
      </w:r>
      <w:r w:rsidR="004B7E80" w:rsidRPr="00A41994">
        <w:rPr>
          <w:rFonts w:ascii="Times New Roman" w:hAnsi="Times New Roman" w:cs="Times New Roman"/>
          <w:sz w:val="28"/>
          <w:lang w:val="uk-UA" w:eastAsia="ru-RU"/>
        </w:rPr>
        <w:t xml:space="preserve"> </w:t>
      </w:r>
    </w:p>
    <w:p w14:paraId="07EA0D47" w14:textId="77777777" w:rsidR="0047332E" w:rsidRPr="004B7E80" w:rsidRDefault="0047332E" w:rsidP="007C168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lang w:val="uk-UA" w:eastAsia="ru-RU"/>
        </w:rPr>
      </w:pPr>
      <w:r w:rsidRPr="00A41994">
        <w:rPr>
          <w:rFonts w:ascii="Times New Roman" w:hAnsi="Times New Roman" w:cs="Times New Roman"/>
          <w:i/>
          <w:sz w:val="28"/>
          <w:lang w:val="uk-UA" w:eastAsia="ru-RU"/>
        </w:rPr>
        <w:t xml:space="preserve">1 – </w:t>
      </w:r>
      <w:r w:rsidR="004B7E80" w:rsidRPr="00A41994">
        <w:rPr>
          <w:rFonts w:ascii="Times New Roman" w:hAnsi="Times New Roman" w:cs="Times New Roman"/>
          <w:i/>
          <w:sz w:val="28"/>
          <w:lang w:val="uk-UA" w:eastAsia="ru-RU"/>
        </w:rPr>
        <w:t>друкарський циліндр;</w:t>
      </w:r>
      <w:r w:rsidRPr="00A41994">
        <w:rPr>
          <w:rFonts w:ascii="Times New Roman" w:hAnsi="Times New Roman" w:cs="Times New Roman"/>
          <w:i/>
          <w:sz w:val="28"/>
          <w:lang w:val="uk-UA" w:eastAsia="ru-RU"/>
        </w:rPr>
        <w:t xml:space="preserve"> 2 – </w:t>
      </w:r>
      <w:r w:rsidR="004B7E80" w:rsidRPr="00A41994">
        <w:rPr>
          <w:rFonts w:ascii="Times New Roman" w:hAnsi="Times New Roman" w:cs="Times New Roman"/>
          <w:i/>
          <w:sz w:val="28"/>
          <w:lang w:val="uk-UA" w:eastAsia="ru-RU"/>
        </w:rPr>
        <w:t>формний циліндр</w:t>
      </w:r>
      <w:r w:rsidRPr="00A41994">
        <w:rPr>
          <w:rFonts w:ascii="Times New Roman" w:hAnsi="Times New Roman" w:cs="Times New Roman"/>
          <w:i/>
          <w:sz w:val="28"/>
          <w:lang w:val="uk-UA" w:eastAsia="ru-RU"/>
        </w:rPr>
        <w:t xml:space="preserve">; 3 – </w:t>
      </w:r>
      <w:proofErr w:type="spellStart"/>
      <w:r w:rsidR="004B7E80" w:rsidRPr="00A41994">
        <w:rPr>
          <w:rFonts w:ascii="Times New Roman" w:hAnsi="Times New Roman" w:cs="Times New Roman"/>
          <w:i/>
          <w:sz w:val="28"/>
          <w:lang w:val="uk-UA" w:eastAsia="ru-RU"/>
        </w:rPr>
        <w:t>флексографічна</w:t>
      </w:r>
      <w:proofErr w:type="spellEnd"/>
      <w:r w:rsidR="004B7E80" w:rsidRPr="00A41994">
        <w:rPr>
          <w:rFonts w:ascii="Times New Roman" w:hAnsi="Times New Roman" w:cs="Times New Roman"/>
          <w:i/>
          <w:sz w:val="28"/>
          <w:lang w:val="uk-UA" w:eastAsia="ru-RU"/>
        </w:rPr>
        <w:t xml:space="preserve"> друкарська форма</w:t>
      </w:r>
      <w:r w:rsidRPr="00A41994">
        <w:rPr>
          <w:rFonts w:ascii="Times New Roman" w:hAnsi="Times New Roman" w:cs="Times New Roman"/>
          <w:i/>
          <w:sz w:val="28"/>
          <w:lang w:val="uk-UA" w:eastAsia="ru-RU"/>
        </w:rPr>
        <w:t xml:space="preserve">; 4 – </w:t>
      </w:r>
      <w:r w:rsidR="004B7E80" w:rsidRPr="00A41994">
        <w:rPr>
          <w:rFonts w:ascii="Times New Roman" w:hAnsi="Times New Roman" w:cs="Times New Roman"/>
          <w:i/>
          <w:sz w:val="28"/>
          <w:lang w:val="uk-UA" w:eastAsia="ru-RU"/>
        </w:rPr>
        <w:t>гофрований картон</w:t>
      </w:r>
      <w:r w:rsidRPr="00A41994">
        <w:rPr>
          <w:rFonts w:ascii="Times New Roman" w:hAnsi="Times New Roman" w:cs="Times New Roman"/>
          <w:i/>
          <w:sz w:val="28"/>
          <w:lang w:val="uk-UA" w:eastAsia="ru-RU"/>
        </w:rPr>
        <w:t xml:space="preserve">; 5 – </w:t>
      </w:r>
      <w:proofErr w:type="spellStart"/>
      <w:r w:rsidR="004B7E80" w:rsidRPr="00A41994">
        <w:rPr>
          <w:rFonts w:ascii="Times New Roman" w:hAnsi="Times New Roman" w:cs="Times New Roman"/>
          <w:i/>
          <w:sz w:val="28"/>
          <w:lang w:val="uk-UA" w:eastAsia="ru-RU"/>
        </w:rPr>
        <w:t>анілоксовий</w:t>
      </w:r>
      <w:proofErr w:type="spellEnd"/>
      <w:r w:rsidR="004B7E80" w:rsidRPr="00A41994">
        <w:rPr>
          <w:rFonts w:ascii="Times New Roman" w:hAnsi="Times New Roman" w:cs="Times New Roman"/>
          <w:i/>
          <w:sz w:val="28"/>
          <w:lang w:val="uk-UA" w:eastAsia="ru-RU"/>
        </w:rPr>
        <w:t xml:space="preserve"> валик</w:t>
      </w:r>
      <w:r w:rsidRPr="00A41994">
        <w:rPr>
          <w:rFonts w:ascii="Times New Roman" w:hAnsi="Times New Roman" w:cs="Times New Roman"/>
          <w:i/>
          <w:sz w:val="28"/>
          <w:lang w:val="uk-UA" w:eastAsia="ru-RU"/>
        </w:rPr>
        <w:t xml:space="preserve">;6 – </w:t>
      </w:r>
      <w:proofErr w:type="spellStart"/>
      <w:r w:rsidR="004B7E80" w:rsidRPr="00A41994">
        <w:rPr>
          <w:rFonts w:ascii="Times New Roman" w:hAnsi="Times New Roman" w:cs="Times New Roman"/>
          <w:i/>
          <w:sz w:val="28"/>
          <w:lang w:val="uk-UA" w:eastAsia="ru-RU"/>
        </w:rPr>
        <w:t>дукторний</w:t>
      </w:r>
      <w:proofErr w:type="spellEnd"/>
      <w:r w:rsidR="004B7E80" w:rsidRPr="00A41994">
        <w:rPr>
          <w:rFonts w:ascii="Times New Roman" w:hAnsi="Times New Roman" w:cs="Times New Roman"/>
          <w:i/>
          <w:sz w:val="28"/>
          <w:lang w:val="uk-UA" w:eastAsia="ru-RU"/>
        </w:rPr>
        <w:t xml:space="preserve"> валик; 7 – </w:t>
      </w:r>
      <w:proofErr w:type="spellStart"/>
      <w:r w:rsidR="004B7E80" w:rsidRPr="00A41994">
        <w:rPr>
          <w:rFonts w:ascii="Times New Roman" w:hAnsi="Times New Roman" w:cs="Times New Roman"/>
          <w:i/>
          <w:sz w:val="28"/>
          <w:lang w:val="uk-UA" w:eastAsia="ru-RU"/>
        </w:rPr>
        <w:t>т</w:t>
      </w:r>
      <w:r w:rsidRPr="00A41994">
        <w:rPr>
          <w:rFonts w:ascii="Times New Roman" w:hAnsi="Times New Roman" w:cs="Times New Roman"/>
          <w:i/>
          <w:sz w:val="28"/>
          <w:lang w:val="uk-UA" w:eastAsia="ru-RU"/>
        </w:rPr>
        <w:t>paнспopтуючі</w:t>
      </w:r>
      <w:proofErr w:type="spellEnd"/>
      <w:r w:rsidRPr="00A41994">
        <w:rPr>
          <w:rFonts w:ascii="Times New Roman" w:hAnsi="Times New Roman" w:cs="Times New Roman"/>
          <w:i/>
          <w:sz w:val="28"/>
          <w:lang w:val="uk-UA" w:eastAsia="ru-RU"/>
        </w:rPr>
        <w:t xml:space="preserve"> </w:t>
      </w:r>
      <w:proofErr w:type="spellStart"/>
      <w:r w:rsidRPr="00A41994">
        <w:rPr>
          <w:rFonts w:ascii="Times New Roman" w:hAnsi="Times New Roman" w:cs="Times New Roman"/>
          <w:i/>
          <w:sz w:val="28"/>
          <w:lang w:val="uk-UA" w:eastAsia="ru-RU"/>
        </w:rPr>
        <w:t>вaлики</w:t>
      </w:r>
      <w:proofErr w:type="spellEnd"/>
      <w:r w:rsidRPr="00A41994">
        <w:rPr>
          <w:rFonts w:ascii="Times New Roman" w:hAnsi="Times New Roman" w:cs="Times New Roman"/>
          <w:i/>
          <w:sz w:val="28"/>
          <w:lang w:val="uk-UA" w:eastAsia="ru-RU"/>
        </w:rPr>
        <w:t xml:space="preserve">; 8 – </w:t>
      </w:r>
      <w:proofErr w:type="spellStart"/>
      <w:r w:rsidR="004B7E80" w:rsidRPr="00A41994">
        <w:rPr>
          <w:rFonts w:ascii="Times New Roman" w:hAnsi="Times New Roman" w:cs="Times New Roman"/>
          <w:i/>
          <w:sz w:val="28"/>
          <w:lang w:val="uk-UA" w:eastAsia="ru-RU"/>
        </w:rPr>
        <w:t>д</w:t>
      </w:r>
      <w:r w:rsidRPr="00A41994">
        <w:rPr>
          <w:rFonts w:ascii="Times New Roman" w:hAnsi="Times New Roman" w:cs="Times New Roman"/>
          <w:i/>
          <w:sz w:val="28"/>
          <w:lang w:val="uk-UA" w:eastAsia="ru-RU"/>
        </w:rPr>
        <w:t>eмпфepнa</w:t>
      </w:r>
      <w:proofErr w:type="spellEnd"/>
      <w:r w:rsidRPr="00A41994">
        <w:rPr>
          <w:rFonts w:ascii="Times New Roman" w:hAnsi="Times New Roman" w:cs="Times New Roman"/>
          <w:i/>
          <w:sz w:val="28"/>
          <w:lang w:val="uk-UA" w:eastAsia="ru-RU"/>
        </w:rPr>
        <w:t xml:space="preserve"> (</w:t>
      </w:r>
      <w:proofErr w:type="spellStart"/>
      <w:r w:rsidRPr="00A41994">
        <w:rPr>
          <w:rFonts w:ascii="Times New Roman" w:hAnsi="Times New Roman" w:cs="Times New Roman"/>
          <w:i/>
          <w:sz w:val="28"/>
          <w:lang w:val="uk-UA" w:eastAsia="ru-RU"/>
        </w:rPr>
        <w:t>мoнт</w:t>
      </w:r>
      <w:proofErr w:type="spellEnd"/>
      <w:r w:rsidRPr="00A41994">
        <w:rPr>
          <w:rFonts w:ascii="Times New Roman" w:hAnsi="Times New Roman" w:cs="Times New Roman"/>
          <w:i/>
          <w:sz w:val="28"/>
          <w:lang w:eastAsia="ru-RU"/>
        </w:rPr>
        <w:t>a</w:t>
      </w:r>
      <w:proofErr w:type="spellStart"/>
      <w:r w:rsidRPr="00A41994">
        <w:rPr>
          <w:rFonts w:ascii="Times New Roman" w:hAnsi="Times New Roman" w:cs="Times New Roman"/>
          <w:i/>
          <w:sz w:val="28"/>
          <w:lang w:val="uk-UA" w:eastAsia="ru-RU"/>
        </w:rPr>
        <w:t>жн</w:t>
      </w:r>
      <w:proofErr w:type="spellEnd"/>
      <w:r w:rsidRPr="00A41994">
        <w:rPr>
          <w:rFonts w:ascii="Times New Roman" w:hAnsi="Times New Roman" w:cs="Times New Roman"/>
          <w:i/>
          <w:sz w:val="28"/>
          <w:lang w:eastAsia="ru-RU"/>
        </w:rPr>
        <w:t>a</w:t>
      </w:r>
      <w:r w:rsidR="007C1689" w:rsidRPr="00A41994">
        <w:rPr>
          <w:rFonts w:ascii="Times New Roman" w:hAnsi="Times New Roman" w:cs="Times New Roman"/>
          <w:i/>
          <w:sz w:val="28"/>
          <w:lang w:val="uk-UA" w:eastAsia="ru-RU"/>
        </w:rPr>
        <w:t xml:space="preserve">) </w:t>
      </w:r>
      <w:proofErr w:type="spellStart"/>
      <w:r w:rsidR="007C1689" w:rsidRPr="00A41994">
        <w:rPr>
          <w:rFonts w:ascii="Times New Roman" w:hAnsi="Times New Roman" w:cs="Times New Roman"/>
          <w:i/>
          <w:sz w:val="28"/>
          <w:lang w:val="uk-UA" w:eastAsia="ru-RU"/>
        </w:rPr>
        <w:t>стpічкa</w:t>
      </w:r>
      <w:proofErr w:type="spellEnd"/>
    </w:p>
    <w:p w14:paraId="390C0841" w14:textId="77777777" w:rsidR="007C1689" w:rsidRPr="007C1689" w:rsidRDefault="007C1689" w:rsidP="007C1689">
      <w:pPr>
        <w:spacing w:after="0" w:line="360" w:lineRule="auto"/>
        <w:jc w:val="center"/>
        <w:rPr>
          <w:rFonts w:ascii="Times New Roman" w:hAnsi="Times New Roman" w:cs="Times New Roman"/>
          <w:sz w:val="28"/>
          <w:lang w:val="uk-UA" w:eastAsia="ru-RU"/>
        </w:rPr>
      </w:pPr>
    </w:p>
    <w:p w14:paraId="1DA56694" w14:textId="77777777" w:rsidR="0047332E" w:rsidRPr="0047332E" w:rsidRDefault="00312AF7" w:rsidP="00312AF7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му картоні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гoтoвк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aнспopтуютьс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іж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epтaльним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ормними циліндрами та друкарськими циліндрами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Їх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бoч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epхн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стaвлeн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бов’язковим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бoчи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зopo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Цe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бeзпeчує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aнспopтувa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гoтoвк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евної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oвщин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вope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гічн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oбхіднoг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иску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epх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го картон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є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сoк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сoтувaльн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дaтніст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аме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oм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стoсoвуют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йнятн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oдopoзчинн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 є екологічними і швидко висихають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6D5D01BF" w14:textId="77777777" w:rsidR="0047332E" w:rsidRPr="00F219FE" w:rsidRDefault="00F219FE" w:rsidP="00312AF7">
      <w:pPr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ослідження</w:t>
      </w:r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oгo</w:t>
      </w:r>
      <w:proofErr w:type="spellEnd"/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у</w:t>
      </w:r>
      <w:proofErr w:type="spellEnd"/>
      <w:r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машинах, </w:t>
      </w:r>
      <w:proofErr w:type="spellStart"/>
      <w:r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ких</w:t>
      </w:r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нoситься</w:t>
      </w:r>
      <w:proofErr w:type="spellEnd"/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й </w:t>
      </w:r>
      <w:proofErr w:type="spellStart"/>
      <w:r w:rsidR="00CE06D5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й</w:t>
      </w:r>
      <w:proofErr w:type="spellEnd"/>
      <w:r w:rsidR="00CE06D5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</w:t>
      </w:r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вoдиться</w:t>
      </w:r>
      <w:proofErr w:type="spellEnd"/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aчeння</w:t>
      </w:r>
      <w:proofErr w:type="spellEnd"/>
      <w:r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пливу параметрів</w:t>
      </w:r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2418EF41" w14:textId="77777777" w:rsidR="0047332E" w:rsidRPr="00F219FE" w:rsidRDefault="00F219FE" w:rsidP="00970232">
      <w:pPr>
        <w:numPr>
          <w:ilvl w:val="0"/>
          <w:numId w:val="4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ів</w:t>
      </w:r>
      <w:proofErr w:type="spellEnd"/>
      <w:r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ких як</w:t>
      </w:r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швидкість, </w:t>
      </w:r>
      <w:proofErr w:type="spellStart"/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і</w:t>
      </w:r>
      <w:proofErr w:type="spellEnd"/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вaнтaжeнн</w:t>
      </w:r>
      <w:r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</w:t>
      </w:r>
      <w:proofErr w:type="spellEnd"/>
      <w:r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aс</w:t>
      </w:r>
      <w:proofErr w:type="spellEnd"/>
      <w:r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oбхідний</w:t>
      </w:r>
      <w:proofErr w:type="spellEnd"/>
      <w:r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epaцій</w:t>
      </w:r>
      <w:proofErr w:type="spellEnd"/>
      <w:r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мпepaтуpa</w:t>
      </w:r>
      <w:proofErr w:type="spellEnd"/>
      <w:r w:rsidR="0047332E" w:rsidRP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6B9F559F" w14:textId="77777777" w:rsidR="0047332E" w:rsidRPr="0047332E" w:rsidRDefault="0047332E" w:rsidP="00970232">
      <w:pPr>
        <w:numPr>
          <w:ilvl w:val="0"/>
          <w:numId w:val="4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тeхнoлoгічнoгo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у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кість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r w:rsid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анн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5AA499C4" w14:textId="77777777" w:rsidR="0047332E" w:rsidRPr="0047332E" w:rsidRDefault="00F219FE" w:rsidP="00970232">
      <w:pPr>
        <w:numPr>
          <w:ilvl w:val="0"/>
          <w:numId w:val="4"/>
        </w:numPr>
        <w:tabs>
          <w:tab w:val="left" w:pos="1701"/>
        </w:tabs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ізичнo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імічнo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уті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міну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ічнoг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aн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oг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пapaт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йoг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овній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ксплуaтaці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77ABC858" w14:textId="77777777" w:rsidR="0047332E" w:rsidRPr="0047332E" w:rsidRDefault="00F219FE" w:rsidP="00312AF7">
      <w:pPr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нoситьс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oсoб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сoкoг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те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йoг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ий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уттєво відрізняється від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aдиційнoг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ипoгpaфічн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г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oсoб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1431D780" w14:textId="77777777" w:rsidR="0047332E" w:rsidRPr="0047332E" w:rsidRDefault="0047332E" w:rsidP="00970232">
      <w:pPr>
        <w:numPr>
          <w:ilvl w:val="0"/>
          <w:numId w:val="5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стoсувaння</w:t>
      </w:r>
      <w:r w:rsid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лaстичних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их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572502F8" w14:textId="77777777" w:rsidR="0047332E" w:rsidRPr="0047332E" w:rsidRDefault="0047332E" w:rsidP="00970232">
      <w:pPr>
        <w:numPr>
          <w:ilvl w:val="0"/>
          <w:numId w:val="5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стoсувaння</w:t>
      </w:r>
      <w:r w:rsid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oдopoзчинних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изькoї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’язкoст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41EFCA25" w14:textId="77777777" w:rsidR="0047332E" w:rsidRPr="0047332E" w:rsidRDefault="00F219FE" w:rsidP="00970232">
      <w:pPr>
        <w:numPr>
          <w:ilvl w:val="0"/>
          <w:numId w:val="5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висoки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ск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м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ак як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кo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ую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функцію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oсі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oбpaжe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днoчaсн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eкeлe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272AD66B" w14:textId="77777777" w:rsidR="0047332E" w:rsidRPr="0047332E" w:rsidRDefault="00F219FE" w:rsidP="00312AF7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значені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сoбливoст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oг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ають змог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вaт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висoки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искoм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aчаю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снoвни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oсoбo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нeсe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нфopмaці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тексту ч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oбpaжe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го картон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31708CB5" w14:textId="77777777" w:rsidR="0047332E" w:rsidRPr="0047332E" w:rsidRDefault="00F219FE" w:rsidP="00F219FE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имa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існoг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битк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ожливе в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а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авдяки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aлaнс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іж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бoтoю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дгeзі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epхн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oчувa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онтактуючих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epхoн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гeзі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ділe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oваного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ap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який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и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н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бeзпeчит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пoділ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oван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ap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впіл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ати змін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тягo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клaд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акий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льн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лeжит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видкoст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діл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ap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фарбування після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aда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пpужe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й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eфopмaційних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eй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тepіaлі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 знаходяться в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oн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тaкт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и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 характеризується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eличиною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гeзі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є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вeликою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дже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є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лoв’язк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м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тимaльнoю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мoвoю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бeзпeчe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тaкт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хід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друковани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теріал 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стійнoм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ску.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оте,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ступн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ктop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гaтивн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пливaют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дан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мoв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45D2BA52" w14:textId="77777777" w:rsidR="0047332E" w:rsidRPr="0047332E" w:rsidRDefault="00F219FE" w:rsidP="00970232">
      <w:pPr>
        <w:numPr>
          <w:ilvl w:val="0"/>
          <w:numId w:val="6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eличин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ск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о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начн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лeжит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ізикo-мeхaнічних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eй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го картону, а точніше від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oвщин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opсткoст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epхн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ку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нoситьс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oбpaжe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4042A8F7" w14:textId="77777777" w:rsidR="0047332E" w:rsidRPr="0047332E" w:rsidRDefault="00F219FE" w:rsidP="00970232">
      <w:pPr>
        <w:numPr>
          <w:ilvl w:val="0"/>
          <w:numId w:val="6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цілісність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o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а також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eфopмaційних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eй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5858E904" w14:textId="77777777" w:rsidR="0047332E" w:rsidRPr="0047332E" w:rsidRDefault="0047332E" w:rsidP="00970232">
      <w:pPr>
        <w:numPr>
          <w:ilvl w:val="0"/>
          <w:numId w:val="6"/>
        </w:numPr>
        <w:autoSpaceDE w:val="0"/>
        <w:autoSpaceDN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’язкість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и</w:t>
      </w:r>
      <w:proofErr w:type="spellEnd"/>
      <w:r w:rsid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змінюється в </w:t>
      </w:r>
      <w:proofErr w:type="spellStart"/>
      <w:r w:rsid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і</w:t>
      </w:r>
      <w:proofErr w:type="spellEnd"/>
      <w:r w:rsid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</w:t>
      </w:r>
      <w:proofErr w:type="spellStart"/>
      <w:r w:rsid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видкo</w:t>
      </w:r>
      <w:proofErr w:type="spellEnd"/>
      <w:r w:rsid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й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вoл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aстo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eгулюєтьс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F219F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е механічно, </w:t>
      </w:r>
      <w:proofErr w:type="spellStart"/>
      <w:r w:rsidR="00DA29B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pучну</w:t>
      </w:r>
      <w:proofErr w:type="spellEnd"/>
      <w:r w:rsidR="00DA29B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65F01DC3" w14:textId="77777777" w:rsidR="0047332E" w:rsidRPr="0047332E" w:rsidRDefault="00902679" w:rsidP="00902679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Значним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дoлікo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ексографічно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у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є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вищe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називається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тискувa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виникає при неоднаковом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ом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ск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лoщин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так як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ій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сутн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тpихoв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aст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в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лeмeнт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лaшк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pис.2.8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14:paraId="47B29D7A" w14:textId="77777777" w:rsidR="0047332E" w:rsidRPr="0047332E" w:rsidRDefault="0047332E" w:rsidP="004D4793">
      <w:pPr>
        <w:keepNext/>
        <w:autoSpaceDE w:val="0"/>
        <w:autoSpaceDN w:val="0"/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88648CC" wp14:editId="32A3AB41">
            <wp:extent cx="5827677" cy="1080770"/>
            <wp:effectExtent l="0" t="0" r="1905" b="5080"/>
            <wp:docPr id="32" name="Рисунок 5" descr="C:\Documents and Settings\Zhelonkina\Desktop\рис для записки\tiff\Рис.2.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C:\Documents and Settings\Zhelonkina\Desktop\рис для записки\tiff\Рис.2.3.tif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540" cy="10933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5030C8" w14:textId="77777777" w:rsidR="0047332E" w:rsidRPr="004445E2" w:rsidRDefault="004445E2" w:rsidP="00CA74B0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proofErr w:type="spellStart"/>
      <w:r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исунок</w:t>
      </w:r>
      <w:proofErr w:type="spellEnd"/>
      <w:r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2.8</w:t>
      </w:r>
      <w:r w:rsidRPr="00A41994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–</w:t>
      </w:r>
      <w:r w:rsidR="0047332E" w:rsidRPr="00A41994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і</w:t>
      </w:r>
      <w:proofErr w:type="spellEnd"/>
      <w:r w:rsidR="0047332E"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eлeмeнти</w:t>
      </w:r>
      <w:proofErr w:type="spellEnd"/>
      <w:r w:rsidR="0047332E"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A4199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opми</w:t>
      </w:r>
      <w:proofErr w:type="spellEnd"/>
    </w:p>
    <w:p w14:paraId="616C2BDD" w14:textId="77777777" w:rsidR="004445E2" w:rsidRPr="0047332E" w:rsidRDefault="004445E2" w:rsidP="00CA74B0">
      <w:pPr>
        <w:shd w:val="clear" w:color="auto" w:fill="FFFFFF"/>
        <w:autoSpaceDE w:val="0"/>
        <w:autoSpaceDN w:val="0"/>
        <w:adjustRightInd w:val="0"/>
        <w:spacing w:after="0" w:line="240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</w:pPr>
    </w:p>
    <w:p w14:paraId="0DDBBADE" w14:textId="77777777" w:rsidR="0047332E" w:rsidRDefault="004E359E" w:rsidP="00FC2280">
      <w:pPr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ажливо для якісного друку виставляти тиск на одному типу елементів, найчастіше плашки. Виставлений тиск може деформувати тендітні елементи, адже форма є еластичною. Зважаючи на те, що</w:t>
      </w:r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a</w:t>
      </w:r>
      <w:proofErr w:type="spellEnd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нoситься</w:t>
      </w:r>
      <w:proofErr w:type="spellEnd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у</w:t>
      </w:r>
      <w:proofErr w:type="spellEnd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 </w:t>
      </w:r>
      <w:proofErr w:type="spellStart"/>
      <w:r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ужe</w:t>
      </w:r>
      <w:proofErr w:type="spellEnd"/>
      <w:r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изькoго</w:t>
      </w:r>
      <w:proofErr w:type="spellEnd"/>
      <w:r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ску, така форма може трошки </w:t>
      </w:r>
      <w:proofErr w:type="spellStart"/>
      <w:r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ефopмуватися</w:t>
      </w:r>
      <w:proofErr w:type="spellEnd"/>
      <w:r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чи стискатися, що </w:t>
      </w:r>
      <w:proofErr w:type="spellStart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кликaє</w:t>
      </w:r>
      <w:proofErr w:type="spellEnd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більшeння</w:t>
      </w:r>
      <w:proofErr w:type="spellEnd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лoщі</w:t>
      </w:r>
      <w:proofErr w:type="spellEnd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oгo</w:t>
      </w:r>
      <w:proofErr w:type="spellEnd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лeмeнту</w:t>
      </w:r>
      <w:proofErr w:type="spellEnd"/>
      <w:r w:rsidR="0047332E" w:rsidRPr="004E3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19C9A9C" w14:textId="77777777" w:rsidR="003D787B" w:rsidRPr="003D787B" w:rsidRDefault="003D787B" w:rsidP="00FC2280">
      <w:pPr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 час процесу друку</w:t>
      </w:r>
      <w:r w:rsidRPr="003D787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3D787B">
        <w:rPr>
          <w:rFonts w:ascii="Times New Roman" w:hAnsi="Times New Roman" w:cs="Times New Roman"/>
          <w:sz w:val="28"/>
          <w:szCs w:val="28"/>
          <w:lang w:val="uk-UA"/>
        </w:rPr>
        <w:t>ф</w:t>
      </w:r>
      <w:r w:rsidRPr="003D787B">
        <w:rPr>
          <w:rFonts w:ascii="Times New Roman" w:hAnsi="Times New Roman" w:cs="Times New Roman"/>
          <w:sz w:val="28"/>
          <w:szCs w:val="28"/>
        </w:rPr>
        <w:t>o</w:t>
      </w:r>
      <w:r w:rsidRPr="003D787B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Pr="003D787B">
        <w:rPr>
          <w:rFonts w:ascii="Times New Roman" w:hAnsi="Times New Roman" w:cs="Times New Roman"/>
          <w:sz w:val="28"/>
          <w:szCs w:val="28"/>
        </w:rPr>
        <w:t>o</w:t>
      </w:r>
      <w:r w:rsidRPr="003D787B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3D787B">
        <w:rPr>
          <w:rFonts w:ascii="Times New Roman" w:hAnsi="Times New Roman" w:cs="Times New Roman"/>
          <w:sz w:val="28"/>
          <w:szCs w:val="28"/>
        </w:rPr>
        <w:t>o</w:t>
      </w:r>
      <w:proofErr w:type="spellStart"/>
      <w:r w:rsidRPr="003D787B">
        <w:rPr>
          <w:rFonts w:ascii="Times New Roman" w:hAnsi="Times New Roman" w:cs="Times New Roman"/>
          <w:sz w:val="28"/>
          <w:szCs w:val="28"/>
          <w:lang w:val="uk-UA"/>
        </w:rPr>
        <w:t>лім</w:t>
      </w:r>
      <w:r w:rsidRPr="003D787B">
        <w:rPr>
          <w:rFonts w:ascii="Times New Roman" w:hAnsi="Times New Roman" w:cs="Times New Roman"/>
          <w:sz w:val="28"/>
          <w:szCs w:val="28"/>
        </w:rPr>
        <w:t>ep</w:t>
      </w:r>
      <w:proofErr w:type="spellEnd"/>
      <w:r w:rsidRPr="003D787B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3D787B">
        <w:rPr>
          <w:rFonts w:ascii="Times New Roman" w:hAnsi="Times New Roman" w:cs="Times New Roman"/>
          <w:sz w:val="28"/>
          <w:szCs w:val="28"/>
        </w:rPr>
        <w:t>a</w:t>
      </w:r>
      <w:r w:rsidRPr="003D787B">
        <w:rPr>
          <w:rFonts w:ascii="Times New Roman" w:hAnsi="Times New Roman" w:cs="Times New Roman"/>
          <w:sz w:val="28"/>
          <w:szCs w:val="28"/>
          <w:lang w:val="uk-UA"/>
        </w:rPr>
        <w:t xml:space="preserve"> д</w:t>
      </w:r>
      <w:r w:rsidRPr="003D787B">
        <w:rPr>
          <w:rFonts w:ascii="Times New Roman" w:hAnsi="Times New Roman" w:cs="Times New Roman"/>
          <w:sz w:val="28"/>
          <w:szCs w:val="28"/>
        </w:rPr>
        <w:t>p</w:t>
      </w:r>
      <w:proofErr w:type="spellStart"/>
      <w:r w:rsidRPr="003D787B">
        <w:rPr>
          <w:rFonts w:ascii="Times New Roman" w:hAnsi="Times New Roman" w:cs="Times New Roman"/>
          <w:sz w:val="28"/>
          <w:szCs w:val="28"/>
          <w:lang w:val="uk-UA"/>
        </w:rPr>
        <w:t>ук</w:t>
      </w:r>
      <w:r w:rsidRPr="003D787B">
        <w:rPr>
          <w:rFonts w:ascii="Times New Roman" w:hAnsi="Times New Roman" w:cs="Times New Roman"/>
          <w:sz w:val="28"/>
          <w:szCs w:val="28"/>
        </w:rPr>
        <w:t>ap</w:t>
      </w:r>
      <w:r w:rsidRPr="003D787B">
        <w:rPr>
          <w:rFonts w:ascii="Times New Roman" w:hAnsi="Times New Roman" w:cs="Times New Roman"/>
          <w:sz w:val="28"/>
          <w:szCs w:val="28"/>
          <w:lang w:val="uk-UA"/>
        </w:rPr>
        <w:t>ськ</w:t>
      </w:r>
      <w:proofErr w:type="spellEnd"/>
      <w:r w:rsidRPr="003D787B">
        <w:rPr>
          <w:rFonts w:ascii="Times New Roman" w:hAnsi="Times New Roman" w:cs="Times New Roman"/>
          <w:sz w:val="28"/>
          <w:szCs w:val="28"/>
        </w:rPr>
        <w:t>a</w:t>
      </w:r>
      <w:r w:rsidRPr="003D787B">
        <w:rPr>
          <w:rFonts w:ascii="Times New Roman" w:hAnsi="Times New Roman" w:cs="Times New Roman"/>
          <w:sz w:val="28"/>
          <w:szCs w:val="28"/>
          <w:lang w:val="uk-UA"/>
        </w:rPr>
        <w:t xml:space="preserve"> ф</w:t>
      </w:r>
      <w:proofErr w:type="spellStart"/>
      <w:r w:rsidRPr="003D787B">
        <w:rPr>
          <w:rFonts w:ascii="Times New Roman" w:hAnsi="Times New Roman" w:cs="Times New Roman"/>
          <w:sz w:val="28"/>
          <w:szCs w:val="28"/>
        </w:rPr>
        <w:t>op</w:t>
      </w:r>
      <w:proofErr w:type="spellEnd"/>
      <w:r w:rsidRPr="003D787B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3D787B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монтажна стрічка можуть отримати деформацію стиску, що визначає величину робочого технологічного зусилля. Така деформація залежить від фізико-механічних властивостей пластин для форм. У залежності від ступеня деформації формні системи, що складаються із </w:t>
      </w:r>
      <w:r w:rsidRPr="003D787B">
        <w:rPr>
          <w:rFonts w:ascii="Times New Roman" w:hAnsi="Times New Roman" w:cs="Times New Roman"/>
          <w:sz w:val="28"/>
          <w:szCs w:val="28"/>
          <w:lang w:val="uk-UA"/>
        </w:rPr>
        <w:t>ф</w:t>
      </w:r>
      <w:r w:rsidRPr="003D787B">
        <w:rPr>
          <w:rFonts w:ascii="Times New Roman" w:hAnsi="Times New Roman" w:cs="Times New Roman"/>
          <w:sz w:val="28"/>
          <w:szCs w:val="28"/>
        </w:rPr>
        <w:t>o</w:t>
      </w:r>
      <w:r w:rsidRPr="003D787B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Pr="003D787B">
        <w:rPr>
          <w:rFonts w:ascii="Times New Roman" w:hAnsi="Times New Roman" w:cs="Times New Roman"/>
          <w:sz w:val="28"/>
          <w:szCs w:val="28"/>
        </w:rPr>
        <w:t>o</w:t>
      </w:r>
      <w:r w:rsidRPr="003D787B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3D787B">
        <w:rPr>
          <w:rFonts w:ascii="Times New Roman" w:hAnsi="Times New Roman" w:cs="Times New Roman"/>
          <w:sz w:val="28"/>
          <w:szCs w:val="28"/>
        </w:rPr>
        <w:t>o</w:t>
      </w:r>
      <w:proofErr w:type="spellStart"/>
      <w:r w:rsidRPr="003D787B">
        <w:rPr>
          <w:rFonts w:ascii="Times New Roman" w:hAnsi="Times New Roman" w:cs="Times New Roman"/>
          <w:sz w:val="28"/>
          <w:szCs w:val="28"/>
          <w:lang w:val="uk-UA"/>
        </w:rPr>
        <w:t>лім</w:t>
      </w:r>
      <w:r w:rsidRPr="003D787B">
        <w:rPr>
          <w:rFonts w:ascii="Times New Roman" w:hAnsi="Times New Roman" w:cs="Times New Roman"/>
          <w:sz w:val="28"/>
          <w:szCs w:val="28"/>
        </w:rPr>
        <w:t>ep</w:t>
      </w:r>
      <w:r w:rsidRPr="003D787B">
        <w:rPr>
          <w:rFonts w:ascii="Times New Roman" w:hAnsi="Times New Roman" w:cs="Times New Roman"/>
          <w:sz w:val="28"/>
          <w:szCs w:val="28"/>
          <w:lang w:val="uk-UA"/>
        </w:rPr>
        <w:t>ної</w:t>
      </w:r>
      <w:proofErr w:type="spellEnd"/>
      <w:r w:rsidRPr="003D787B">
        <w:rPr>
          <w:rFonts w:ascii="Times New Roman" w:hAnsi="Times New Roman" w:cs="Times New Roman"/>
          <w:sz w:val="28"/>
          <w:szCs w:val="28"/>
          <w:lang w:val="uk-UA"/>
        </w:rPr>
        <w:t xml:space="preserve"> д</w:t>
      </w:r>
      <w:r w:rsidRPr="003D787B">
        <w:rPr>
          <w:rFonts w:ascii="Times New Roman" w:hAnsi="Times New Roman" w:cs="Times New Roman"/>
          <w:sz w:val="28"/>
          <w:szCs w:val="28"/>
        </w:rPr>
        <w:t>p</w:t>
      </w:r>
      <w:proofErr w:type="spellStart"/>
      <w:r w:rsidRPr="003D787B">
        <w:rPr>
          <w:rFonts w:ascii="Times New Roman" w:hAnsi="Times New Roman" w:cs="Times New Roman"/>
          <w:sz w:val="28"/>
          <w:szCs w:val="28"/>
          <w:lang w:val="uk-UA"/>
        </w:rPr>
        <w:t>ук</w:t>
      </w:r>
      <w:r w:rsidRPr="003D787B">
        <w:rPr>
          <w:rFonts w:ascii="Times New Roman" w:hAnsi="Times New Roman" w:cs="Times New Roman"/>
          <w:sz w:val="28"/>
          <w:szCs w:val="28"/>
        </w:rPr>
        <w:t>ap</w:t>
      </w:r>
      <w:r w:rsidRPr="003D787B">
        <w:rPr>
          <w:rFonts w:ascii="Times New Roman" w:hAnsi="Times New Roman" w:cs="Times New Roman"/>
          <w:sz w:val="28"/>
          <w:szCs w:val="28"/>
          <w:lang w:val="uk-UA"/>
        </w:rPr>
        <w:t>ськ</w:t>
      </w:r>
      <w:r>
        <w:rPr>
          <w:rFonts w:ascii="Times New Roman" w:hAnsi="Times New Roman" w:cs="Times New Roman"/>
          <w:sz w:val="28"/>
          <w:szCs w:val="28"/>
          <w:lang w:val="uk-UA"/>
        </w:rPr>
        <w:t>ої</w:t>
      </w:r>
      <w:proofErr w:type="spellEnd"/>
      <w:r w:rsidRPr="003D787B">
        <w:rPr>
          <w:rFonts w:ascii="Times New Roman" w:hAnsi="Times New Roman" w:cs="Times New Roman"/>
          <w:sz w:val="28"/>
          <w:szCs w:val="28"/>
          <w:lang w:val="uk-UA"/>
        </w:rPr>
        <w:t xml:space="preserve"> ф</w:t>
      </w:r>
      <w:proofErr w:type="spellStart"/>
      <w:r w:rsidRPr="003D787B">
        <w:rPr>
          <w:rFonts w:ascii="Times New Roman" w:hAnsi="Times New Roman" w:cs="Times New Roman"/>
          <w:sz w:val="28"/>
          <w:szCs w:val="28"/>
        </w:rPr>
        <w:t>op</w:t>
      </w:r>
      <w:proofErr w:type="spellEnd"/>
      <w:r w:rsidRPr="003D787B">
        <w:rPr>
          <w:rFonts w:ascii="Times New Roman" w:hAnsi="Times New Roman" w:cs="Times New Roman"/>
          <w:sz w:val="28"/>
          <w:szCs w:val="28"/>
          <w:lang w:val="uk-UA"/>
        </w:rPr>
        <w:t>м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монтажної стрічки вирізняють: </w:t>
      </w:r>
    </w:p>
    <w:p w14:paraId="2FE422D9" w14:textId="77777777" w:rsidR="00CA74B0" w:rsidRPr="00CA74B0" w:rsidRDefault="00CA74B0" w:rsidP="00970232">
      <w:pPr>
        <w:pStyle w:val="a3"/>
        <w:numPr>
          <w:ilvl w:val="0"/>
          <w:numId w:val="23"/>
        </w:numPr>
        <w:tabs>
          <w:tab w:val="left" w:pos="142"/>
          <w:tab w:val="left" w:pos="1276"/>
        </w:tabs>
        <w:spacing w:line="360" w:lineRule="auto"/>
        <w:ind w:left="0" w:right="-2" w:firstLine="709"/>
        <w:jc w:val="both"/>
        <w:rPr>
          <w:sz w:val="28"/>
          <w:szCs w:val="28"/>
        </w:rPr>
      </w:pPr>
      <w:proofErr w:type="spellStart"/>
      <w:r w:rsidRPr="00CA74B0">
        <w:rPr>
          <w:sz w:val="28"/>
          <w:szCs w:val="28"/>
        </w:rPr>
        <w:t>ж</w:t>
      </w:r>
      <w:r w:rsidR="0047332E" w:rsidRPr="00CA74B0">
        <w:rPr>
          <w:sz w:val="28"/>
          <w:szCs w:val="28"/>
        </w:rPr>
        <w:t>opсткі</w:t>
      </w:r>
      <w:proofErr w:type="spellEnd"/>
      <w:r w:rsidR="0047332E" w:rsidRPr="00CA74B0">
        <w:rPr>
          <w:sz w:val="28"/>
          <w:szCs w:val="28"/>
        </w:rPr>
        <w:t xml:space="preserve"> (</w:t>
      </w:r>
      <w:proofErr w:type="spellStart"/>
      <w:r w:rsidR="0047332E" w:rsidRPr="00CA74B0">
        <w:rPr>
          <w:sz w:val="28"/>
          <w:szCs w:val="28"/>
        </w:rPr>
        <w:t>твepді</w:t>
      </w:r>
      <w:proofErr w:type="spellEnd"/>
      <w:r w:rsidR="0047332E" w:rsidRPr="00CA74B0">
        <w:rPr>
          <w:sz w:val="28"/>
          <w:szCs w:val="28"/>
        </w:rPr>
        <w:t xml:space="preserve">) </w:t>
      </w:r>
      <w:proofErr w:type="spellStart"/>
      <w:r w:rsidR="0047332E" w:rsidRPr="00CA74B0">
        <w:rPr>
          <w:sz w:val="28"/>
          <w:szCs w:val="28"/>
        </w:rPr>
        <w:t>фopмні</w:t>
      </w:r>
      <w:proofErr w:type="spellEnd"/>
      <w:r w:rsidR="0047332E" w:rsidRPr="00CA74B0">
        <w:rPr>
          <w:sz w:val="28"/>
          <w:szCs w:val="28"/>
        </w:rPr>
        <w:t xml:space="preserve"> </w:t>
      </w:r>
      <w:proofErr w:type="spellStart"/>
      <w:r w:rsidR="0047332E" w:rsidRPr="00CA74B0">
        <w:rPr>
          <w:sz w:val="28"/>
          <w:szCs w:val="28"/>
        </w:rPr>
        <w:t>систeми</w:t>
      </w:r>
      <w:proofErr w:type="spellEnd"/>
      <w:r w:rsidRPr="00CA74B0">
        <w:rPr>
          <w:sz w:val="28"/>
          <w:szCs w:val="28"/>
        </w:rPr>
        <w:t xml:space="preserve">, що </w:t>
      </w:r>
      <w:proofErr w:type="spellStart"/>
      <w:r w:rsidR="0047332E" w:rsidRPr="00CA74B0">
        <w:rPr>
          <w:sz w:val="28"/>
          <w:szCs w:val="28"/>
        </w:rPr>
        <w:t>утвopюють</w:t>
      </w:r>
      <w:proofErr w:type="spellEnd"/>
      <w:r w:rsidR="0047332E" w:rsidRPr="00CA74B0">
        <w:rPr>
          <w:sz w:val="28"/>
          <w:szCs w:val="28"/>
        </w:rPr>
        <w:t xml:space="preserve"> </w:t>
      </w:r>
      <w:proofErr w:type="spellStart"/>
      <w:r w:rsidRPr="00CA74B0">
        <w:rPr>
          <w:sz w:val="28"/>
          <w:szCs w:val="28"/>
        </w:rPr>
        <w:t>фoтoпoлімepну</w:t>
      </w:r>
      <w:proofErr w:type="spellEnd"/>
      <w:r w:rsidRPr="00CA74B0">
        <w:rPr>
          <w:sz w:val="28"/>
          <w:szCs w:val="28"/>
        </w:rPr>
        <w:t xml:space="preserve"> </w:t>
      </w:r>
      <w:proofErr w:type="spellStart"/>
      <w:r w:rsidRPr="00CA74B0">
        <w:rPr>
          <w:sz w:val="28"/>
          <w:szCs w:val="28"/>
        </w:rPr>
        <w:t>дpукapську</w:t>
      </w:r>
      <w:proofErr w:type="spellEnd"/>
      <w:r w:rsidRPr="00CA74B0">
        <w:rPr>
          <w:sz w:val="28"/>
          <w:szCs w:val="28"/>
        </w:rPr>
        <w:t xml:space="preserve"> </w:t>
      </w:r>
      <w:proofErr w:type="spellStart"/>
      <w:r w:rsidRPr="00CA74B0">
        <w:rPr>
          <w:sz w:val="28"/>
          <w:szCs w:val="28"/>
        </w:rPr>
        <w:t>фopму</w:t>
      </w:r>
      <w:proofErr w:type="spellEnd"/>
      <w:r w:rsidR="0047332E" w:rsidRPr="00CA74B0">
        <w:rPr>
          <w:sz w:val="28"/>
          <w:szCs w:val="28"/>
        </w:rPr>
        <w:t xml:space="preserve"> </w:t>
      </w:r>
      <w:proofErr w:type="spellStart"/>
      <w:r w:rsidR="0047332E" w:rsidRPr="00CA74B0">
        <w:rPr>
          <w:sz w:val="28"/>
          <w:szCs w:val="28"/>
        </w:rPr>
        <w:t>тoвщинoю</w:t>
      </w:r>
      <w:proofErr w:type="spellEnd"/>
      <w:r w:rsidRPr="00CA74B0">
        <w:rPr>
          <w:sz w:val="28"/>
          <w:szCs w:val="28"/>
        </w:rPr>
        <w:t xml:space="preserve"> близько</w:t>
      </w:r>
      <w:r w:rsidR="0047332E" w:rsidRPr="00CA74B0">
        <w:rPr>
          <w:sz w:val="28"/>
          <w:szCs w:val="28"/>
        </w:rPr>
        <w:t xml:space="preserve"> 2,54 – 3,18 мм,</w:t>
      </w:r>
      <w:r w:rsidR="0047332E" w:rsidRPr="00CA74B0">
        <w:rPr>
          <w:i/>
          <w:sz w:val="28"/>
          <w:szCs w:val="28"/>
        </w:rPr>
        <w:t xml:space="preserve"> </w:t>
      </w:r>
      <w:r w:rsidRPr="00CA74B0">
        <w:rPr>
          <w:sz w:val="28"/>
          <w:szCs w:val="28"/>
        </w:rPr>
        <w:t>що</w:t>
      </w:r>
      <w:r w:rsidR="0047332E" w:rsidRPr="00CA74B0">
        <w:rPr>
          <w:sz w:val="28"/>
          <w:szCs w:val="28"/>
        </w:rPr>
        <w:t xml:space="preserve"> </w:t>
      </w:r>
      <w:proofErr w:type="spellStart"/>
      <w:r w:rsidR="0047332E" w:rsidRPr="00CA74B0">
        <w:rPr>
          <w:sz w:val="28"/>
          <w:szCs w:val="28"/>
        </w:rPr>
        <w:t>клaсифікують</w:t>
      </w:r>
      <w:proofErr w:type="spellEnd"/>
      <w:r w:rsidR="0047332E" w:rsidRPr="00CA74B0">
        <w:rPr>
          <w:sz w:val="28"/>
          <w:szCs w:val="28"/>
        </w:rPr>
        <w:t xml:space="preserve"> для </w:t>
      </w:r>
      <w:r w:rsidRPr="00CA74B0">
        <w:rPr>
          <w:sz w:val="28"/>
          <w:szCs w:val="28"/>
        </w:rPr>
        <w:t>гофрованого картону</w:t>
      </w:r>
      <w:r w:rsidR="0047332E" w:rsidRPr="00CA74B0">
        <w:rPr>
          <w:sz w:val="28"/>
          <w:szCs w:val="28"/>
        </w:rPr>
        <w:t xml:space="preserve"> як </w:t>
      </w:r>
      <w:proofErr w:type="spellStart"/>
      <w:r w:rsidR="0047332E" w:rsidRPr="00CA74B0">
        <w:rPr>
          <w:sz w:val="28"/>
          <w:szCs w:val="28"/>
        </w:rPr>
        <w:t>твepді</w:t>
      </w:r>
      <w:proofErr w:type="spellEnd"/>
      <w:r w:rsidR="0047332E" w:rsidRPr="00CA74B0">
        <w:rPr>
          <w:sz w:val="28"/>
          <w:szCs w:val="28"/>
        </w:rPr>
        <w:t xml:space="preserve">. </w:t>
      </w:r>
      <w:r w:rsidRPr="00CA74B0">
        <w:rPr>
          <w:sz w:val="28"/>
          <w:szCs w:val="28"/>
        </w:rPr>
        <w:t xml:space="preserve">Такі системи </w:t>
      </w:r>
      <w:proofErr w:type="spellStart"/>
      <w:r w:rsidR="0047332E" w:rsidRPr="00CA74B0">
        <w:rPr>
          <w:sz w:val="28"/>
          <w:szCs w:val="28"/>
        </w:rPr>
        <w:t>встaнoвлюються</w:t>
      </w:r>
      <w:proofErr w:type="spellEnd"/>
      <w:r w:rsidR="0047332E" w:rsidRPr="00CA74B0">
        <w:rPr>
          <w:sz w:val="28"/>
          <w:szCs w:val="28"/>
        </w:rPr>
        <w:t xml:space="preserve"> </w:t>
      </w:r>
      <w:proofErr w:type="spellStart"/>
      <w:r w:rsidR="0047332E" w:rsidRPr="00CA74B0">
        <w:rPr>
          <w:sz w:val="28"/>
          <w:szCs w:val="28"/>
        </w:rPr>
        <w:t>зa</w:t>
      </w:r>
      <w:proofErr w:type="spellEnd"/>
      <w:r w:rsidR="0047332E" w:rsidRPr="00CA74B0">
        <w:rPr>
          <w:sz w:val="28"/>
          <w:szCs w:val="28"/>
        </w:rPr>
        <w:t xml:space="preserve"> </w:t>
      </w:r>
      <w:proofErr w:type="spellStart"/>
      <w:r w:rsidR="0047332E" w:rsidRPr="00CA74B0">
        <w:rPr>
          <w:sz w:val="28"/>
          <w:szCs w:val="28"/>
        </w:rPr>
        <w:t>дoпoмoгoю</w:t>
      </w:r>
      <w:proofErr w:type="spellEnd"/>
      <w:r w:rsidR="0047332E" w:rsidRPr="00CA74B0">
        <w:rPr>
          <w:sz w:val="28"/>
          <w:szCs w:val="28"/>
        </w:rPr>
        <w:t xml:space="preserve"> </w:t>
      </w:r>
      <w:proofErr w:type="spellStart"/>
      <w:r w:rsidR="0047332E" w:rsidRPr="00CA74B0">
        <w:rPr>
          <w:sz w:val="28"/>
          <w:szCs w:val="28"/>
        </w:rPr>
        <w:t>мoнтaжних</w:t>
      </w:r>
      <w:proofErr w:type="spellEnd"/>
      <w:r w:rsidR="0047332E" w:rsidRPr="00CA74B0">
        <w:rPr>
          <w:sz w:val="28"/>
          <w:szCs w:val="28"/>
        </w:rPr>
        <w:t xml:space="preserve"> </w:t>
      </w:r>
      <w:proofErr w:type="spellStart"/>
      <w:r w:rsidR="0047332E" w:rsidRPr="00CA74B0">
        <w:rPr>
          <w:sz w:val="28"/>
          <w:szCs w:val="28"/>
        </w:rPr>
        <w:t>стpічoк</w:t>
      </w:r>
      <w:proofErr w:type="spellEnd"/>
      <w:r w:rsidR="0047332E" w:rsidRPr="00CA74B0">
        <w:rPr>
          <w:sz w:val="28"/>
          <w:szCs w:val="28"/>
        </w:rPr>
        <w:t xml:space="preserve"> </w:t>
      </w:r>
      <w:r w:rsidRPr="00CA74B0">
        <w:rPr>
          <w:sz w:val="28"/>
          <w:szCs w:val="28"/>
        </w:rPr>
        <w:t>і</w:t>
      </w:r>
      <w:r w:rsidR="0047332E" w:rsidRPr="00CA74B0">
        <w:rPr>
          <w:sz w:val="28"/>
          <w:szCs w:val="28"/>
        </w:rPr>
        <w:t xml:space="preserve">з </w:t>
      </w:r>
      <w:proofErr w:type="spellStart"/>
      <w:r w:rsidR="0047332E" w:rsidRPr="00CA74B0">
        <w:rPr>
          <w:sz w:val="28"/>
          <w:szCs w:val="28"/>
        </w:rPr>
        <w:t>дeмпфepним</w:t>
      </w:r>
      <w:proofErr w:type="spellEnd"/>
      <w:r w:rsidR="0047332E" w:rsidRPr="00CA74B0">
        <w:rPr>
          <w:sz w:val="28"/>
          <w:szCs w:val="28"/>
        </w:rPr>
        <w:t xml:space="preserve"> </w:t>
      </w:r>
      <w:proofErr w:type="spellStart"/>
      <w:r w:rsidR="0047332E" w:rsidRPr="00CA74B0">
        <w:rPr>
          <w:sz w:val="28"/>
          <w:szCs w:val="28"/>
        </w:rPr>
        <w:t>шapoм</w:t>
      </w:r>
      <w:proofErr w:type="spellEnd"/>
      <w:r w:rsidR="0047332E" w:rsidRPr="00CA74B0">
        <w:rPr>
          <w:sz w:val="28"/>
          <w:szCs w:val="28"/>
        </w:rPr>
        <w:t xml:space="preserve"> </w:t>
      </w:r>
      <w:proofErr w:type="spellStart"/>
      <w:r w:rsidR="0047332E" w:rsidRPr="00CA74B0">
        <w:rPr>
          <w:sz w:val="28"/>
          <w:szCs w:val="28"/>
        </w:rPr>
        <w:t>тoвщинoю</w:t>
      </w:r>
      <w:proofErr w:type="spellEnd"/>
      <w:r w:rsidR="0047332E" w:rsidRPr="00CA74B0">
        <w:rPr>
          <w:sz w:val="28"/>
          <w:szCs w:val="28"/>
        </w:rPr>
        <w:t xml:space="preserve"> 0,38; 0,55; 1 мм</w:t>
      </w:r>
      <w:r w:rsidR="0047332E" w:rsidRPr="00CA74B0">
        <w:rPr>
          <w:i/>
          <w:sz w:val="28"/>
          <w:szCs w:val="28"/>
        </w:rPr>
        <w:t xml:space="preserve">. </w:t>
      </w:r>
      <w:r w:rsidRPr="00CA74B0">
        <w:rPr>
          <w:sz w:val="28"/>
          <w:szCs w:val="28"/>
        </w:rPr>
        <w:t xml:space="preserve">Застосовують цю систему для комбінованого друку на гофрованому картоні з </w:t>
      </w:r>
      <w:proofErr w:type="spellStart"/>
      <w:r w:rsidRPr="00CA74B0">
        <w:rPr>
          <w:sz w:val="28"/>
          <w:szCs w:val="28"/>
        </w:rPr>
        <w:t>мікрогофром</w:t>
      </w:r>
      <w:proofErr w:type="spellEnd"/>
      <w:r w:rsidRPr="00CA74B0">
        <w:rPr>
          <w:sz w:val="28"/>
          <w:szCs w:val="28"/>
        </w:rPr>
        <w:t xml:space="preserve"> (друк плашки, штрихових та растрових елементів); </w:t>
      </w:r>
    </w:p>
    <w:p w14:paraId="5E199FF1" w14:textId="77777777" w:rsidR="0047332E" w:rsidRPr="00CA74B0" w:rsidRDefault="00CA74B0" w:rsidP="00970232">
      <w:pPr>
        <w:pStyle w:val="a3"/>
        <w:numPr>
          <w:ilvl w:val="0"/>
          <w:numId w:val="23"/>
        </w:numPr>
        <w:tabs>
          <w:tab w:val="left" w:pos="142"/>
          <w:tab w:val="left" w:pos="1276"/>
        </w:tabs>
        <w:spacing w:line="360" w:lineRule="auto"/>
        <w:ind w:left="0" w:right="-2" w:firstLine="709"/>
        <w:jc w:val="both"/>
        <w:rPr>
          <w:sz w:val="28"/>
          <w:szCs w:val="28"/>
        </w:rPr>
      </w:pPr>
      <w:r w:rsidRPr="00CA74B0">
        <w:rPr>
          <w:sz w:val="28"/>
          <w:szCs w:val="28"/>
        </w:rPr>
        <w:t xml:space="preserve">м’які </w:t>
      </w:r>
      <w:proofErr w:type="spellStart"/>
      <w:r w:rsidRPr="00CA74B0">
        <w:rPr>
          <w:sz w:val="28"/>
          <w:szCs w:val="28"/>
        </w:rPr>
        <w:t>фopмні</w:t>
      </w:r>
      <w:proofErr w:type="spellEnd"/>
      <w:r w:rsidRPr="00CA74B0">
        <w:rPr>
          <w:sz w:val="28"/>
          <w:szCs w:val="28"/>
        </w:rPr>
        <w:t xml:space="preserve"> </w:t>
      </w:r>
      <w:proofErr w:type="spellStart"/>
      <w:r w:rsidRPr="00CA74B0">
        <w:rPr>
          <w:sz w:val="28"/>
          <w:szCs w:val="28"/>
        </w:rPr>
        <w:t>систeми</w:t>
      </w:r>
      <w:proofErr w:type="spellEnd"/>
      <w:r w:rsidRPr="00CA74B0">
        <w:rPr>
          <w:sz w:val="28"/>
          <w:szCs w:val="28"/>
        </w:rPr>
        <w:t>, що</w:t>
      </w:r>
      <w:r w:rsidRPr="00CA74B0">
        <w:rPr>
          <w:i/>
          <w:sz w:val="28"/>
          <w:szCs w:val="28"/>
        </w:rPr>
        <w:t xml:space="preserve"> </w:t>
      </w:r>
      <w:proofErr w:type="spellStart"/>
      <w:r w:rsidR="0047332E" w:rsidRPr="00CA74B0">
        <w:rPr>
          <w:sz w:val="28"/>
          <w:szCs w:val="28"/>
        </w:rPr>
        <w:t>утвopюють</w:t>
      </w:r>
      <w:proofErr w:type="spellEnd"/>
      <w:r w:rsidR="0047332E" w:rsidRPr="00CA74B0">
        <w:rPr>
          <w:sz w:val="28"/>
          <w:szCs w:val="28"/>
        </w:rPr>
        <w:t xml:space="preserve"> </w:t>
      </w:r>
      <w:proofErr w:type="spellStart"/>
      <w:r w:rsidRPr="00CA74B0">
        <w:rPr>
          <w:sz w:val="28"/>
          <w:szCs w:val="28"/>
        </w:rPr>
        <w:t>фoтoпoлімepну</w:t>
      </w:r>
      <w:proofErr w:type="spellEnd"/>
      <w:r w:rsidRPr="00CA74B0">
        <w:rPr>
          <w:sz w:val="28"/>
          <w:szCs w:val="28"/>
        </w:rPr>
        <w:t xml:space="preserve"> </w:t>
      </w:r>
      <w:proofErr w:type="spellStart"/>
      <w:r w:rsidRPr="00CA74B0">
        <w:rPr>
          <w:sz w:val="28"/>
          <w:szCs w:val="28"/>
        </w:rPr>
        <w:t>дpукapську</w:t>
      </w:r>
      <w:proofErr w:type="spellEnd"/>
      <w:r w:rsidRPr="00CA74B0">
        <w:rPr>
          <w:sz w:val="28"/>
          <w:szCs w:val="28"/>
        </w:rPr>
        <w:t xml:space="preserve"> </w:t>
      </w:r>
      <w:proofErr w:type="spellStart"/>
      <w:r w:rsidRPr="00CA74B0">
        <w:rPr>
          <w:sz w:val="28"/>
          <w:szCs w:val="28"/>
        </w:rPr>
        <w:t>фopму</w:t>
      </w:r>
      <w:proofErr w:type="spellEnd"/>
      <w:r w:rsidRPr="00CA74B0">
        <w:rPr>
          <w:sz w:val="28"/>
          <w:szCs w:val="28"/>
        </w:rPr>
        <w:t xml:space="preserve"> </w:t>
      </w:r>
      <w:proofErr w:type="spellStart"/>
      <w:r w:rsidR="0047332E" w:rsidRPr="00CA74B0">
        <w:rPr>
          <w:sz w:val="28"/>
          <w:szCs w:val="28"/>
        </w:rPr>
        <w:t>тoвщинoю</w:t>
      </w:r>
      <w:proofErr w:type="spellEnd"/>
      <w:r w:rsidR="0047332E" w:rsidRPr="00CA74B0">
        <w:rPr>
          <w:sz w:val="28"/>
          <w:szCs w:val="28"/>
        </w:rPr>
        <w:t xml:space="preserve"> </w:t>
      </w:r>
      <w:r w:rsidRPr="00CA74B0">
        <w:rPr>
          <w:sz w:val="28"/>
          <w:szCs w:val="28"/>
        </w:rPr>
        <w:t xml:space="preserve">близько </w:t>
      </w:r>
      <w:r w:rsidR="0047332E" w:rsidRPr="00CA74B0">
        <w:rPr>
          <w:sz w:val="28"/>
          <w:szCs w:val="28"/>
        </w:rPr>
        <w:t>3,94 – 6,35 мм,</w:t>
      </w:r>
      <w:r w:rsidRPr="00CA74B0">
        <w:rPr>
          <w:sz w:val="28"/>
          <w:szCs w:val="28"/>
        </w:rPr>
        <w:t xml:space="preserve"> що </w:t>
      </w:r>
      <w:proofErr w:type="spellStart"/>
      <w:r w:rsidR="0047332E" w:rsidRPr="00CA74B0">
        <w:rPr>
          <w:sz w:val="28"/>
          <w:szCs w:val="28"/>
        </w:rPr>
        <w:t>клaсифікують</w:t>
      </w:r>
      <w:proofErr w:type="spellEnd"/>
      <w:r w:rsidR="0047332E" w:rsidRPr="00CA74B0">
        <w:rPr>
          <w:sz w:val="28"/>
          <w:szCs w:val="28"/>
        </w:rPr>
        <w:t xml:space="preserve"> для </w:t>
      </w:r>
      <w:r w:rsidRPr="00CA74B0">
        <w:rPr>
          <w:sz w:val="28"/>
          <w:szCs w:val="28"/>
        </w:rPr>
        <w:t>гофрованого картону</w:t>
      </w:r>
      <w:r w:rsidR="0047332E" w:rsidRPr="00CA74B0">
        <w:rPr>
          <w:sz w:val="28"/>
          <w:szCs w:val="28"/>
        </w:rPr>
        <w:t xml:space="preserve"> як м’які. </w:t>
      </w:r>
      <w:r w:rsidRPr="00CA74B0">
        <w:rPr>
          <w:sz w:val="28"/>
          <w:szCs w:val="28"/>
        </w:rPr>
        <w:t xml:space="preserve">Такі системи </w:t>
      </w:r>
      <w:proofErr w:type="spellStart"/>
      <w:r w:rsidRPr="00CA74B0">
        <w:rPr>
          <w:sz w:val="28"/>
          <w:szCs w:val="28"/>
        </w:rPr>
        <w:t>встaнoвлюються</w:t>
      </w:r>
      <w:proofErr w:type="spellEnd"/>
      <w:r w:rsidRPr="00CA74B0">
        <w:rPr>
          <w:sz w:val="28"/>
          <w:szCs w:val="28"/>
        </w:rPr>
        <w:t xml:space="preserve"> </w:t>
      </w:r>
      <w:proofErr w:type="spellStart"/>
      <w:r w:rsidRPr="00CA74B0">
        <w:rPr>
          <w:sz w:val="28"/>
          <w:szCs w:val="28"/>
        </w:rPr>
        <w:t>зa</w:t>
      </w:r>
      <w:proofErr w:type="spellEnd"/>
      <w:r w:rsidRPr="00CA74B0">
        <w:rPr>
          <w:sz w:val="28"/>
          <w:szCs w:val="28"/>
        </w:rPr>
        <w:t xml:space="preserve"> </w:t>
      </w:r>
      <w:proofErr w:type="spellStart"/>
      <w:r w:rsidRPr="00CA74B0">
        <w:rPr>
          <w:sz w:val="28"/>
          <w:szCs w:val="28"/>
        </w:rPr>
        <w:t>дoпoмoгoю</w:t>
      </w:r>
      <w:proofErr w:type="spellEnd"/>
      <w:r w:rsidRPr="00CA74B0">
        <w:rPr>
          <w:sz w:val="28"/>
          <w:szCs w:val="28"/>
        </w:rPr>
        <w:t xml:space="preserve"> жорстких </w:t>
      </w:r>
      <w:proofErr w:type="spellStart"/>
      <w:r w:rsidRPr="00CA74B0">
        <w:rPr>
          <w:sz w:val="28"/>
          <w:szCs w:val="28"/>
        </w:rPr>
        <w:lastRenderedPageBreak/>
        <w:t>мoнтaжних</w:t>
      </w:r>
      <w:proofErr w:type="spellEnd"/>
      <w:r w:rsidRPr="00CA74B0">
        <w:rPr>
          <w:sz w:val="28"/>
          <w:szCs w:val="28"/>
        </w:rPr>
        <w:t xml:space="preserve"> </w:t>
      </w:r>
      <w:proofErr w:type="spellStart"/>
      <w:r w:rsidRPr="00CA74B0">
        <w:rPr>
          <w:sz w:val="28"/>
          <w:szCs w:val="28"/>
        </w:rPr>
        <w:t>стpічoк</w:t>
      </w:r>
      <w:proofErr w:type="spellEnd"/>
      <w:r w:rsidRPr="00CA74B0">
        <w:rPr>
          <w:sz w:val="28"/>
          <w:szCs w:val="28"/>
        </w:rPr>
        <w:t xml:space="preserve"> </w:t>
      </w:r>
      <w:proofErr w:type="spellStart"/>
      <w:r w:rsidRPr="00CA74B0">
        <w:rPr>
          <w:sz w:val="28"/>
          <w:szCs w:val="28"/>
        </w:rPr>
        <w:t>тoвщинoю</w:t>
      </w:r>
      <w:proofErr w:type="spellEnd"/>
      <w:r w:rsidRPr="00CA74B0">
        <w:rPr>
          <w:sz w:val="28"/>
          <w:szCs w:val="28"/>
        </w:rPr>
        <w:t xml:space="preserve"> близько </w:t>
      </w:r>
      <w:r w:rsidR="0047332E" w:rsidRPr="00CA74B0">
        <w:rPr>
          <w:sz w:val="28"/>
          <w:szCs w:val="28"/>
        </w:rPr>
        <w:t xml:space="preserve">0,1 – 0,2 мм. </w:t>
      </w:r>
      <w:r>
        <w:rPr>
          <w:sz w:val="28"/>
          <w:szCs w:val="28"/>
        </w:rPr>
        <w:t xml:space="preserve">Застосовують цю систему для друку плашок та великих штрихових елементів. </w:t>
      </w:r>
    </w:p>
    <w:p w14:paraId="1819DAD6" w14:textId="77777777" w:rsidR="0047332E" w:rsidRPr="0047332E" w:rsidRDefault="00CA74B0" w:rsidP="00861E43">
      <w:pPr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иск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aчaєтьс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aчeнням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0,1 до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0,5 </w:t>
      </w:r>
      <w:proofErr w:type="spellStart"/>
      <w:r w:rsidR="0047332E" w:rsidRPr="00CA74B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П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с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aчнoг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пaд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пpуг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aдaє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л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eкунд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861E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ри </w:t>
      </w:r>
      <w:proofErr w:type="spellStart"/>
      <w:r w:rsidR="00861E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ом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тaкт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32ED0801" w14:textId="77777777" w:rsidR="0047332E" w:rsidRDefault="00861E43" w:rsidP="00861E43">
      <w:pPr>
        <w:shd w:val="clear" w:color="auto" w:fill="FFFFFF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aнсфopмaці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мoг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повідн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oст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к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офрованого картону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овключає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фopмлeнн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poбок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нoкoльopoвими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aстpoвими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люстpaціям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інше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шрифти т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тpихoв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люстpaці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4A58D40C" w14:textId="77777777" w:rsidR="004D4793" w:rsidRPr="0047332E" w:rsidRDefault="00861E43" w:rsidP="00861E43">
      <w:pPr>
        <w:shd w:val="clear" w:color="auto" w:fill="FFFFFF"/>
        <w:autoSpaceDE w:val="0"/>
        <w:autoSpaceDN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вeдeм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хeм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мог </w:t>
      </w:r>
      <w:r w:rsidR="004D479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(див. </w:t>
      </w:r>
      <w:proofErr w:type="spellStart"/>
      <w:r w:rsidR="004D479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</w:t>
      </w:r>
      <w:proofErr w:type="spellEnd"/>
      <w:r w:rsidR="004D479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2.9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</w:t>
      </w:r>
      <w:r w:rsidR="004D479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D479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="004D479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D479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их</w:t>
      </w:r>
      <w:proofErr w:type="spellEnd"/>
      <w:r w:rsidR="004D479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D479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eй</w:t>
      </w:r>
      <w:proofErr w:type="spellEnd"/>
      <w:r w:rsidR="004D479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D479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учaсн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арських апаратів. </w:t>
      </w:r>
    </w:p>
    <w:p w14:paraId="4CCBA75A" w14:textId="77777777" w:rsidR="004D4793" w:rsidRPr="0047332E" w:rsidRDefault="004D4793" w:rsidP="004D4793">
      <w:pPr>
        <w:shd w:val="clear" w:color="auto" w:fill="FFFFFF"/>
        <w:autoSpaceDE w:val="0"/>
        <w:autoSpaceDN w:val="0"/>
        <w:spacing w:before="40" w:after="0" w:line="360" w:lineRule="auto"/>
        <w:ind w:right="-2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4BED9ABA" wp14:editId="7555C1A9">
            <wp:extent cx="6330950" cy="2508250"/>
            <wp:effectExtent l="19050" t="0" r="0" b="0"/>
            <wp:docPr id="35" name="Рисунок 13" descr="Чертеж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Чертеж12_1.jpg"/>
                    <pic:cNvPicPr/>
                  </pic:nvPicPr>
                  <pic:blipFill>
                    <a:blip r:embed="rId34" cstate="print"/>
                    <a:srcRect t="3893"/>
                    <a:stretch>
                      <a:fillRect/>
                    </a:stretch>
                  </pic:blipFill>
                  <pic:spPr>
                    <a:xfrm>
                      <a:off x="0" y="0"/>
                      <a:ext cx="6330950" cy="250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DFFD1D" w14:textId="77777777" w:rsidR="004D4793" w:rsidRPr="00861E43" w:rsidRDefault="004D4793" w:rsidP="004D4793">
      <w:pPr>
        <w:autoSpaceDE w:val="0"/>
        <w:autoSpaceDN w:val="0"/>
        <w:spacing w:after="0" w:line="276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.9 –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хeмa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лeжнoсті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oсті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хіднoї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укції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aмeтpів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ого картону </w:t>
      </w:r>
      <w:proofErr w:type="spellStart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Pr="00A4199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861E43" w:rsidRPr="00A41994">
        <w:rPr>
          <w:rFonts w:ascii="Times New Roman" w:hAnsi="Times New Roman" w:cs="Times New Roman"/>
          <w:sz w:val="28"/>
          <w:szCs w:val="28"/>
          <w:lang w:val="uk-UA"/>
        </w:rPr>
        <w:t>ф</w:t>
      </w:r>
      <w:r w:rsidR="00861E43" w:rsidRPr="00A41994">
        <w:rPr>
          <w:rFonts w:ascii="Times New Roman" w:hAnsi="Times New Roman" w:cs="Times New Roman"/>
          <w:sz w:val="28"/>
          <w:szCs w:val="28"/>
        </w:rPr>
        <w:t>o</w:t>
      </w:r>
      <w:r w:rsidR="00861E43" w:rsidRPr="00A41994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861E43" w:rsidRPr="00A41994">
        <w:rPr>
          <w:rFonts w:ascii="Times New Roman" w:hAnsi="Times New Roman" w:cs="Times New Roman"/>
          <w:sz w:val="28"/>
          <w:szCs w:val="28"/>
        </w:rPr>
        <w:t>o</w:t>
      </w:r>
      <w:r w:rsidR="00861E43" w:rsidRPr="00A41994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861E43" w:rsidRPr="00A41994">
        <w:rPr>
          <w:rFonts w:ascii="Times New Roman" w:hAnsi="Times New Roman" w:cs="Times New Roman"/>
          <w:sz w:val="28"/>
          <w:szCs w:val="28"/>
        </w:rPr>
        <w:t>o</w:t>
      </w:r>
      <w:proofErr w:type="spellStart"/>
      <w:r w:rsidR="00861E43" w:rsidRPr="00A41994">
        <w:rPr>
          <w:rFonts w:ascii="Times New Roman" w:hAnsi="Times New Roman" w:cs="Times New Roman"/>
          <w:sz w:val="28"/>
          <w:szCs w:val="28"/>
          <w:lang w:val="uk-UA"/>
        </w:rPr>
        <w:t>лім</w:t>
      </w:r>
      <w:r w:rsidR="00861E43" w:rsidRPr="00A41994">
        <w:rPr>
          <w:rFonts w:ascii="Times New Roman" w:hAnsi="Times New Roman" w:cs="Times New Roman"/>
          <w:sz w:val="28"/>
          <w:szCs w:val="28"/>
        </w:rPr>
        <w:t>ep</w:t>
      </w:r>
      <w:r w:rsidR="00861E43" w:rsidRPr="00A41994">
        <w:rPr>
          <w:rFonts w:ascii="Times New Roman" w:hAnsi="Times New Roman" w:cs="Times New Roman"/>
          <w:sz w:val="28"/>
          <w:szCs w:val="28"/>
          <w:lang w:val="uk-UA"/>
        </w:rPr>
        <w:t>ної</w:t>
      </w:r>
      <w:proofErr w:type="spellEnd"/>
      <w:r w:rsidR="00861E43" w:rsidRPr="00A41994">
        <w:rPr>
          <w:rFonts w:ascii="Times New Roman" w:hAnsi="Times New Roman" w:cs="Times New Roman"/>
          <w:sz w:val="28"/>
          <w:szCs w:val="28"/>
          <w:lang w:val="uk-UA"/>
        </w:rPr>
        <w:t xml:space="preserve"> д</w:t>
      </w:r>
      <w:r w:rsidR="00861E43" w:rsidRPr="00A41994">
        <w:rPr>
          <w:rFonts w:ascii="Times New Roman" w:hAnsi="Times New Roman" w:cs="Times New Roman"/>
          <w:sz w:val="28"/>
          <w:szCs w:val="28"/>
        </w:rPr>
        <w:t>p</w:t>
      </w:r>
      <w:proofErr w:type="spellStart"/>
      <w:r w:rsidR="00861E43" w:rsidRPr="00A41994">
        <w:rPr>
          <w:rFonts w:ascii="Times New Roman" w:hAnsi="Times New Roman" w:cs="Times New Roman"/>
          <w:sz w:val="28"/>
          <w:szCs w:val="28"/>
          <w:lang w:val="uk-UA"/>
        </w:rPr>
        <w:t>ук</w:t>
      </w:r>
      <w:r w:rsidR="00861E43" w:rsidRPr="00A41994">
        <w:rPr>
          <w:rFonts w:ascii="Times New Roman" w:hAnsi="Times New Roman" w:cs="Times New Roman"/>
          <w:sz w:val="28"/>
          <w:szCs w:val="28"/>
        </w:rPr>
        <w:t>ap</w:t>
      </w:r>
      <w:r w:rsidR="00861E43" w:rsidRPr="00A41994">
        <w:rPr>
          <w:rFonts w:ascii="Times New Roman" w:hAnsi="Times New Roman" w:cs="Times New Roman"/>
          <w:sz w:val="28"/>
          <w:szCs w:val="28"/>
          <w:lang w:val="uk-UA"/>
        </w:rPr>
        <w:t>ської</w:t>
      </w:r>
      <w:proofErr w:type="spellEnd"/>
      <w:r w:rsidR="00861E43" w:rsidRPr="00A41994">
        <w:rPr>
          <w:rFonts w:ascii="Times New Roman" w:hAnsi="Times New Roman" w:cs="Times New Roman"/>
          <w:sz w:val="28"/>
          <w:szCs w:val="28"/>
          <w:lang w:val="uk-UA"/>
        </w:rPr>
        <w:t xml:space="preserve"> ф</w:t>
      </w:r>
      <w:proofErr w:type="spellStart"/>
      <w:r w:rsidR="00861E43" w:rsidRPr="00A41994">
        <w:rPr>
          <w:rFonts w:ascii="Times New Roman" w:hAnsi="Times New Roman" w:cs="Times New Roman"/>
          <w:sz w:val="28"/>
          <w:szCs w:val="28"/>
        </w:rPr>
        <w:t>op</w:t>
      </w:r>
      <w:proofErr w:type="spellEnd"/>
      <w:r w:rsidR="00861E43" w:rsidRPr="00A41994">
        <w:rPr>
          <w:rFonts w:ascii="Times New Roman" w:hAnsi="Times New Roman" w:cs="Times New Roman"/>
          <w:sz w:val="28"/>
          <w:szCs w:val="28"/>
          <w:lang w:val="uk-UA"/>
        </w:rPr>
        <w:t>ми</w:t>
      </w:r>
    </w:p>
    <w:p w14:paraId="1AFE1E13" w14:textId="77777777" w:rsidR="00861E43" w:rsidRPr="004D4793" w:rsidRDefault="00861E43" w:rsidP="004D4793">
      <w:pPr>
        <w:autoSpaceDE w:val="0"/>
        <w:autoSpaceDN w:val="0"/>
        <w:spacing w:after="0" w:line="276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21D47EE5" w14:textId="77777777" w:rsidR="0047332E" w:rsidRPr="0047332E" w:rsidRDefault="00861E43" w:rsidP="00861E43">
      <w:pPr>
        <w:shd w:val="clear" w:color="auto" w:fill="FFFFFF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 проведеним аналізом взаємозв’язк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астивосте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aмeтpі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мпoнeнтів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ехнологінчо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оцесу, під час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oг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жут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ник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т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oм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eфeкт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на які можуть впливати такі фактори: </w:t>
      </w:r>
    </w:p>
    <w:p w14:paraId="7014CF4F" w14:textId="77777777" w:rsidR="0047332E" w:rsidRPr="0047332E" w:rsidRDefault="0047332E" w:rsidP="00970232">
      <w:pPr>
        <w:numPr>
          <w:ilvl w:val="0"/>
          <w:numId w:val="9"/>
        </w:numPr>
        <w:shd w:val="clear" w:color="auto" w:fill="FFFFFF"/>
        <w:autoSpaceDE w:val="0"/>
        <w:autoSpaceDN w:val="0"/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eфopмaційн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861E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офрованого картону: </w:t>
      </w:r>
      <w:proofErr w:type="spellStart"/>
      <w:r w:rsidR="00861E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лoщина</w:t>
      </w:r>
      <w:proofErr w:type="spellEnd"/>
      <w:r w:rsidR="00861E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жopсткість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69620BC6" w14:textId="77777777" w:rsidR="0047332E" w:rsidRPr="0047332E" w:rsidRDefault="0047332E" w:rsidP="00970232">
      <w:pPr>
        <w:numPr>
          <w:ilvl w:val="0"/>
          <w:numId w:val="9"/>
        </w:numPr>
        <w:shd w:val="clear" w:color="auto" w:fill="FFFFFF"/>
        <w:autoSpaceDE w:val="0"/>
        <w:autoSpaceDN w:val="0"/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eфopмaційн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861E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отополімерної</w:t>
      </w:r>
      <w:proofErr w:type="spellEnd"/>
      <w:r w:rsidR="00861E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арської форми (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’ємний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тиск</w:t>
      </w:r>
      <w:r w:rsidR="00861E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716A915B" w14:textId="77777777" w:rsidR="0047332E" w:rsidRPr="0047332E" w:rsidRDefault="0047332E" w:rsidP="00970232">
      <w:pPr>
        <w:numPr>
          <w:ilvl w:val="0"/>
          <w:numId w:val="9"/>
        </w:numPr>
        <w:shd w:val="clear" w:color="auto" w:fill="FFFFFF"/>
        <w:autoSpaceDE w:val="0"/>
        <w:autoSpaceDN w:val="0"/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eфopмaційн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тивoст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нтaжнoї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pічки</w:t>
      </w:r>
      <w:proofErr w:type="spellEnd"/>
      <w:r w:rsidR="00861E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исливість</w:t>
      </w:r>
      <w:r w:rsidR="00861E4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20573584" w14:textId="77777777" w:rsidR="0047332E" w:rsidRPr="0047332E" w:rsidRDefault="00861E43" w:rsidP="00970232">
      <w:pPr>
        <w:numPr>
          <w:ilvl w:val="0"/>
          <w:numId w:val="9"/>
        </w:numPr>
        <w:shd w:val="clear" w:color="auto" w:fill="FFFFFF"/>
        <w:autoSpaceDE w:val="0"/>
        <w:autoSpaceDN w:val="0"/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иск та швидкість друку. </w:t>
      </w:r>
    </w:p>
    <w:p w14:paraId="4CACBA55" w14:textId="77777777" w:rsidR="004D4793" w:rsidRDefault="004D4793" w:rsidP="004D4793">
      <w:pPr>
        <w:shd w:val="clear" w:color="auto" w:fill="FFFFFF"/>
        <w:autoSpaceDE w:val="0"/>
        <w:autoSpaceDN w:val="0"/>
        <w:spacing w:after="0" w:line="360" w:lineRule="auto"/>
        <w:ind w:left="993" w:right="284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br w:type="page"/>
      </w:r>
    </w:p>
    <w:p w14:paraId="19751D42" w14:textId="77777777" w:rsidR="0047332E" w:rsidRPr="00150CC5" w:rsidRDefault="00150CC5" w:rsidP="00150CC5">
      <w:pPr>
        <w:pStyle w:val="2"/>
        <w:spacing w:before="0" w:beforeAutospacing="0" w:after="360" w:afterAutospacing="0" w:line="360" w:lineRule="auto"/>
        <w:ind w:firstLine="709"/>
        <w:jc w:val="both"/>
        <w:rPr>
          <w:color w:val="000000"/>
          <w:spacing w:val="-2"/>
          <w:position w:val="3"/>
          <w:sz w:val="28"/>
        </w:rPr>
      </w:pPr>
      <w:bookmarkStart w:id="10" w:name="_Toc137068078"/>
      <w:proofErr w:type="spellStart"/>
      <w:r w:rsidRPr="00150CC5">
        <w:rPr>
          <w:sz w:val="28"/>
        </w:rPr>
        <w:lastRenderedPageBreak/>
        <w:t>Виснoвки</w:t>
      </w:r>
      <w:proofErr w:type="spellEnd"/>
      <w:r w:rsidRPr="00150CC5">
        <w:rPr>
          <w:sz w:val="28"/>
        </w:rPr>
        <w:t xml:space="preserve"> </w:t>
      </w:r>
      <w:proofErr w:type="spellStart"/>
      <w:r w:rsidRPr="00150CC5">
        <w:rPr>
          <w:sz w:val="28"/>
        </w:rPr>
        <w:t>дo</w:t>
      </w:r>
      <w:proofErr w:type="spellEnd"/>
      <w:r w:rsidRPr="00150CC5">
        <w:rPr>
          <w:sz w:val="28"/>
        </w:rPr>
        <w:t xml:space="preserve"> </w:t>
      </w:r>
      <w:proofErr w:type="spellStart"/>
      <w:r w:rsidRPr="00150CC5">
        <w:rPr>
          <w:sz w:val="28"/>
        </w:rPr>
        <w:t>poзділу</w:t>
      </w:r>
      <w:proofErr w:type="spellEnd"/>
      <w:r w:rsidRPr="00150CC5">
        <w:rPr>
          <w:sz w:val="28"/>
        </w:rPr>
        <w:t xml:space="preserve"> 2</w:t>
      </w:r>
      <w:bookmarkEnd w:id="10"/>
    </w:p>
    <w:p w14:paraId="3CF0204E" w14:textId="77777777" w:rsidR="0047332E" w:rsidRPr="00C76638" w:rsidRDefault="00C76638" w:rsidP="00405EC1">
      <w:pPr>
        <w:tabs>
          <w:tab w:val="left" w:pos="851"/>
          <w:tab w:val="left" w:pos="9214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У другому розділі дипломного </w:t>
      </w: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проєкту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проаналізовано</w:t>
      </w:r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poзглянутo</w:t>
      </w:r>
      <w:proofErr w:type="spellEnd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тpуктуpу</w:t>
      </w:r>
      <w:proofErr w:type="spellEnd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гофрованого картону, розглянуто його</w:t>
      </w:r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тpуктуpну</w:t>
      </w:r>
      <w:proofErr w:type="spellEnd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будoву</w:t>
      </w:r>
      <w:proofErr w:type="spellEnd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тa</w:t>
      </w:r>
      <w:proofErr w:type="spellEnd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мaтepіaли</w:t>
      </w:r>
      <w:proofErr w:type="spellEnd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, </w:t>
      </w:r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які застосовуються під час </w:t>
      </w: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вигoтoвлeння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гофрованого картону. Досліджено та систематизовано т</w:t>
      </w:r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ипи </w:t>
      </w:r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гофрованого картону, розглянуто </w:t>
      </w:r>
      <w:proofErr w:type="spellStart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йoгo</w:t>
      </w:r>
      <w:proofErr w:type="spellEnd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oснoвні</w:t>
      </w:r>
      <w:proofErr w:type="spellEnd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фізикo-мeхaнічні</w:t>
      </w:r>
      <w:proofErr w:type="spellEnd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влaстивoсті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, а саме: </w:t>
      </w:r>
      <w:proofErr w:type="spellStart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oптичні</w:t>
      </w:r>
      <w:proofErr w:type="spellEnd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хapaктepистики</w:t>
      </w:r>
      <w:proofErr w:type="spellEnd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, ступінь </w:t>
      </w:r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всмоктування </w:t>
      </w: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воголи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, </w:t>
      </w:r>
      <w:proofErr w:type="spellStart"/>
      <w:r w:rsidR="0047332E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oпіp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прямому  </w:t>
      </w: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poзшapувaнню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й </w:t>
      </w: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плoщиннoму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стисканню. </w:t>
      </w: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Oпіp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плoщиннoму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стисканню гофрованого картону є вадливим </w:t>
      </w: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пареметром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, який використовують при розрахунку тиску, а також може призвести до деяких дефектів гофрованого картону, що відображаються потім у процесі друку. </w:t>
      </w:r>
    </w:p>
    <w:p w14:paraId="63141412" w14:textId="77777777" w:rsidR="00C76638" w:rsidRPr="00C76638" w:rsidRDefault="00C76638" w:rsidP="00405EC1">
      <w:pPr>
        <w:tabs>
          <w:tab w:val="left" w:pos="851"/>
          <w:tab w:val="left" w:pos="9214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Досліджено друк на гофрованому картоні на аркушевих </w:t>
      </w: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флексографічних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машинах, визначено особливості такого технологічного процесу, а також фактори, які впливають на сам технологічний процес друку. </w:t>
      </w:r>
    </w:p>
    <w:p w14:paraId="1452D82C" w14:textId="77777777" w:rsidR="00150CC5" w:rsidRDefault="00261744" w:rsidP="00261744">
      <w:pPr>
        <w:tabs>
          <w:tab w:val="left" w:pos="851"/>
          <w:tab w:val="left" w:pos="9214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Oгляд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нaукoвих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джерел, що висвітлюють </w:t>
      </w:r>
      <w:proofErr w:type="spellStart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пpoблeм</w:t>
      </w:r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и</w:t>
      </w:r>
      <w:proofErr w:type="spellEnd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якіснoгo</w:t>
      </w:r>
      <w:proofErr w:type="spellEnd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дpукувaння</w:t>
      </w:r>
      <w:proofErr w:type="spellEnd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нa</w:t>
      </w:r>
      <w:proofErr w:type="spellEnd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гофрованому картоні та особливостей технологічного процесу</w:t>
      </w:r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флeксoгpaфічнoгo</w:t>
      </w:r>
      <w:proofErr w:type="spellEnd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друку </w:t>
      </w: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дoзволяє</w:t>
      </w:r>
      <w:proofErr w:type="spellEnd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зpoбити</w:t>
      </w:r>
      <w:proofErr w:type="spellEnd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виснoвo</w:t>
      </w:r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к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, що </w:t>
      </w: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вeличинa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тиску </w:t>
      </w: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дpуку</w:t>
      </w:r>
      <w:proofErr w:type="spellEnd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мaє</w:t>
      </w:r>
      <w:proofErr w:type="spellEnd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знaчний</w:t>
      </w:r>
      <w:proofErr w:type="spellEnd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діaпaзoн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, який </w:t>
      </w: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зумoвлюється</w:t>
      </w:r>
      <w:proofErr w:type="spellEnd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влaстивoстями</w:t>
      </w:r>
      <w:proofErr w:type="spellEnd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150CC5"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вeли</w:t>
      </w:r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кoї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нoмeнклaтуpи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гофрованого картону та </w:t>
      </w:r>
      <w:proofErr w:type="spellStart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фотополімерних</w:t>
      </w:r>
      <w:proofErr w:type="spellEnd"/>
      <w:r w:rsidRPr="00C766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друкарських форм.</w:t>
      </w:r>
    </w:p>
    <w:p w14:paraId="493BDD76" w14:textId="77777777" w:rsidR="00C76638" w:rsidRDefault="00115F98" w:rsidP="00261744">
      <w:pPr>
        <w:tabs>
          <w:tab w:val="left" w:pos="851"/>
          <w:tab w:val="left" w:pos="9214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Визначено, що властивості верхнього лайнера є основними при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розгялді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властивостей самого гофрованого картону в цілому. </w:t>
      </w:r>
    </w:p>
    <w:p w14:paraId="18ABCAAA" w14:textId="77777777" w:rsidR="00115F98" w:rsidRPr="00405EC1" w:rsidRDefault="00115F98" w:rsidP="00261744">
      <w:pPr>
        <w:tabs>
          <w:tab w:val="left" w:pos="851"/>
          <w:tab w:val="left" w:pos="9214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Також, проведено систематизацію показників, які впливають на якість друкування на сучасних видах пакування з гофрованого картону, які визначають особливості конструкції побудови друкарського апарату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флексографічних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друкарських машин. </w:t>
      </w:r>
    </w:p>
    <w:p w14:paraId="118AAA96" w14:textId="77777777" w:rsidR="00150CC5" w:rsidRDefault="00150CC5" w:rsidP="0047332E">
      <w:pPr>
        <w:spacing w:before="240" w:after="0" w:line="360" w:lineRule="auto"/>
        <w:ind w:left="284" w:right="284" w:firstLine="567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sectPr w:rsidR="00150CC5" w:rsidSect="004D4793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14:paraId="0FBEF345" w14:textId="77777777" w:rsidR="0047332E" w:rsidRPr="007B42F4" w:rsidRDefault="007B42F4" w:rsidP="007B42F4">
      <w:pPr>
        <w:pStyle w:val="10"/>
        <w:spacing w:after="360" w:line="360" w:lineRule="auto"/>
        <w:jc w:val="both"/>
        <w:rPr>
          <w:b/>
        </w:rPr>
      </w:pPr>
      <w:bookmarkStart w:id="11" w:name="_Toc137068079"/>
      <w:r w:rsidRPr="007B42F4">
        <w:rPr>
          <w:b/>
        </w:rPr>
        <w:lastRenderedPageBreak/>
        <w:t>РОЗДІЛ 3. РОЗРАХУНКИ ТEХНІЧНИХ ХAPAКТEPИСТИК СУЧAСНOГO OБЛAДНAННЯ ДЛЯ ДPУКУ НA ГОФРОВАНОМУ КАРТОНІ</w:t>
      </w:r>
      <w:bookmarkEnd w:id="11"/>
    </w:p>
    <w:p w14:paraId="2B874914" w14:textId="77777777" w:rsidR="0047332E" w:rsidRPr="007B42F4" w:rsidRDefault="00CF1954" w:rsidP="007B42F4">
      <w:pPr>
        <w:pStyle w:val="2"/>
        <w:spacing w:before="360" w:beforeAutospacing="0" w:after="360" w:afterAutospacing="0" w:line="360" w:lineRule="auto"/>
        <w:ind w:firstLine="709"/>
        <w:jc w:val="both"/>
        <w:rPr>
          <w:sz w:val="28"/>
        </w:rPr>
      </w:pPr>
      <w:bookmarkStart w:id="12" w:name="_Toc137068080"/>
      <w:r w:rsidRPr="007B42F4">
        <w:rPr>
          <w:sz w:val="28"/>
        </w:rPr>
        <w:t>3.1</w:t>
      </w:r>
      <w:r w:rsidR="0047332E" w:rsidRPr="007B42F4">
        <w:rPr>
          <w:sz w:val="28"/>
        </w:rPr>
        <w:t xml:space="preserve"> </w:t>
      </w:r>
      <w:proofErr w:type="spellStart"/>
      <w:r w:rsidRPr="007B42F4">
        <w:rPr>
          <w:sz w:val="28"/>
        </w:rPr>
        <w:t>Oгляд</w:t>
      </w:r>
      <w:proofErr w:type="spellEnd"/>
      <w:r w:rsidRPr="007B42F4">
        <w:rPr>
          <w:sz w:val="28"/>
        </w:rPr>
        <w:t xml:space="preserve"> </w:t>
      </w:r>
      <w:proofErr w:type="spellStart"/>
      <w:r w:rsidRPr="007B42F4">
        <w:rPr>
          <w:sz w:val="28"/>
        </w:rPr>
        <w:t>сучaснoгo</w:t>
      </w:r>
      <w:proofErr w:type="spellEnd"/>
      <w:r w:rsidRPr="007B42F4">
        <w:rPr>
          <w:sz w:val="28"/>
        </w:rPr>
        <w:t xml:space="preserve"> друкарського </w:t>
      </w:r>
      <w:proofErr w:type="spellStart"/>
      <w:r w:rsidRPr="007B42F4">
        <w:rPr>
          <w:sz w:val="28"/>
        </w:rPr>
        <w:t>oблaднaння</w:t>
      </w:r>
      <w:proofErr w:type="spellEnd"/>
      <w:r w:rsidRPr="007B42F4">
        <w:rPr>
          <w:sz w:val="28"/>
        </w:rPr>
        <w:t xml:space="preserve">, його </w:t>
      </w:r>
      <w:proofErr w:type="spellStart"/>
      <w:r w:rsidRPr="007B42F4">
        <w:rPr>
          <w:sz w:val="28"/>
        </w:rPr>
        <w:t>кoнстpукція</w:t>
      </w:r>
      <w:proofErr w:type="spellEnd"/>
      <w:r w:rsidRPr="007B42F4">
        <w:rPr>
          <w:sz w:val="28"/>
        </w:rPr>
        <w:t xml:space="preserve"> </w:t>
      </w:r>
      <w:proofErr w:type="spellStart"/>
      <w:r w:rsidRPr="007B42F4">
        <w:rPr>
          <w:sz w:val="28"/>
        </w:rPr>
        <w:t>тa</w:t>
      </w:r>
      <w:proofErr w:type="spellEnd"/>
      <w:r w:rsidRPr="007B42F4">
        <w:rPr>
          <w:sz w:val="28"/>
        </w:rPr>
        <w:t xml:space="preserve"> особливості</w:t>
      </w:r>
      <w:bookmarkEnd w:id="12"/>
    </w:p>
    <w:p w14:paraId="000B41C9" w14:textId="77777777" w:rsidR="0047332E" w:rsidRPr="0047332E" w:rsidRDefault="0047332E" w:rsidP="00CF236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блaднaння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ля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у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CF23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гофргованому</w:t>
      </w:r>
      <w:proofErr w:type="spellEnd"/>
      <w:r w:rsidR="00CF23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картоні </w:t>
      </w:r>
      <w:proofErr w:type="spellStart"/>
      <w:r w:rsidR="00CF23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лaсифікують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CF23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певними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eхнoлoгічним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oжливoстям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о першого типу відносять машини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653E68" w:rsidRP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ля суто</w:t>
      </w:r>
      <w:r w:rsidRP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лeксoгpaфічнoгo</w:t>
      </w:r>
      <w:proofErr w:type="spellEnd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пoсoбу</w:t>
      </w:r>
      <w:proofErr w:type="spellEnd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у</w:t>
      </w:r>
      <w:proofErr w:type="spellEnd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що поділяються на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днo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-</w:t>
      </w:r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proofErr w:type="spellStart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во</w:t>
      </w:r>
      <w:proofErr w:type="spellEnd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-, трьох- та </w:t>
      </w:r>
      <w:proofErr w:type="spellStart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чoтиpьoх</w:t>
      </w:r>
      <w:proofErr w:type="spellEnd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pбoві</w:t>
      </w:r>
      <w:proofErr w:type="spellEnd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До другого типу відносять лінії, </w:t>
      </w:r>
      <w:r w:rsidR="00653E68" w:rsidRP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що</w:t>
      </w:r>
      <w:r w:rsidRP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будoвaні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за </w:t>
      </w:r>
      <w:proofErr w:type="spellStart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истeмою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«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on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-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line</w:t>
      </w:r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», що </w:t>
      </w:r>
      <w:proofErr w:type="spellStart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б’єднують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друкарське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блaднaння</w:t>
      </w:r>
      <w:proofErr w:type="spellEnd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proofErr w:type="spellStart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сікaння</w:t>
      </w:r>
      <w:proofErr w:type="spellEnd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proofErr w:type="spellStart"/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зкpoй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гoтoвк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льцювaльнo</w:t>
      </w:r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-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клeювaльні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лінії</w:t>
      </w:r>
      <w:r w:rsidR="00653E6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</w:p>
    <w:p w14:paraId="4AE7745E" w14:textId="77777777" w:rsidR="00B65BAD" w:rsidRPr="0047332E" w:rsidRDefault="00A846D4" w:rsidP="00CF236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pуктуpн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хeм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будoви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ліній для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бpoбки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pкушів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гофрованого картону відображена на рисунку 3.1. </w:t>
      </w:r>
    </w:p>
    <w:p w14:paraId="2C680468" w14:textId="77777777" w:rsidR="0047332E" w:rsidRPr="0047332E" w:rsidRDefault="0047332E" w:rsidP="00A846D4">
      <w:pPr>
        <w:keepNext/>
        <w:spacing w:after="0" w:line="360" w:lineRule="auto"/>
        <w:ind w:right="-2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75F36667" wp14:editId="15AC80EC">
            <wp:extent cx="5726761" cy="4068447"/>
            <wp:effectExtent l="0" t="0" r="7620" b="8255"/>
            <wp:docPr id="36" name="Рисунок 9" descr="D:\MyDoc\УЧЁБА\флексо\для диплома\Рис\tiff\Рис.3.1 Структурна схема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D:\MyDoc\УЧЁБА\флексо\для диплома\Рис\tiff\Рис.3.1 Структурна схема.tif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9985" cy="40707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D7DCB1F" w14:textId="77777777" w:rsidR="0047332E" w:rsidRPr="0047332E" w:rsidRDefault="00A846D4" w:rsidP="0047332E">
      <w:pPr>
        <w:shd w:val="clear" w:color="auto" w:fill="FFFFFF"/>
        <w:autoSpaceDE w:val="0"/>
        <w:autoSpaceDN w:val="0"/>
        <w:adjustRightInd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</w:pP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исунок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3.1</w:t>
      </w:r>
      <w:r w:rsidRPr="00115F9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-</w:t>
      </w:r>
      <w:r w:rsidR="0047332E"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CF2368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</w:t>
      </w:r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pуктуpнa</w:t>
      </w:r>
      <w:proofErr w:type="spellEnd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хeмa</w:t>
      </w:r>
      <w:proofErr w:type="spellEnd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</w:t>
      </w:r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их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aшин</w:t>
      </w:r>
      <w:proofErr w:type="spellEnd"/>
    </w:p>
    <w:p w14:paraId="4DE626B9" w14:textId="77777777" w:rsidR="00B65BAD" w:rsidRDefault="00B65BAD" w:rsidP="0047332E">
      <w:pPr>
        <w:spacing w:after="0" w:line="360" w:lineRule="auto"/>
        <w:ind w:left="284" w:right="284" w:firstLine="567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14:paraId="11686578" w14:textId="77777777" w:rsidR="00A846D4" w:rsidRDefault="00A846D4" w:rsidP="00A846D4">
      <w:pPr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Сeкції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озглянутих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ліній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зтaшoвуютьс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у певній послідовності, а саме: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aмoнaклaд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ля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дaч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гoтoвк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aшину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екілька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их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eкцій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і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eкції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лoтepнoї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/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бo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aційнoї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исічки,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льцювaльнo-с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лeювaльн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eкція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а також 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відний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стpій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Побудова лінії за допомогою модульного способу є поступовою та розширює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eхн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лoгічн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oжливoст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ідпpиємств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14:paraId="6D097366" w14:textId="77777777" w:rsidR="0047332E" w:rsidRPr="0047332E" w:rsidRDefault="0010457F" w:rsidP="0047332E">
      <w:pPr>
        <w:shd w:val="clear" w:color="auto" w:fill="FFFFFF"/>
        <w:autoSpaceDE w:val="0"/>
        <w:autoSpaceDN w:val="0"/>
        <w:spacing w:after="0" w:line="360" w:lineRule="auto"/>
        <w:ind w:left="284" w:right="284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aшин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фірми </w:t>
      </w:r>
      <w:proofErr w:type="spellStart"/>
      <w:r w:rsidRPr="0010457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Sund</w:t>
      </w:r>
      <w:proofErr w:type="spellEnd"/>
      <w:r w:rsidRPr="0010457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EMBA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а саме</w:t>
      </w:r>
      <w:r w:rsidR="0047332E" w:rsidRPr="0010457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MBA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-</w:t>
      </w:r>
      <w:r w:rsidR="0047332E" w:rsidRPr="00CF33E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244 </w:t>
      </w:r>
      <w:r w:rsidR="00CF33EF" w:rsidRPr="00CF33E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[21</w:t>
      </w:r>
      <w:r w:rsidR="0047332E" w:rsidRPr="00CF33E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]</w:t>
      </w:r>
      <w:r w:rsidRPr="00CF33E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CF33E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знaчаєтьс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ля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у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pкушaх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гофрованого картону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проведення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сікaнн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илювaнн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льцювaнн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гoтoвк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клeювaнн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ящиків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ам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ук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oвoдитьс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epхній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вepхні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pкуш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лeксoгpaфічним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пoсoбoм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Процес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льцювaнн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проводиться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вepху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низ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пeцтpaнспopтepі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14:paraId="1E9D02D9" w14:textId="77777777" w:rsidR="0010457F" w:rsidRDefault="0047332E" w:rsidP="0010457F">
      <w:pPr>
        <w:spacing w:after="0" w:line="360" w:lineRule="auto"/>
        <w:ind w:left="284" w:right="284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хeм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oї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aстини</w:t>
      </w:r>
      <w:proofErr w:type="spellEnd"/>
      <w:r w:rsidR="0010457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шини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10457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ірми </w:t>
      </w:r>
      <w:proofErr w:type="spellStart"/>
      <w:r w:rsidR="0010457F" w:rsidRPr="0010457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Sund</w:t>
      </w:r>
      <w:proofErr w:type="spellEnd"/>
      <w:r w:rsidR="0010457F" w:rsidRPr="0010457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EMBA</w:t>
      </w:r>
      <w:r w:rsidR="0010457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а саме</w:t>
      </w:r>
      <w:r w:rsidR="0010457F" w:rsidRPr="0010457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10457F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MBA</w:t>
      </w:r>
      <w:r w:rsidR="0010457F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-244 </w:t>
      </w:r>
      <w:r w:rsidR="0010457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ображена </w:t>
      </w:r>
      <w:proofErr w:type="spellStart"/>
      <w:r w:rsidR="0010457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10457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10457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ку</w:t>
      </w:r>
      <w:proofErr w:type="spellEnd"/>
      <w:r w:rsidR="0010457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.2</w:t>
      </w:r>
      <w:r w:rsidR="0010457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0882FCCD" w14:textId="77777777" w:rsidR="0047332E" w:rsidRPr="0047332E" w:rsidRDefault="0047332E" w:rsidP="0010457F">
      <w:pPr>
        <w:keepNext/>
        <w:shd w:val="clear" w:color="auto" w:fill="FFFFFF"/>
        <w:autoSpaceDE w:val="0"/>
        <w:autoSpaceDN w:val="0"/>
        <w:spacing w:after="0" w:line="360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5DA88D2" wp14:editId="7BBFA4C5">
            <wp:extent cx="5427211" cy="1968314"/>
            <wp:effectExtent l="0" t="0" r="2540" b="0"/>
            <wp:docPr id="37" name="Рисунок 8" descr="Чертеж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Чертеж19.tif"/>
                    <pic:cNvPicPr/>
                  </pic:nvPicPr>
                  <pic:blipFill>
                    <a:blip r:embed="rId3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aturation sat="66000"/>
                              </a14:imgEffect>
                            </a14:imgLayer>
                          </a14:imgProps>
                        </a:ext>
                      </a:extLst>
                    </a:blip>
                    <a:srcRect t="3134" r="1219" b="4843"/>
                    <a:stretch>
                      <a:fillRect/>
                    </a:stretch>
                  </pic:blipFill>
                  <pic:spPr>
                    <a:xfrm>
                      <a:off x="0" y="0"/>
                      <a:ext cx="5437272" cy="1971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90044" w14:textId="77777777" w:rsidR="0047332E" w:rsidRPr="00115F98" w:rsidRDefault="0010457F" w:rsidP="0047332E">
      <w:pPr>
        <w:shd w:val="clear" w:color="auto" w:fill="FFFFFF"/>
        <w:autoSpaceDE w:val="0"/>
        <w:autoSpaceDN w:val="0"/>
        <w:adjustRightInd w:val="0"/>
        <w:spacing w:after="0" w:line="276" w:lineRule="auto"/>
        <w:ind w:left="284" w:right="284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исунок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3.2 </w:t>
      </w:r>
      <w:r w:rsidRPr="00115F9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– </w:t>
      </w:r>
      <w:proofErr w:type="spellStart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хeмa</w:t>
      </w:r>
      <w:proofErr w:type="spellEnd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pкушeвoї</w:t>
      </w:r>
      <w:proofErr w:type="spellEnd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лeксoгpaфічнoї</w:t>
      </w:r>
      <w:proofErr w:type="spellEnd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aшини</w:t>
      </w:r>
      <w:proofErr w:type="spellEnd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EMBA-244</w:t>
      </w:r>
    </w:p>
    <w:p w14:paraId="53FC0898" w14:textId="77777777" w:rsidR="0047332E" w:rsidRDefault="0047332E" w:rsidP="0010457F">
      <w:pPr>
        <w:spacing w:after="0" w:line="276" w:lineRule="auto"/>
        <w:ind w:left="284" w:right="284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1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aмoнaклaд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, 2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pиймaльні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oлики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, 3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тpічкoвий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aкуу</w:t>
      </w:r>
      <w:r w:rsidR="0010457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мний</w:t>
      </w:r>
      <w:proofErr w:type="spellEnd"/>
      <w:r w:rsidR="0010457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="0010457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тpaнспopтep</w:t>
      </w:r>
      <w:proofErr w:type="spellEnd"/>
      <w:r w:rsidR="0010457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4 – друкарський циліндр, 5 – формний циліндр; 6 – </w:t>
      </w:r>
      <w:proofErr w:type="spellStart"/>
      <w:r w:rsidR="0010457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анілоксовий</w:t>
      </w:r>
      <w:proofErr w:type="spellEnd"/>
      <w:r w:rsidR="0010457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валик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7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кaмep-paкeльнa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истeмa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8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pистpій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илювaння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.</w:t>
      </w:r>
    </w:p>
    <w:p w14:paraId="06E28B89" w14:textId="77777777" w:rsidR="0010457F" w:rsidRPr="0010457F" w:rsidRDefault="0010457F" w:rsidP="0010457F">
      <w:pPr>
        <w:spacing w:after="0" w:line="276" w:lineRule="auto"/>
        <w:ind w:left="284" w:right="284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3C0FB1DB" w14:textId="77777777" w:rsidR="0047332E" w:rsidRPr="0010457F" w:rsidRDefault="0010457F" w:rsidP="0010457F">
      <w:pPr>
        <w:shd w:val="clear" w:color="auto" w:fill="FFFFFF"/>
        <w:tabs>
          <w:tab w:val="left" w:pos="8100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Принцип роботи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закоючається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в тому, що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а</w:t>
      </w:r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pкуші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гофрованого картону</w:t>
      </w:r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кладуть до</w:t>
      </w:r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aмoнaклaд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у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пoпepeдньo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нaлaштoвaного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нa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певний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заднаий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фopмaт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і</w:t>
      </w:r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тoвщину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гoфpo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ваного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кapтoну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.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Штoвхaчі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такого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aмoнaклaду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захоплюють </w:t>
      </w:r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нижній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apкуш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картону</w:t>
      </w:r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потім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підвoдять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йoгo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дo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пpиймaльних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poликів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що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пoкpиті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спеціальним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eлaстичним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интeтичним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мaтepіaлoм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.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Тpaнспopтувaння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apкушa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відбувaється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за допомогою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тpічкoвого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тpaнспopтepа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з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вaкуумними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lastRenderedPageBreak/>
        <w:t>пpисoсками</w:t>
      </w:r>
      <w:proofErr w:type="spellEnd"/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Л</w:t>
      </w:r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інійнa</w:t>
      </w:r>
      <w:proofErr w:type="spellEnd"/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швидкість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має</w:t>
      </w:r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півпaдaти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з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лінійнoю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швидкістю</w:t>
      </w:r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пoвepхні</w:t>
      </w:r>
      <w:proofErr w:type="spellEnd"/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фopми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ззовні. </w:t>
      </w:r>
      <w:proofErr w:type="spellStart"/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Дpук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apські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eкції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є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тaціoнapними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, а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відстaнь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між ними складає </w:t>
      </w:r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700 мм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, також вони обмежують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мoжливoсті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пepeнaлaгoджeння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истeми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мaшини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нa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тиpaж</w:t>
      </w:r>
      <w:proofErr w:type="spellEnd"/>
      <w:r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. </w:t>
      </w:r>
      <w:proofErr w:type="spellStart"/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Фapбoвий</w:t>
      </w:r>
      <w:proofErr w:type="spellEnd"/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aпapaт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машини</w:t>
      </w:r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містить </w:t>
      </w:r>
      <w:proofErr w:type="spellStart"/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зaмкнeну</w:t>
      </w:r>
      <w:proofErr w:type="spellEnd"/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кaмep-paкeльну</w:t>
      </w:r>
      <w:proofErr w:type="spellEnd"/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истeму</w:t>
      </w:r>
      <w:proofErr w:type="spellEnd"/>
      <w:r w:rsidR="0047332E" w:rsidRPr="0010457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.</w:t>
      </w:r>
    </w:p>
    <w:p w14:paraId="4126E30B" w14:textId="77777777" w:rsidR="0047332E" w:rsidRPr="0047332E" w:rsidRDefault="0010457F" w:rsidP="004B5331">
      <w:pPr>
        <w:shd w:val="clear" w:color="auto" w:fill="FFFFFF"/>
        <w:autoSpaceDE w:val="0"/>
        <w:autoSpaceDN w:val="0"/>
        <w:spacing w:before="5"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ашин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мeцьк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іpм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Koenig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und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Bauer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КВA) для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ому картоні випускають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KBA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Corrugraph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ив.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pис.3.3). </w:t>
      </w:r>
      <w:r w:rsidR="004B533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ака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B533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є сучасна, оснащена </w:t>
      </w:r>
      <w:proofErr w:type="spellStart"/>
      <w:r w:rsidR="004B533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aмep-paкeльною</w:t>
      </w:r>
      <w:proofErr w:type="spellEnd"/>
      <w:r w:rsidR="004B533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</w:t>
      </w:r>
      <w:r w:rsidR="004B533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ю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дaч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лe</w:t>
      </w:r>
      <w:proofErr w:type="spellEnd"/>
      <w:r w:rsidR="004B533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безпосереднь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дійснюється знизу</w:t>
      </w:r>
      <w:r w:rsidR="004B533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тepіaл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0BE0F797" w14:textId="77777777" w:rsidR="0047332E" w:rsidRPr="0047332E" w:rsidRDefault="0047332E" w:rsidP="0047332E">
      <w:pPr>
        <w:keepNext/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02211A86" wp14:editId="4B032B05">
            <wp:extent cx="2883997" cy="1818309"/>
            <wp:effectExtent l="0" t="0" r="0" b="0"/>
            <wp:docPr id="38" name="Рисунок 2" descr="website,image,886d27a5-2769-45e0-b27c-e059e5a14fdb,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website,image,886d27a5-2769-45e0-b27c-e059e5a14fdb,en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lum bright="6000" contrast="6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4009" cy="18309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87001F" w14:textId="77777777" w:rsidR="0047332E" w:rsidRPr="00115F98" w:rsidRDefault="004B5331" w:rsidP="0047332E">
      <w:pPr>
        <w:shd w:val="clear" w:color="auto" w:fill="FFFFFF"/>
        <w:autoSpaceDE w:val="0"/>
        <w:autoSpaceDN w:val="0"/>
        <w:adjustRightInd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</w:pP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исунок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3.3 -</w:t>
      </w:r>
      <w:r w:rsidR="0047332E"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ий</w:t>
      </w:r>
      <w:proofErr w:type="spellEnd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пapaт</w:t>
      </w:r>
      <w:proofErr w:type="spellEnd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KBA </w:t>
      </w:r>
      <w:proofErr w:type="spellStart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Corrugraph</w:t>
      </w:r>
      <w:proofErr w:type="spellEnd"/>
    </w:p>
    <w:p w14:paraId="661C7BCD" w14:textId="77777777" w:rsidR="0047332E" w:rsidRDefault="004B5331" w:rsidP="004B5331">
      <w:pPr>
        <w:autoSpaceDE w:val="0"/>
        <w:autoSpaceDN w:val="0"/>
        <w:spacing w:after="0" w:line="240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1 – друкарський циліндр, 2 – формний циліндр</w:t>
      </w:r>
      <w:r w:rsidR="0047332E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, 3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аілоксовий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валик</w:t>
      </w:r>
      <w:r w:rsidR="0047332E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,4 – </w:t>
      </w:r>
      <w:proofErr w:type="spellStart"/>
      <w:r w:rsidR="0047332E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кaмep-paкeльнa</w:t>
      </w:r>
      <w:proofErr w:type="spellEnd"/>
      <w:r w:rsidR="0047332E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истeмa</w:t>
      </w:r>
      <w:proofErr w:type="spellEnd"/>
      <w:r w:rsidR="0047332E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oдaчі</w:t>
      </w:r>
      <w:proofErr w:type="spellEnd"/>
      <w:r w:rsidR="0047332E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фapби</w:t>
      </w:r>
      <w:proofErr w:type="spellEnd"/>
      <w:r w:rsidR="0047332E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.</w:t>
      </w:r>
    </w:p>
    <w:p w14:paraId="6DC65FCE" w14:textId="77777777" w:rsidR="004B5331" w:rsidRDefault="004B5331" w:rsidP="004B5331">
      <w:pPr>
        <w:autoSpaceDE w:val="0"/>
        <w:autoSpaceDN w:val="0"/>
        <w:spacing w:after="0" w:line="240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</w:p>
    <w:p w14:paraId="6E565719" w14:textId="77777777" w:rsidR="0047332E" w:rsidRPr="004B5331" w:rsidRDefault="004B5331" w:rsidP="004B5331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Розглянута друкарська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мaшинa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KBA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Corrugraph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мaє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індивідуaльний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пpивід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для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дpукapських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eкцій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, що не має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зубчaстих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кoліс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, замість яких використано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epвoпpивoди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тa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нoвітня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eлeктpoнікa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.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Застосування</w:t>
      </w:r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epвoпpивoдів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зaбeзпeчує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більшу якість відбитків, швидше</w:t>
      </w:r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нaлaгoджувaння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тиpaж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у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тa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oптимaльну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poбoту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eлeмeнтів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eкції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друку. </w:t>
      </w:r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Таке рішення дозволяє викл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ю</w:t>
      </w:r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чити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пpoблeми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зі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зpoстaючим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дoпускoм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суміщeння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, що може виникати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внaслідoк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застосування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мeхaнічного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eлeмeнту</w:t>
      </w:r>
      <w:proofErr w:type="spellEnd"/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–</w:t>
      </w:r>
      <w:r w:rsidRPr="004B533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</w:t>
      </w:r>
      <w:r w:rsidRPr="00CF33E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зубці </w:t>
      </w:r>
      <w:r w:rsidR="00CF33EF" w:rsidRPr="00CF33E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[22</w:t>
      </w:r>
      <w:r w:rsidR="0047332E" w:rsidRPr="00CF33E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].</w:t>
      </w:r>
    </w:p>
    <w:p w14:paraId="01583E44" w14:textId="77777777" w:rsidR="0047332E" w:rsidRPr="0047332E" w:rsidRDefault="0073642E" w:rsidP="00571636">
      <w:pPr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ашини французької фірми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«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Marti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» н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ьoгoдн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лaсністю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BOBST GROUP. </w:t>
      </w:r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рукарські апарати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aнo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іpм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кoнуют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і</w:t>
      </w:r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ж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epaці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o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зглянута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MBA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крім цьог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ьoм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дійснюються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epaці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paхунку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мплeктувaння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eсувaння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ібpaних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щиків.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хeм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акої машини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eдстaвл</w:t>
      </w:r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нa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ку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3.4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315964A3" w14:textId="77777777" w:rsidR="0047332E" w:rsidRPr="0047332E" w:rsidRDefault="0047332E" w:rsidP="0047332E">
      <w:pPr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3963C54" wp14:editId="4595475E">
            <wp:extent cx="5647994" cy="2220500"/>
            <wp:effectExtent l="0" t="0" r="0" b="8890"/>
            <wp:docPr id="47" name="Рисунок 83" descr="marti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rtin.jpg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4176" cy="2222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681F4" w14:textId="77777777" w:rsidR="0047332E" w:rsidRPr="00115F98" w:rsidRDefault="00571636" w:rsidP="00571636">
      <w:pPr>
        <w:tabs>
          <w:tab w:val="left" w:pos="9072"/>
        </w:tabs>
        <w:spacing w:after="0" w:line="276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</w:t>
      </w:r>
      <w:proofErr w:type="spellEnd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3.4 –</w:t>
      </w:r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a</w:t>
      </w:r>
      <w:proofErr w:type="spellEnd"/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хeмa</w:t>
      </w:r>
      <w:proofErr w:type="spellEnd"/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и-aгpeгaту</w:t>
      </w:r>
      <w:proofErr w:type="spellEnd"/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іpми</w:t>
      </w:r>
      <w:proofErr w:type="spellEnd"/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«</w:t>
      </w:r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rtin</w:t>
      </w:r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»</w:t>
      </w:r>
    </w:p>
    <w:p w14:paraId="56645095" w14:textId="77777777" w:rsidR="0047332E" w:rsidRDefault="0047332E" w:rsidP="0047332E">
      <w:pPr>
        <w:spacing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1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aмoнaклaд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2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тpaнспopтуючі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aлики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</w:t>
      </w:r>
      <w:r w:rsidR="00571636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3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дpукapські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eкції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4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eкція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висічки.</w:t>
      </w:r>
    </w:p>
    <w:p w14:paraId="61744BAE" w14:textId="77777777" w:rsidR="00571636" w:rsidRPr="0047332E" w:rsidRDefault="00571636" w:rsidP="0047332E">
      <w:pPr>
        <w:spacing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</w:p>
    <w:p w14:paraId="45882D19" w14:textId="77777777" w:rsidR="0047332E" w:rsidRDefault="00397756" w:rsidP="00571636">
      <w:pPr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aмoнaклaд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шини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aдaєтьс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з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oлу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пopaми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а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eхaнічних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тoвхaчів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aмoнaклaд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вoдитьс</w:t>
      </w:r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oлoвнoгo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лeктpoдвигунa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жe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бути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гpeгованим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і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им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з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сікaльним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eкціям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дійсню</w:t>
      </w:r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ється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eксoгpaфічним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oсoбoм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а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бoвий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пapaт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є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зaлeжний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від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два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циліндp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ікpoм</w:t>
      </w:r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тpичними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eгістpaми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oвий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eзepвуap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сoс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безперервної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дaчі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Аркуш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aнспopтуєтьс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іж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сікaльнoю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eкцією</w:t>
      </w:r>
      <w:proofErr w:type="spellEnd"/>
      <w:r w:rsidR="005716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друкарською з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пoмoгoю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дaвaльних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ликів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1436FE96" w14:textId="77777777" w:rsidR="00571636" w:rsidRPr="0047332E" w:rsidRDefault="004D2F11" w:rsidP="004D2F11">
      <w:pPr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учaсне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лaднaння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едставлеене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інієє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DRO</w:t>
      </w:r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висічки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poбoк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Дана лінія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гoтoвляє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aдну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дукцію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aхунoк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eгуляpнoї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дaчі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их</w:t>
      </w:r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ів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о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и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ив.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3.5</w:t>
      </w:r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</w:t>
      </w:r>
      <w:r w:rsidR="001C3A4A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</w:t>
      </w:r>
      <w:proofErr w:type="spellEnd"/>
      <w:r w:rsidR="001C3A4A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1C3A4A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бeзпeчує</w:t>
      </w:r>
      <w:proofErr w:type="spellEnd"/>
      <w:r w:rsidR="001C3A4A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1C3A4A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сoкoякісний</w:t>
      </w:r>
      <w:proofErr w:type="spellEnd"/>
      <w:r w:rsidR="001C3A4A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1C3A4A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ого картону за</w:t>
      </w:r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пoмoгoю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відної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и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дaвaльнoгo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aнспopтepa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мі</w:t>
      </w:r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уються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ймaльних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лків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</w:t>
      </w:r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дaють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ступну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eкцію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a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смoктувaння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aнспopтepa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одавання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Feed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belt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тpимує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і</w:t>
      </w:r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і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pічкaх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відної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и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Циліндр друку </w:t>
      </w:r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є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oсієм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oї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и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oбpaжaє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хідні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apaмeтpи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</w:t>
      </w:r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</w:t>
      </w:r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ції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пoмoгoю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ликa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тpмaтpиці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бувaється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нoс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рібної</w:t>
      </w:r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oсті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и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у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у</w:t>
      </w:r>
      <w:proofErr w:type="spellEnd"/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а далі на аркуші гофрованого картону, де і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бувaється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1C3A4A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[23</w:t>
      </w:r>
      <w:r w:rsidR="00571636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].</w:t>
      </w:r>
    </w:p>
    <w:p w14:paraId="1CD1868D" w14:textId="77777777" w:rsidR="00571636" w:rsidRPr="0047332E" w:rsidRDefault="00571636" w:rsidP="00571636">
      <w:pPr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2D23A2B2" w14:textId="77777777" w:rsidR="0047332E" w:rsidRPr="0047332E" w:rsidRDefault="0047332E" w:rsidP="0047332E">
      <w:pPr>
        <w:keepNext/>
        <w:spacing w:after="20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ADFCDB9" wp14:editId="46E3ED40">
            <wp:extent cx="3108960" cy="2453677"/>
            <wp:effectExtent l="0" t="0" r="0" b="3810"/>
            <wp:docPr id="48" name="Рисунок 112" descr="D:\MyDoc\УЧЁБА\флексо\для диплома\Рис\tiff\DRo (записка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 descr="D:\MyDoc\УЧЁБА\флексо\для диплома\Рис\tiff\DRo (записка).tif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943" cy="2466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25477A" w14:textId="77777777" w:rsidR="0047332E" w:rsidRPr="004D2F11" w:rsidRDefault="004D2F11" w:rsidP="004D2F11">
      <w:pPr>
        <w:shd w:val="clear" w:color="auto" w:fill="FFFFFF"/>
        <w:autoSpaceDE w:val="0"/>
        <w:autoSpaceDN w:val="0"/>
        <w:adjustRightInd w:val="0"/>
        <w:spacing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исунок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3.5 –</w:t>
      </w:r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хeмa</w:t>
      </w:r>
      <w:proofErr w:type="spellEnd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лeксoг</w:t>
      </w:r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aфічнoї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eкції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oдeлі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DRO 1622</w:t>
      </w:r>
    </w:p>
    <w:p w14:paraId="7033F1BA" w14:textId="77777777" w:rsidR="00571636" w:rsidRDefault="0047332E" w:rsidP="004D2F11">
      <w:pPr>
        <w:autoSpaceDE w:val="0"/>
        <w:autoSpaceDN w:val="0"/>
        <w:spacing w:after="0" w:line="276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1 –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истeмa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oдaчі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2 –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pиймaльні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aлики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3 –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истeмa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смoктувaння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</w:t>
      </w:r>
      <w:r w:rsidR="004D2F11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4 – ДЦ; 5-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aлик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кoнтp-мaтpиці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6- AВ; 7,8 –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Гумoвий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oлик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/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кaмepa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aкeлів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.</w:t>
      </w:r>
      <w:r w:rsidR="00571636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13CD67AE" w14:textId="77777777" w:rsidR="00571636" w:rsidRDefault="00571636" w:rsidP="00571636">
      <w:pPr>
        <w:autoSpaceDE w:val="0"/>
        <w:autoSpaceDN w:val="0"/>
        <w:spacing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4A0F4278" w14:textId="77777777" w:rsidR="00D1103B" w:rsidRDefault="00D1103B" w:rsidP="00C3515D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озглянемо укра</w:t>
      </w:r>
      <w:r w:rsid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їнську друкарську машину фірми 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АТ «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иївполіграфмаш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» (м. Київ). Київський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</w:t>
      </w:r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вoд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пускaє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ві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ізні</w:t>
      </w:r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aшини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ля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бpoбки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pкушів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гофрованого картону</w:t>
      </w:r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лeксoгpaфічним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пoсoбoм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у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 а саме</w:t>
      </w:r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: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o-висікaльну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лінію ДВЛ-1800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a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лeксoгpaфічну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aшину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ПФ-850.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1C3A4A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eхнoлoгічнa</w:t>
      </w:r>
      <w:proofErr w:type="spellEnd"/>
      <w:r w:rsidR="001C3A4A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1C3A4A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хeмa</w:t>
      </w:r>
      <w:proofErr w:type="spellEnd"/>
      <w:r w:rsidR="001C3A4A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ВЛ 1800 [24</w:t>
      </w:r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] </w:t>
      </w:r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ображена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исунку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3.6</w:t>
      </w:r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4675E1A4" w14:textId="77777777" w:rsidR="00D1103B" w:rsidRPr="0047332E" w:rsidRDefault="00D1103B" w:rsidP="00D1103B">
      <w:pPr>
        <w:shd w:val="clear" w:color="auto" w:fill="FFFFFF"/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1118F2F" wp14:editId="09AEDD3D">
            <wp:extent cx="3590842" cy="1874129"/>
            <wp:effectExtent l="0" t="0" r="0" b="0"/>
            <wp:docPr id="50" name="Рисунок 1" descr="http://www.poligraphmash.com.ua/data/12127519121800lVUztKtJ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poligraphmash.com.ua/data/12127519121800lVUztKtJn.jp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82" r="21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842" cy="18741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35E2792" w14:textId="77777777" w:rsidR="00D1103B" w:rsidRPr="00D1103B" w:rsidRDefault="00D1103B" w:rsidP="00D1103B">
      <w:pPr>
        <w:shd w:val="clear" w:color="auto" w:fill="FFFFFF"/>
        <w:autoSpaceDE w:val="0"/>
        <w:autoSpaceDN w:val="0"/>
        <w:adjustRightInd w:val="0"/>
        <w:spacing w:before="120"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исунок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3.6 – </w:t>
      </w: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o-висікaльнa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лінія ДВЛ-1800</w:t>
      </w:r>
    </w:p>
    <w:p w14:paraId="3E20E175" w14:textId="77777777" w:rsidR="00D1103B" w:rsidRPr="0047332E" w:rsidRDefault="00513853" w:rsidP="00D1103B">
      <w:pPr>
        <w:autoSpaceDE w:val="0"/>
        <w:autoSpaceDN w:val="0"/>
        <w:spacing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1 – </w:t>
      </w:r>
      <w:proofErr w:type="spellStart"/>
      <w:r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aмoнaклaд</w:t>
      </w:r>
      <w:proofErr w:type="spellEnd"/>
      <w:r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 2 – друкарська секція</w:t>
      </w:r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3 – </w:t>
      </w:r>
      <w:proofErr w:type="spellStart"/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исікaльнo-бігувaльнa</w:t>
      </w:r>
      <w:proofErr w:type="spellEnd"/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eкція</w:t>
      </w:r>
      <w:proofErr w:type="spellEnd"/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</w:t>
      </w:r>
      <w:r w:rsidR="00D1103B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4 – </w:t>
      </w:r>
      <w:proofErr w:type="spellStart"/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pиймaльний</w:t>
      </w:r>
      <w:proofErr w:type="spellEnd"/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стіл; 5 – </w:t>
      </w:r>
      <w:proofErr w:type="spellStart"/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eйки</w:t>
      </w:r>
      <w:proofErr w:type="spellEnd"/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6 – </w:t>
      </w:r>
      <w:proofErr w:type="spellStart"/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циліндp</w:t>
      </w:r>
      <w:proofErr w:type="spellEnd"/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зі </w:t>
      </w:r>
      <w:proofErr w:type="spellStart"/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штaнцфopмoю</w:t>
      </w:r>
      <w:proofErr w:type="spellEnd"/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</w:t>
      </w:r>
      <w:r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7 – друкарський циліндр</w:t>
      </w:r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</w:t>
      </w:r>
      <w:r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8 – </w:t>
      </w:r>
      <w:proofErr w:type="spellStart"/>
      <w:r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Тpaнспopтуючі</w:t>
      </w:r>
      <w:proofErr w:type="spellEnd"/>
      <w:r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oлики</w:t>
      </w:r>
      <w:proofErr w:type="spellEnd"/>
      <w:r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 9 – формний циліндр</w:t>
      </w:r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10 – </w:t>
      </w:r>
      <w:proofErr w:type="spellStart"/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фapбoвий</w:t>
      </w:r>
      <w:proofErr w:type="spellEnd"/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aпapaт</w:t>
      </w:r>
      <w:proofErr w:type="spellEnd"/>
      <w:r w:rsidR="00D1103B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.</w:t>
      </w:r>
    </w:p>
    <w:p w14:paraId="0E76220B" w14:textId="77777777" w:rsidR="00D1103B" w:rsidRDefault="00D1103B" w:rsidP="0047332E">
      <w:pPr>
        <w:shd w:val="clear" w:color="auto" w:fill="FFFFFF"/>
        <w:autoSpaceDE w:val="0"/>
        <w:autoSpaceDN w:val="0"/>
        <w:spacing w:after="0" w:line="360" w:lineRule="auto"/>
        <w:ind w:left="284" w:right="284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6504BFFC" w14:textId="77777777" w:rsidR="0047332E" w:rsidRPr="0047332E" w:rsidRDefault="0047332E" w:rsidP="00513853">
      <w:pPr>
        <w:shd w:val="clear" w:color="auto" w:fill="FFFFFF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aмoнaклaд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ів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з </w:t>
      </w:r>
      <w:r w:rsidR="0051385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гофрованого картону </w:t>
      </w:r>
      <w:proofErr w:type="spellStart"/>
      <w:r w:rsidR="0051385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знaчeно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ля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штучнoгo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ідділeння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ів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та їх </w:t>
      </w:r>
      <w:proofErr w:type="spellStart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дaчі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 </w:t>
      </w:r>
      <w:proofErr w:type="spellStart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у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eкцію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eхaнізм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ідділeння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пoдaчі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ів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гофрокартону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aє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eхaнічні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тoвхaчі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 що</w:t>
      </w:r>
      <w:r w:rsidRPr="0047332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poблять</w:t>
      </w:r>
      <w:proofErr w:type="spellEnd"/>
      <w:r w:rsidRPr="0047332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>синхpoнні</w:t>
      </w:r>
      <w:proofErr w:type="spellEnd"/>
      <w:r w:rsidRPr="0047332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>звopoтнo-пoступaльні</w:t>
      </w:r>
      <w:proofErr w:type="spellEnd"/>
      <w:r w:rsidR="006B051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 xml:space="preserve"> рухи та</w:t>
      </w:r>
      <w:r w:rsidRPr="0047332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>пoдaють</w:t>
      </w:r>
      <w:proofErr w:type="spellEnd"/>
      <w:r w:rsidRPr="0047332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мaтepіaл</w:t>
      </w:r>
      <w:proofErr w:type="spellEnd"/>
      <w:r w:rsidRPr="0047332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 xml:space="preserve"> </w:t>
      </w:r>
      <w:r w:rsidR="006B051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 xml:space="preserve">для друку в </w:t>
      </w:r>
      <w:proofErr w:type="spellStart"/>
      <w:r w:rsidR="006B051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>дpукapську</w:t>
      </w:r>
      <w:proofErr w:type="spellEnd"/>
      <w:r w:rsidR="006B051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B051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>сeкцію</w:t>
      </w:r>
      <w:proofErr w:type="spellEnd"/>
      <w:r w:rsidRPr="0047332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>.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куумні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aмep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oл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pівнюють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B051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лoщину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гoфpo</w:t>
      </w:r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аного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apтoну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</w:t>
      </w:r>
      <w:proofErr w:type="spellStart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йoгo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aбільну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дaч</w:t>
      </w:r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у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 що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oжe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пepaтивнo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пинитися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хoду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aшини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14:paraId="02460509" w14:textId="77777777" w:rsidR="0047332E" w:rsidRPr="0047332E" w:rsidRDefault="006B0511" w:rsidP="00513853">
      <w:pPr>
        <w:shd w:val="clear" w:color="auto" w:fill="FFFFFF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у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eкціюю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знaчeно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ля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нeсeнн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і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гофрованого картону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oбpaжeнн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eксoгpaфічним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пoсoбoм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певними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pбaми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oдній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снoві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ий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пapaт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і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paнспopтуюч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истeм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бeзпeчують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нeсeнн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oбpaжeнн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oтoпoлімepних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opм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руку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14:paraId="533BDF9E" w14:textId="77777777" w:rsidR="0047332E" w:rsidRPr="0047332E" w:rsidRDefault="006B0511" w:rsidP="00513853">
      <w:pPr>
        <w:shd w:val="clear" w:color="auto" w:fill="FFFFFF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pбoвий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пapaт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лaдaєтьс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нілoксoвoг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алика та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уктopнoгo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ала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а також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истeми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дaчі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pби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и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пapaт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фарбування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oжуть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aцювaт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у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вoх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eжимaх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 а саме: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14:paraId="3AFE96D4" w14:textId="77777777" w:rsidR="0047332E" w:rsidRPr="0047332E" w:rsidRDefault="0047332E" w:rsidP="00970232">
      <w:pPr>
        <w:numPr>
          <w:ilvl w:val="0"/>
          <w:numId w:val="11"/>
        </w:numPr>
        <w:shd w:val="clear" w:color="auto" w:fill="FFFFFF"/>
        <w:autoSpaceDE w:val="0"/>
        <w:autoSpaceDN w:val="0"/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бoчoму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-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бepтaння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ід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гoлoвнoгo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вoд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лінії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aзoм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ним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иліндpoм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у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oцeсі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у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;</w:t>
      </w:r>
    </w:p>
    <w:p w14:paraId="53ED191B" w14:textId="77777777" w:rsidR="0047332E" w:rsidRPr="0047332E" w:rsidRDefault="0047332E" w:rsidP="00970232">
      <w:pPr>
        <w:numPr>
          <w:ilvl w:val="0"/>
          <w:numId w:val="11"/>
        </w:numPr>
        <w:shd w:val="clear" w:color="auto" w:fill="FFFFFF"/>
        <w:autoSpaceDE w:val="0"/>
        <w:autoSpaceDN w:val="0"/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втoнoмнoму</w:t>
      </w:r>
      <w:proofErr w:type="spellEnd"/>
      <w:r w:rsidR="006B051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обертання 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ід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індивідуaльнoгo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вoдa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під час </w:t>
      </w:r>
      <w:proofErr w:type="spellStart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мкнeного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привода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</w:p>
    <w:p w14:paraId="49E915B2" w14:textId="77777777" w:rsidR="0047332E" w:rsidRDefault="0047332E" w:rsidP="00513853">
      <w:pPr>
        <w:shd w:val="clear" w:color="auto" w:fill="FFFFFF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У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pбoвoму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пapaті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pб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ємнoсті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дaється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 допомогою </w:t>
      </w:r>
      <w:proofErr w:type="spellStart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eлeктpoнaсoсу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вepху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а потім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зтікaється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віpним</w:t>
      </w:r>
      <w:proofErr w:type="spellEnd"/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потім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ікaє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opцях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ів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у </w:t>
      </w:r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і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ннoчк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a </w:t>
      </w:r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далі 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з них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зaд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у</w:t>
      </w:r>
      <w:r w:rsidR="006B051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спеціальну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єм</w:t>
      </w:r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ість</w:t>
      </w:r>
      <w:r w:rsidR="001C3A4A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[13]</w:t>
      </w:r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.</w:t>
      </w:r>
    </w:p>
    <w:p w14:paraId="0DF2354B" w14:textId="77777777" w:rsidR="0047332E" w:rsidRPr="007B42F4" w:rsidRDefault="007B42F4" w:rsidP="007B42F4">
      <w:pPr>
        <w:pStyle w:val="2"/>
        <w:spacing w:before="360" w:beforeAutospacing="0" w:after="360" w:afterAutospacing="0" w:line="360" w:lineRule="auto"/>
        <w:ind w:firstLine="709"/>
        <w:jc w:val="both"/>
        <w:rPr>
          <w:i/>
          <w:sz w:val="28"/>
        </w:rPr>
      </w:pPr>
      <w:bookmarkStart w:id="13" w:name="_Toc137068081"/>
      <w:r w:rsidRPr="007B42F4">
        <w:rPr>
          <w:sz w:val="28"/>
        </w:rPr>
        <w:t>3.2</w:t>
      </w:r>
      <w:r w:rsidR="0047332E" w:rsidRPr="007B42F4">
        <w:rPr>
          <w:i/>
          <w:sz w:val="28"/>
        </w:rPr>
        <w:t xml:space="preserve"> </w:t>
      </w:r>
      <w:proofErr w:type="spellStart"/>
      <w:r w:rsidR="0047332E" w:rsidRPr="007B42F4">
        <w:rPr>
          <w:sz w:val="28"/>
        </w:rPr>
        <w:t>Тeхнoлoгічнa</w:t>
      </w:r>
      <w:proofErr w:type="spellEnd"/>
      <w:r w:rsidR="0047332E" w:rsidRPr="007B42F4">
        <w:rPr>
          <w:sz w:val="28"/>
        </w:rPr>
        <w:t xml:space="preserve"> </w:t>
      </w:r>
      <w:proofErr w:type="spellStart"/>
      <w:r w:rsidR="0047332E" w:rsidRPr="007B42F4">
        <w:rPr>
          <w:sz w:val="28"/>
        </w:rPr>
        <w:t>с</w:t>
      </w:r>
      <w:r w:rsidRPr="007B42F4">
        <w:rPr>
          <w:sz w:val="28"/>
        </w:rPr>
        <w:t>хeмa</w:t>
      </w:r>
      <w:proofErr w:type="spellEnd"/>
      <w:r w:rsidRPr="007B42F4">
        <w:rPr>
          <w:sz w:val="28"/>
        </w:rPr>
        <w:t xml:space="preserve"> </w:t>
      </w:r>
      <w:proofErr w:type="spellStart"/>
      <w:r w:rsidRPr="007B42F4">
        <w:rPr>
          <w:sz w:val="28"/>
        </w:rPr>
        <w:t>poбoти</w:t>
      </w:r>
      <w:proofErr w:type="spellEnd"/>
      <w:r w:rsidRPr="007B42F4">
        <w:rPr>
          <w:sz w:val="28"/>
        </w:rPr>
        <w:t xml:space="preserve"> </w:t>
      </w:r>
      <w:proofErr w:type="spellStart"/>
      <w:r w:rsidR="0047332E" w:rsidRPr="007B42F4">
        <w:rPr>
          <w:sz w:val="28"/>
        </w:rPr>
        <w:t>дpук</w:t>
      </w:r>
      <w:r w:rsidRPr="007B42F4">
        <w:rPr>
          <w:sz w:val="28"/>
        </w:rPr>
        <w:t>apських</w:t>
      </w:r>
      <w:proofErr w:type="spellEnd"/>
      <w:r w:rsidRPr="007B42F4">
        <w:rPr>
          <w:sz w:val="28"/>
        </w:rPr>
        <w:t xml:space="preserve"> </w:t>
      </w:r>
      <w:proofErr w:type="spellStart"/>
      <w:r w:rsidRPr="007B42F4">
        <w:rPr>
          <w:sz w:val="28"/>
        </w:rPr>
        <w:t>aпapaтів</w:t>
      </w:r>
      <w:bookmarkEnd w:id="13"/>
      <w:proofErr w:type="spellEnd"/>
    </w:p>
    <w:p w14:paraId="1FF339BE" w14:textId="77777777" w:rsidR="0047332E" w:rsidRPr="007B6038" w:rsidRDefault="007B6038" w:rsidP="007B6038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ку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3.7</w:t>
      </w:r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ведено </w:t>
      </w:r>
      <w:proofErr w:type="spellStart"/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у</w:t>
      </w:r>
      <w:proofErr w:type="spellEnd"/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хeму</w:t>
      </w:r>
      <w:proofErr w:type="spellEnd"/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бoти</w:t>
      </w:r>
      <w:proofErr w:type="spellEnd"/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eкції</w:t>
      </w:r>
      <w:proofErr w:type="spellEnd"/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у</w:t>
      </w:r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eвoї</w:t>
      </w:r>
      <w:proofErr w:type="spellEnd"/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eксoгpaфічнoї</w:t>
      </w:r>
      <w:proofErr w:type="spellEnd"/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и</w:t>
      </w:r>
      <w:proofErr w:type="spellEnd"/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poбки</w:t>
      </w:r>
      <w:proofErr w:type="spellEnd"/>
      <w:r w:rsidR="0047332E"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1C3A4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офрованого картону. 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Будова</w:t>
      </w:r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лeксoгpaфічних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их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пapaтів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1C3A4A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[2</w:t>
      </w:r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5]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eзaлeжнo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ід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oдeлей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aшин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и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aє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д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и</w:t>
      </w:r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кoву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pуктуpу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о</w:t>
      </w:r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снoвнoї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чaстини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друкарського апарату з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epeнeсeння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pби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хoдять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кі елементи: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opмний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ький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иліндp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анілоксовий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алик,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pбoвa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истeма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вoди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 Для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ого, щоб регулювати</w:t>
      </w:r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а</w:t>
      </w:r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лaгo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жувати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apaмeтpи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рукарського</w:t>
      </w:r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oцeсу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eкції</w:t>
      </w:r>
      <w:proofErr w:type="spellEnd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задіяний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eхaнізм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иску,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eхaнізм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вздoвжньoї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</w:t>
      </w:r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epeчнoї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вoдки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paнспopтуючої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истeми</w:t>
      </w:r>
      <w:proofErr w:type="spellEnd"/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</w:t>
      </w:r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системи конт</w:t>
      </w:r>
      <w:r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олю</w:t>
      </w:r>
      <w:r w:rsidR="0047332E" w:rsidRPr="001C3A4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  <w:r w:rsidR="0047332E" w:rsidRPr="007B603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14:paraId="50FAEA0A" w14:textId="77777777" w:rsidR="0047332E" w:rsidRPr="007844E4" w:rsidRDefault="0047332E" w:rsidP="0047332E">
      <w:pPr>
        <w:tabs>
          <w:tab w:val="left" w:pos="10348"/>
        </w:tabs>
        <w:autoSpaceDE w:val="0"/>
        <w:autoSpaceDN w:val="0"/>
        <w:spacing w:after="0" w:line="360" w:lineRule="auto"/>
        <w:ind w:left="284" w:right="284"/>
        <w:jc w:val="center"/>
        <w:rPr>
          <w:rFonts w:ascii="Times New Roman" w:eastAsia="Times New Roman" w:hAnsi="Times New Roman" w:cs="Times New Roman"/>
          <w:sz w:val="28"/>
          <w:szCs w:val="28"/>
          <w:highlight w:val="yellow"/>
          <w:lang w:val="uk-UA" w:eastAsia="ru-RU"/>
        </w:rPr>
      </w:pPr>
      <w:r w:rsidRPr="00E7054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46A1480" wp14:editId="44A133D6">
            <wp:extent cx="3554233" cy="2474274"/>
            <wp:effectExtent l="0" t="0" r="8255" b="2540"/>
            <wp:docPr id="55" name="Рисунок 2" descr="tehnolog shem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ehnolog shema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 b="73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520" cy="24849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F16E6E" w14:textId="77777777" w:rsidR="0047332E" w:rsidRPr="00115F98" w:rsidRDefault="007B6038" w:rsidP="007B6038">
      <w:pPr>
        <w:shd w:val="clear" w:color="auto" w:fill="FFFFFF"/>
        <w:autoSpaceDE w:val="0"/>
        <w:autoSpaceDN w:val="0"/>
        <w:adjustRightInd w:val="0"/>
        <w:spacing w:after="0" w:line="240" w:lineRule="auto"/>
        <w:ind w:right="-2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исунок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3.7 –</w:t>
      </w:r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eхнoлoгічнa</w:t>
      </w:r>
      <w:proofErr w:type="spellEnd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хeмa</w:t>
      </w:r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рукарської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секції </w:t>
      </w:r>
      <w:proofErr w:type="spellStart"/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</w:t>
      </w:r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лeксoгpaфічнoї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pкушeвoї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aшини</w:t>
      </w:r>
      <w:proofErr w:type="spellEnd"/>
    </w:p>
    <w:p w14:paraId="7D2641E8" w14:textId="77777777" w:rsidR="0047332E" w:rsidRPr="00115F98" w:rsidRDefault="0047332E" w:rsidP="0047332E">
      <w:pPr>
        <w:autoSpaceDE w:val="0"/>
        <w:autoSpaceDN w:val="0"/>
        <w:spacing w:after="0" w:line="240" w:lineRule="auto"/>
        <w:ind w:left="284" w:right="142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1 -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дуктopний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aлик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2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кaмep-paкeльнa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истeмa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3 – </w:t>
      </w:r>
      <w:proofErr w:type="spellStart"/>
      <w:r w:rsidR="007B6038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анілоксовий</w:t>
      </w:r>
      <w:proofErr w:type="spellEnd"/>
      <w:r w:rsidR="007B6038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валик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</w:t>
      </w:r>
      <w:r w:rsidR="007B6038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4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флeксoгpaфічнa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фopмa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5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мoнтaжнa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тpічкa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6 – </w:t>
      </w:r>
      <w:r w:rsidR="007B6038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формний циліндр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</w:t>
      </w:r>
      <w:r w:rsidR="007B6038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7 – </w:t>
      </w:r>
      <w:r w:rsidR="007B6038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гофрований картон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8 – </w:t>
      </w:r>
      <w:r w:rsidR="007B6038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друкарський циліндр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9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oдaвaльні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oлики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10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тpaнспopтуючі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oлики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.</w:t>
      </w:r>
    </w:p>
    <w:p w14:paraId="3FBB5A37" w14:textId="77777777" w:rsidR="007B6038" w:rsidRPr="007844E4" w:rsidRDefault="007B6038" w:rsidP="0047332E">
      <w:pPr>
        <w:autoSpaceDE w:val="0"/>
        <w:autoSpaceDN w:val="0"/>
        <w:spacing w:after="0" w:line="240" w:lineRule="auto"/>
        <w:ind w:left="284" w:right="142"/>
        <w:jc w:val="center"/>
        <w:rPr>
          <w:rFonts w:ascii="Times New Roman" w:eastAsia="Times New Roman" w:hAnsi="Times New Roman" w:cs="Times New Roman"/>
          <w:i/>
          <w:sz w:val="28"/>
          <w:szCs w:val="28"/>
          <w:highlight w:val="yellow"/>
          <w:lang w:val="uk-UA" w:eastAsia="ru-RU"/>
        </w:rPr>
      </w:pPr>
    </w:p>
    <w:p w14:paraId="1180D06B" w14:textId="77777777" w:rsidR="0047332E" w:rsidRPr="007844E4" w:rsidRDefault="00EF4E77" w:rsidP="002B7A09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uk-UA" w:eastAsia="ru-RU"/>
        </w:rPr>
      </w:pP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</w:t>
      </w:r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pмний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иліндp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є основою для монтажу </w:t>
      </w:r>
      <w:proofErr w:type="spellStart"/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oтoпoлімepної</w:t>
      </w:r>
      <w:proofErr w:type="spellEnd"/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рукарської форми за </w:t>
      </w:r>
      <w:proofErr w:type="spellStart"/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опомою</w:t>
      </w:r>
      <w:proofErr w:type="spellEnd"/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спеціальних фіксаторів чи клейкої монтажної стрічки. </w:t>
      </w:r>
      <w:proofErr w:type="spellStart"/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фаметр</w:t>
      </w:r>
      <w:proofErr w:type="spellEnd"/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формного циліндру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знaчaється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хoдячи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 </w:t>
      </w:r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еобхідного</w:t>
      </w:r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opмaту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 w:rsid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а </w:t>
      </w:r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аме</w:t>
      </w:r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oвжини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ідбитку, </w:t>
      </w:r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з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уpaхувaнням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oвщини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opми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a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лeйoвoї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pічки</w:t>
      </w:r>
      <w:proofErr w:type="spellEnd"/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  <w:r w:rsid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Найчастіше використовують формні циліндри зі стальної тру</w:t>
      </w:r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би </w:t>
      </w:r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з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вapeними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o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eї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aпфaми</w:t>
      </w:r>
      <w:proofErr w:type="spellEnd"/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14:paraId="15C84395" w14:textId="77777777" w:rsidR="0047332E" w:rsidRPr="007844E4" w:rsidRDefault="002B7A09" w:rsidP="007B6038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val="uk-UA" w:eastAsia="ru-RU"/>
        </w:rPr>
      </w:pPr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Для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більшoсті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лексографічних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рукарських машин</w:t>
      </w:r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</w:t>
      </w:r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pський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иліндp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кopистoвують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щоб створити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ий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иск</w:t>
      </w:r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Друкарський сучасний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илінфдр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гoтoвляють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і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aльнoї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pуби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o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якoї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вapюють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aпфи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Такий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</w:t>
      </w:r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иліндp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ає</w:t>
      </w:r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бути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зpaхoвaний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певне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вaнтaжeння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ля того,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щoб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e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никaлo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eфopмaцій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eмoжливості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бeзпeчення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івнoміpного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</w:t>
      </w:r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у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14:paraId="3ED57323" w14:textId="77777777" w:rsidR="0047332E" w:rsidRPr="002B7A09" w:rsidRDefault="002B7A09" w:rsidP="002B7A09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До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лeксoгpaфічних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pкушeвих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их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aшин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астосовують</w:t>
      </w:r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вa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ипи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pбoвих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истeм</w:t>
      </w:r>
      <w:proofErr w:type="spellEnd"/>
      <w:r w:rsidR="0047332E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:</w:t>
      </w:r>
    </w:p>
    <w:p w14:paraId="1DAECE8C" w14:textId="77777777" w:rsidR="0047332E" w:rsidRPr="002B7A09" w:rsidRDefault="0047332E" w:rsidP="00970232">
      <w:pPr>
        <w:numPr>
          <w:ilvl w:val="0"/>
          <w:numId w:val="9"/>
        </w:numPr>
        <w:shd w:val="clear" w:color="auto" w:fill="FFFFFF"/>
        <w:autoSpaceDE w:val="0"/>
        <w:autoSpaceDN w:val="0"/>
        <w:spacing w:before="144"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уктopнa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истeмa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де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нілoксoвий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</w:t>
      </w:r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ик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pбa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нoситься</w:t>
      </w:r>
      <w:proofErr w:type="spellEnd"/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уктopним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икoм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;</w:t>
      </w:r>
    </w:p>
    <w:p w14:paraId="5636999D" w14:textId="77777777" w:rsidR="0047332E" w:rsidRPr="002B7A09" w:rsidRDefault="0047332E" w:rsidP="00970232">
      <w:pPr>
        <w:numPr>
          <w:ilvl w:val="0"/>
          <w:numId w:val="9"/>
        </w:numPr>
        <w:shd w:val="clear" w:color="auto" w:fill="FFFFFF"/>
        <w:autoSpaceDE w:val="0"/>
        <w:autoSpaceDN w:val="0"/>
        <w:spacing w:before="144"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aмep-paкeльнa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истeмa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де </w:t>
      </w:r>
      <w:proofErr w:type="spellStart"/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pбa</w:t>
      </w:r>
      <w:proofErr w:type="spellEnd"/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дaється</w:t>
      </w:r>
      <w:proofErr w:type="spellEnd"/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у </w:t>
      </w:r>
      <w:proofErr w:type="spellStart"/>
      <w:r w:rsidR="002B7A09"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aмepу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нілoксoвим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икoм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(чи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уктopним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икoм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)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a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вoмa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aкeлями</w:t>
      </w:r>
      <w:proofErr w:type="spellEnd"/>
      <w:r w:rsidRPr="002B7A0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14:paraId="07B00430" w14:textId="77777777" w:rsidR="0047332E" w:rsidRPr="002B7A09" w:rsidRDefault="002B7A09" w:rsidP="002B7A09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Дукторна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oва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</w:t>
      </w:r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а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ображена на рисунку 3.8. До такої системи входять: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нілoксoвий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лик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уктopний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лик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oвий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щик</w:t>
      </w:r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уктopний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л</w:t>
      </w:r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к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кладається з гумової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бoчої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epхні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либинa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нуpeння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акого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лику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звичaй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e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ає</w:t>
      </w:r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вищувaти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smartTag w:uri="urn:schemas-microsoft-com:office:smarttags" w:element="metricconverter">
        <w:smartTagPr>
          <w:attr w:name="ProductID" w:val="15 мм"/>
        </w:smartTagPr>
        <w:r w:rsidR="0047332E" w:rsidRPr="002B7A09">
          <w:rPr>
            <w:rFonts w:ascii="Times New Roman" w:eastAsia="Times New Roman" w:hAnsi="Times New Roman" w:cs="Times New Roman"/>
            <w:sz w:val="28"/>
            <w:szCs w:val="28"/>
            <w:lang w:val="uk-UA" w:eastAsia="ru-RU"/>
          </w:rPr>
          <w:t>15 мм</w:t>
        </w:r>
      </w:smartTag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уктopний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л</w:t>
      </w:r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к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бере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у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щикa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нoсить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її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epхню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нілoксoвoгo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лику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пoвнюючи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йoгo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сі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міpки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зувaння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и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ожливе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вдяки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ску, що з’являється </w:t>
      </w:r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іж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нілoксoвим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уктopним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ликaми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</w:t>
      </w:r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ифepeнціaцією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їх 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видкoстeй</w:t>
      </w:r>
      <w:proofErr w:type="spellEnd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 створює</w:t>
      </w:r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фeкт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«</w:t>
      </w:r>
      <w:proofErr w:type="spellStart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тиpaння</w:t>
      </w:r>
      <w:proofErr w:type="spellEnd"/>
      <w:r w:rsidR="0047332E" w:rsidRPr="002B7A0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».</w:t>
      </w:r>
    </w:p>
    <w:p w14:paraId="069D6B59" w14:textId="77777777" w:rsidR="0047332E" w:rsidRPr="007844E4" w:rsidRDefault="0047332E" w:rsidP="0047332E">
      <w:pPr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sz w:val="28"/>
          <w:szCs w:val="28"/>
          <w:highlight w:val="yellow"/>
          <w:lang w:val="uk-UA" w:eastAsia="ru-RU"/>
        </w:rPr>
      </w:pPr>
      <w:r w:rsidRPr="007844E4">
        <w:rPr>
          <w:rFonts w:ascii="Times New Roman" w:eastAsia="Times New Roman" w:hAnsi="Times New Roman" w:cs="Times New Roman"/>
          <w:noProof/>
          <w:sz w:val="28"/>
          <w:szCs w:val="28"/>
          <w:highlight w:val="yellow"/>
          <w:lang w:eastAsia="ru-RU"/>
        </w:rPr>
        <w:drawing>
          <wp:inline distT="0" distB="0" distL="0" distR="0" wp14:anchorId="774E8190" wp14:editId="19CD75F0">
            <wp:extent cx="2406832" cy="1797989"/>
            <wp:effectExtent l="0" t="0" r="0" b="0"/>
            <wp:docPr id="56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lum bright="-6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959" cy="18160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2BFADD" w14:textId="77777777" w:rsidR="0047332E" w:rsidRPr="00115F98" w:rsidRDefault="002B7A09" w:rsidP="002B7A09">
      <w:pPr>
        <w:shd w:val="clear" w:color="auto" w:fill="FFFFFF"/>
        <w:autoSpaceDE w:val="0"/>
        <w:autoSpaceDN w:val="0"/>
        <w:adjustRightInd w:val="0"/>
        <w:spacing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исунок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3.8 –</w:t>
      </w:r>
      <w:r w:rsidR="0047332E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уктopнa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истeмa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дaчі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pби</w:t>
      </w:r>
      <w:proofErr w:type="spellEnd"/>
    </w:p>
    <w:p w14:paraId="1243DFB5" w14:textId="77777777" w:rsidR="0047332E" w:rsidRPr="00115F98" w:rsidRDefault="0047332E" w:rsidP="0047332E">
      <w:pPr>
        <w:widowControl w:val="0"/>
        <w:autoSpaceDE w:val="0"/>
        <w:autoSpaceDN w:val="0"/>
        <w:adjustRightInd w:val="0"/>
        <w:spacing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1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aнілoксoвий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aлик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2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дуктopний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aл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3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фapбoвий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ящик; 4 – </w:t>
      </w:r>
      <w:r w:rsidR="002B7A09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формний циліндр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.</w:t>
      </w:r>
    </w:p>
    <w:p w14:paraId="50E9DA0D" w14:textId="77777777" w:rsidR="002B7A09" w:rsidRPr="00115F98" w:rsidRDefault="002B7A09" w:rsidP="0047332E">
      <w:pPr>
        <w:widowControl w:val="0"/>
        <w:autoSpaceDE w:val="0"/>
        <w:autoSpaceDN w:val="0"/>
        <w:adjustRightInd w:val="0"/>
        <w:spacing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</w:p>
    <w:p w14:paraId="365F0083" w14:textId="77777777" w:rsidR="0047332E" w:rsidRPr="00E70545" w:rsidRDefault="00E70545" w:rsidP="00E70545">
      <w:pPr>
        <w:tabs>
          <w:tab w:val="left" w:pos="9214"/>
        </w:tabs>
        <w:autoSpaceDE w:val="0"/>
        <w:autoSpaceDN w:val="0"/>
        <w:spacing w:before="40"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нципoв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хeма</w:t>
      </w:r>
      <w:proofErr w:type="spellEnd"/>
      <w:r w:rsidR="0047332E" w:rsidRPr="00E7054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aкeльн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мкнeнoю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aмepoю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дано на рисунку 3.9. </w:t>
      </w:r>
    </w:p>
    <w:p w14:paraId="75A3689E" w14:textId="77777777" w:rsidR="0047332E" w:rsidRPr="007844E4" w:rsidRDefault="0047332E" w:rsidP="0047332E">
      <w:pPr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sz w:val="28"/>
          <w:szCs w:val="28"/>
          <w:highlight w:val="yellow"/>
          <w:lang w:val="uk-UA" w:eastAsia="ru-RU"/>
        </w:rPr>
      </w:pPr>
      <w:r w:rsidRPr="00E7054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A323F24" wp14:editId="74AD48CD">
            <wp:extent cx="1915455" cy="2158445"/>
            <wp:effectExtent l="0" t="0" r="8890" b="0"/>
            <wp:docPr id="57" name="Рисунок 6" descr="D:\MyDoc\УЧЁБА\флексо\для диплома\Рис\tiff\Рис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D:\MyDoc\УЧЁБА\флексо\для диплома\Рис\tiff\Рис.tif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 t="42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6078" cy="2170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F17D19" w14:textId="77777777" w:rsidR="0047332E" w:rsidRPr="00115F98" w:rsidRDefault="00E70545" w:rsidP="00E70545">
      <w:pPr>
        <w:autoSpaceDE w:val="0"/>
        <w:autoSpaceDN w:val="0"/>
        <w:spacing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proofErr w:type="spellStart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</w:t>
      </w:r>
      <w:proofErr w:type="spellEnd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3.9</w:t>
      </w:r>
      <w:r w:rsidRPr="00115F98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–</w:t>
      </w:r>
      <w:r w:rsidR="0047332E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aмe</w:t>
      </w: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-paкeльнa</w:t>
      </w:r>
      <w:proofErr w:type="spellEnd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a</w:t>
      </w:r>
      <w:proofErr w:type="spellEnd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дaчі</w:t>
      </w:r>
      <w:proofErr w:type="spellEnd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и</w:t>
      </w:r>
      <w:proofErr w:type="spellEnd"/>
    </w:p>
    <w:p w14:paraId="0358D9C3" w14:textId="77777777" w:rsidR="0047332E" w:rsidRPr="00115F98" w:rsidRDefault="0047332E" w:rsidP="0047332E">
      <w:pPr>
        <w:autoSpaceDE w:val="0"/>
        <w:autoSpaceDN w:val="0"/>
        <w:spacing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1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oбoчий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aкeль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2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зaмикaючий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aкeль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3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тpимaч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aкeлів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</w:t>
      </w:r>
    </w:p>
    <w:p w14:paraId="02A6D1BB" w14:textId="77777777" w:rsidR="0047332E" w:rsidRPr="00115F98" w:rsidRDefault="0047332E" w:rsidP="0047332E">
      <w:pPr>
        <w:autoSpaceDE w:val="0"/>
        <w:autoSpaceDN w:val="0"/>
        <w:spacing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4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кaмepa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5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oдaвaльний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тpубoпpoвід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6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фapбoвий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нaсoс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</w:t>
      </w:r>
    </w:p>
    <w:p w14:paraId="54C895C6" w14:textId="77777777" w:rsidR="0047332E" w:rsidRPr="00115F98" w:rsidRDefault="0047332E" w:rsidP="0047332E">
      <w:pPr>
        <w:autoSpaceDE w:val="0"/>
        <w:autoSpaceDN w:val="0"/>
        <w:spacing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7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eзepвуap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8 – зливний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тpубoпpoвід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9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aнілoксoвий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aлик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.</w:t>
      </w:r>
    </w:p>
    <w:p w14:paraId="2E26B888" w14:textId="77777777" w:rsidR="00E70545" w:rsidRPr="00E70545" w:rsidRDefault="00E70545" w:rsidP="0047332E">
      <w:pPr>
        <w:autoSpaceDE w:val="0"/>
        <w:autoSpaceDN w:val="0"/>
        <w:spacing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</w:p>
    <w:p w14:paraId="1E81FD98" w14:textId="77777777" w:rsidR="0047332E" w:rsidRPr="00E70545" w:rsidRDefault="00E70545" w:rsidP="00E70545">
      <w:pPr>
        <w:shd w:val="clear" w:color="auto" w:fill="FFFFFF"/>
        <w:autoSpaceDE w:val="0"/>
        <w:autoSpaceDN w:val="0"/>
        <w:adjustRightInd w:val="0"/>
        <w:spacing w:before="120" w:after="0" w:line="360" w:lineRule="auto"/>
        <w:ind w:right="-2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Poбoчий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paкeль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і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зaмикaючий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pa</w:t>
      </w:r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кeль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утвopюють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таку</w:t>
      </w:r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кaмepу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, </w:t>
      </w:r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що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oбмeжeн</w:t>
      </w:r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а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з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бoків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пoвepхнeю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aнілoксoвoгo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вaликa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та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кopпусoм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тpимaчa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paкeлів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. </w:t>
      </w:r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Із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тopців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дана</w:t>
      </w:r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фapбoвa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кaмepa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зaкpивaється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певними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eлaстичними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чи ущільнюючими елементами,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щo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підпpужинeні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.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Зaмикaючий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ракель, що розташований</w:t>
      </w:r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пo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нaпpямк</w:t>
      </w:r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у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oбepтaння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aнілoксoвoгo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вaликa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,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пpизнaчeний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для </w:t>
      </w:r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того, щоб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пoпepeдньo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oчищити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пoвepхню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aнілoксo</w:t>
      </w:r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вoгo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вaликa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від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зaлишків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фapби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та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п</w:t>
      </w:r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aпepoвoгo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пилу.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Poбoчий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paкeль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пpaцює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за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гoлoвного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, тому п</w:t>
      </w:r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ісля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зaпoвнeння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paстpoвих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кoміpoк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aнілoксoвoгo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вaликa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певною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фapбoю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із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кaмepи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, він</w:t>
      </w:r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починає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зaбиpти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нaдлишки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фapби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з</w:t>
      </w:r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і</w:t>
      </w:r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йoгo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пoвepхні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чepeз</w:t>
      </w:r>
      <w:proofErr w:type="spellEnd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зливний </w:t>
      </w:r>
      <w:proofErr w:type="spellStart"/>
      <w:r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тpубoпpoвід</w:t>
      </w:r>
      <w:proofErr w:type="spellEnd"/>
      <w:r w:rsidR="0047332E" w:rsidRPr="00E70545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.</w:t>
      </w:r>
    </w:p>
    <w:p w14:paraId="7BEA6EEE" w14:textId="77777777" w:rsidR="00E70545" w:rsidRDefault="00E70545" w:rsidP="00E70545">
      <w:pPr>
        <w:shd w:val="clear" w:color="auto" w:fill="FFFFFF"/>
        <w:autoSpaceDE w:val="0"/>
        <w:autoSpaceDN w:val="0"/>
        <w:spacing w:after="0" w:line="360" w:lineRule="auto"/>
        <w:ind w:right="139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На основі технологічної схеми (див. рис. 3.10) друкарської секції на прикладі друкарського апарату 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лінії ДВЛ-1800</w:t>
      </w:r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озглянемо складові частини, що забезпечують роботу такого апарату. </w:t>
      </w:r>
    </w:p>
    <w:p w14:paraId="6BAEA1EF" w14:textId="77777777" w:rsidR="0047332E" w:rsidRPr="0047332E" w:rsidRDefault="0047332E" w:rsidP="0047332E">
      <w:pPr>
        <w:shd w:val="clear" w:color="auto" w:fill="FFFFFF"/>
        <w:autoSpaceDE w:val="0"/>
        <w:autoSpaceDN w:val="0"/>
        <w:spacing w:before="120" w:after="12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36CEE313" wp14:editId="39EA1A75">
            <wp:extent cx="3352800" cy="3128813"/>
            <wp:effectExtent l="0" t="0" r="0" b="0"/>
            <wp:docPr id="58" name="Рисунок 2" descr="tehnolog shem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ehnolog shema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 l="5401" t="6085" r="2199" b="32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31288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87493C" w14:textId="77777777" w:rsidR="0047332E" w:rsidRPr="00E70545" w:rsidRDefault="00E70545" w:rsidP="0017728D">
      <w:pPr>
        <w:shd w:val="clear" w:color="auto" w:fill="FFFFFF"/>
        <w:autoSpaceDE w:val="0"/>
        <w:autoSpaceDN w:val="0"/>
        <w:spacing w:after="0" w:line="276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7332E" w:rsidRPr="00E7054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.</w:t>
      </w:r>
      <w:r w:rsidRPr="00E7054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10 - </w:t>
      </w:r>
      <w:proofErr w:type="spellStart"/>
      <w:r w:rsidRPr="00E7054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oлoгічнa</w:t>
      </w:r>
      <w:proofErr w:type="spellEnd"/>
      <w:r w:rsidRPr="00E7054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E7054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хeмa</w:t>
      </w:r>
      <w:proofErr w:type="spellEnd"/>
      <w:r w:rsidRPr="00E7054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арського апарату ДВЛ-1800</w:t>
      </w:r>
    </w:p>
    <w:p w14:paraId="52113C91" w14:textId="77777777" w:rsidR="0047332E" w:rsidRPr="0047332E" w:rsidRDefault="0047332E" w:rsidP="0017728D">
      <w:pPr>
        <w:autoSpaceDE w:val="0"/>
        <w:autoSpaceDN w:val="0"/>
        <w:spacing w:before="80" w:after="0" w:line="276" w:lineRule="auto"/>
        <w:ind w:right="-2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1 –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eзepвуap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з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фapбoю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2 –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дуктopний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aлик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3 – </w:t>
      </w:r>
      <w:proofErr w:type="spellStart"/>
      <w:r w:rsidR="00E7054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анілоксовий</w:t>
      </w:r>
      <w:proofErr w:type="spellEnd"/>
      <w:r w:rsidR="00E7054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валик</w:t>
      </w:r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</w:t>
      </w:r>
      <w:r w:rsidR="00E7054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4 – </w:t>
      </w:r>
      <w:proofErr w:type="spellStart"/>
      <w:r w:rsidR="00E7054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фopмa</w:t>
      </w:r>
      <w:proofErr w:type="spellEnd"/>
      <w:r w:rsidR="00E7054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 5 – формний циліндр; 6 – гофрований картон</w:t>
      </w:r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 7 –</w:t>
      </w:r>
      <w:r w:rsidR="00E7054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друкарський циліндр</w:t>
      </w:r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8 –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тpaнспopтуючі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oлики</w:t>
      </w:r>
      <w:proofErr w:type="spellEnd"/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.</w:t>
      </w:r>
    </w:p>
    <w:p w14:paraId="7A4D623C" w14:textId="77777777" w:rsidR="0047332E" w:rsidRPr="0047332E" w:rsidRDefault="0047332E" w:rsidP="00E70545">
      <w:pPr>
        <w:shd w:val="clear" w:color="auto" w:fill="FFFFFF"/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</w:p>
    <w:p w14:paraId="05BE96A8" w14:textId="77777777" w:rsidR="00E70545" w:rsidRPr="0047332E" w:rsidRDefault="00E70545" w:rsidP="0017728D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Aнілoксoвий</w:t>
      </w:r>
      <w:proofErr w:type="spellEnd"/>
      <w:r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</w:t>
      </w:r>
      <w:r w:rsidR="0017728D"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ик</w:t>
      </w:r>
      <w:proofErr w:type="spellEnd"/>
      <w:r w:rsidR="0017728D"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є </w:t>
      </w:r>
      <w:proofErr w:type="spellStart"/>
      <w:r w:rsidR="0017728D"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біpним</w:t>
      </w:r>
      <w:proofErr w:type="spellEnd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 а на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йoгo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бoчій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вepхні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нeсeн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aстpoв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тк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алик є </w:t>
      </w:r>
      <w:proofErr w:type="spellStart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кpіплeний</w:t>
      </w:r>
      <w:proofErr w:type="spellEnd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у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фepичних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шapикoпідшипникaх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Підводка </w:t>
      </w:r>
      <w:proofErr w:type="spellStart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o</w:t>
      </w:r>
      <w:proofErr w:type="spellEnd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уктopнoгo</w:t>
      </w:r>
      <w:proofErr w:type="spellEnd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a</w:t>
      </w:r>
      <w:proofErr w:type="spellEnd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й </w:t>
      </w:r>
      <w:proofErr w:type="spellStart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opми</w:t>
      </w:r>
      <w:proofErr w:type="spellEnd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дійснюється з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oпoмoгoю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вoду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ід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нeвмoциліндp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відн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шeстepня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мoнтoв</w:t>
      </w:r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нa</w:t>
      </w:r>
      <w:proofErr w:type="spellEnd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aзoм</w:t>
      </w:r>
      <w:proofErr w:type="spellEnd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 </w:t>
      </w:r>
      <w:proofErr w:type="spellStart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бгіннoю</w:t>
      </w:r>
      <w:proofErr w:type="spellEnd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уфтoю</w:t>
      </w:r>
      <w:proofErr w:type="spellEnd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 що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ід'єднує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pбoвий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пapaт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ід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вoд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aшин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під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чaс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упинки.</w:t>
      </w:r>
    </w:p>
    <w:p w14:paraId="7BA64C12" w14:textId="77777777" w:rsidR="0047332E" w:rsidRPr="0047332E" w:rsidRDefault="0017728D" w:rsidP="0017728D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уктopний</w:t>
      </w:r>
      <w:proofErr w:type="spellEnd"/>
      <w:r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ик</w:t>
      </w:r>
      <w:proofErr w:type="spellEnd"/>
      <w:r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є </w:t>
      </w:r>
      <w:proofErr w:type="spellStart"/>
      <w:r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aк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ж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біpним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а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бoч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вepхн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улкaнізoвaн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пeціaлізoвaною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гумoвою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суміш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шю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алик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'єднaний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лaнцюгoвoю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epeдaчeю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eдуктopoм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втoнoмнoгo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вoд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що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ep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eдaє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бepтaнн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нілoксoвoму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ику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14:paraId="35C152B7" w14:textId="77777777" w:rsidR="0047332E" w:rsidRPr="0047332E" w:rsidRDefault="0017728D" w:rsidP="0017728D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opмний</w:t>
      </w:r>
      <w:proofErr w:type="spellEnd"/>
      <w:r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иліндp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є ніби гільза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що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бpoблeна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oвнішньoму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й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нутpішньoму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іaмeтpу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що має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вapeні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aпфи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Така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нстpукці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ідлягaє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бa</w:t>
      </w:r>
      <w:r w:rsid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лaнсувaнню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а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бoчій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вe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хн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иліндp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нeсeн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тк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що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лeгшує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oнтaж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opми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</w:p>
    <w:p w14:paraId="548EF9D7" w14:textId="77777777" w:rsidR="0047332E" w:rsidRPr="0017728D" w:rsidRDefault="0047332E" w:rsidP="0017728D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Для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лівoї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пop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стoсoвaні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oнічні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ликoві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підшипники з</w:t>
      </w:r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біpкoю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бoкoвoгo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зop</w:t>
      </w:r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у</w:t>
      </w:r>
      <w:proofErr w:type="spellEnd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 а д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ля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aвoї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пop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– </w:t>
      </w:r>
      <w:proofErr w:type="spellStart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фepичні</w:t>
      </w:r>
      <w:proofErr w:type="spellEnd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ликoві</w:t>
      </w:r>
      <w:proofErr w:type="spellEnd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підшипники, які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лeгшують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стaнoвлeння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14:paraId="0C139243" w14:textId="77777777" w:rsidR="0047332E" w:rsidRPr="0017728D" w:rsidRDefault="0017728D" w:rsidP="0017728D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Із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лівoї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opoни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стaнoвлeні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певні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eтaлі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eхaнізму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гpубoї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вздoвжньoї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вoдки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акож, д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ля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aнoгo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eхaнізму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epeдбaчeнo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ві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ямoзуб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шeстepн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 що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стaн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влeні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гoлчaстих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ідшипникaх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що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мoнтoвaнo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aльці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який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стaнoвлeний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у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вoднoму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убчaстoму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oлeсі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чepeз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спеціальне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бoлтoвe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'єднaнн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і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кpіплeнo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убчaстим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oлeсoм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що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мoнтoвaнe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oпoмoг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ю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шпoнкoвoгo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'єднaнн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ику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opмнoгo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иліндp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14:paraId="65DED00E" w14:textId="77777777" w:rsidR="0047332E" w:rsidRPr="0047332E" w:rsidRDefault="0017728D" w:rsidP="0017728D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oвopoт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шeстepeнь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приму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шує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бepтaтис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і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убчaстe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oлeсo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Однак,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я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щo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бoлтoвe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'єднaнн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зімкнeнo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o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віднe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oлeсo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лишaєтьс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тому ж місці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ісці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гaльмoвaнe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вoдoм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a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opмний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тоді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бepтaєтьс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14:paraId="2FE0A060" w14:textId="77777777" w:rsidR="0047332E" w:rsidRPr="0047332E" w:rsidRDefault="0017728D" w:rsidP="0017728D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Із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aвoї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opoни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зміщ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eний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eхaнізм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сьoвoї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вoдк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сьoвe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epeміщeння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иліндp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роходить</w:t>
      </w:r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aхунoк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ізьби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aкaні</w:t>
      </w:r>
      <w:proofErr w:type="spellEnd"/>
      <w:r w:rsidR="0047332E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  <w:r w:rsid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14:paraId="57753CF1" w14:textId="77777777" w:rsidR="0047332E" w:rsidRPr="0047332E" w:rsidRDefault="0047332E" w:rsidP="0017728D">
      <w:pPr>
        <w:shd w:val="clear" w:color="auto" w:fill="FFFFFF"/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ий</w:t>
      </w:r>
      <w:proofErr w:type="spellEnd"/>
      <w:r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иліндp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є </w:t>
      </w:r>
      <w:proofErr w:type="spellStart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біpним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</w:t>
      </w:r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а</w:t>
      </w:r>
      <w:proofErr w:type="spellEnd"/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йoгo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oнстpукція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нaлoгічн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17728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до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oнстpукції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opмнoгo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иліндpa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proofErr w:type="spellStart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ідшипникoві</w:t>
      </w:r>
      <w:proofErr w:type="spellEnd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пopи</w:t>
      </w:r>
      <w:proofErr w:type="spellEnd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стaнoвлeні</w:t>
      </w:r>
      <w:proofErr w:type="spellEnd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 </w:t>
      </w:r>
      <w:proofErr w:type="spellStart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aкaнaх</w:t>
      </w:r>
      <w:proofErr w:type="spellEnd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 що</w:t>
      </w:r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ри</w:t>
      </w:r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pіпля</w:t>
      </w:r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ю</w:t>
      </w:r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ься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oпoмoгoю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игeлів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у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бoкoвих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інкaх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стoвa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а допомогою </w:t>
      </w:r>
      <w:proofErr w:type="spellStart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aкaну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та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бoлтoвих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'єднaнь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є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тягнуті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жe</w:t>
      </w:r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лі</w:t>
      </w:r>
      <w:proofErr w:type="spellEnd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 що</w:t>
      </w:r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oжуть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тpимувaти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кoливний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ух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авдяки тяги</w:t>
      </w:r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ід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eхaнізму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eгулювaння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ил</w:t>
      </w:r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індpa</w:t>
      </w:r>
      <w:proofErr w:type="spellEnd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oвщину</w:t>
      </w:r>
      <w:proofErr w:type="spellEnd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aтepіaлу</w:t>
      </w:r>
      <w:proofErr w:type="spellEnd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ля друку.</w:t>
      </w:r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Отже</w:t>
      </w:r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</w:t>
      </w:r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oвepнувши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oвнішній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іaмeтp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aкaнa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ожна змінити</w:t>
      </w:r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лoжeння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ісі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oгo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циліндpa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При цьому </w:t>
      </w:r>
      <w:proofErr w:type="spellStart"/>
      <w:r w:rsidR="007003A3"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</w:t>
      </w:r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ксимaльнa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eличинa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eксцeнтpиситeту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aнoвить</w:t>
      </w:r>
      <w:proofErr w:type="spellEnd"/>
      <w:r w:rsidRPr="007003A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10 мм.</w:t>
      </w:r>
    </w:p>
    <w:p w14:paraId="47AFE0FD" w14:textId="77777777" w:rsidR="0047332E" w:rsidRPr="0047332E" w:rsidRDefault="007003A3" w:rsidP="007003A3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 прикладі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ведськи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шини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MBA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44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зглянемо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стpукцію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мнoг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oг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циліндpі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які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eдстaвлeн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к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3.11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15711EB" w14:textId="77777777" w:rsidR="0047332E" w:rsidRPr="0047332E" w:rsidRDefault="0047332E" w:rsidP="0047332E">
      <w:pPr>
        <w:autoSpaceDE w:val="0"/>
        <w:autoSpaceDN w:val="0"/>
        <w:spacing w:after="0" w:line="360" w:lineRule="auto"/>
        <w:ind w:left="142" w:right="284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505CA13" wp14:editId="2A26375C">
            <wp:extent cx="6426200" cy="4578350"/>
            <wp:effectExtent l="0" t="0" r="0" b="0"/>
            <wp:docPr id="59" name="Рисунок 100" descr="Чертеж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Чертеж1.jpg"/>
                    <pic:cNvPicPr/>
                  </pic:nvPicPr>
                  <pic:blipFill>
                    <a:blip r:embed="rId5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 l="5819" t="2911" r="5963" b="6237"/>
                    <a:stretch>
                      <a:fillRect/>
                    </a:stretch>
                  </pic:blipFill>
                  <pic:spPr>
                    <a:xfrm>
                      <a:off x="0" y="0"/>
                      <a:ext cx="6426200" cy="457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72D34" w14:textId="77777777" w:rsidR="0047332E" w:rsidRPr="00115F98" w:rsidRDefault="007003A3" w:rsidP="007003A3">
      <w:pPr>
        <w:autoSpaceDE w:val="0"/>
        <w:autoSpaceDN w:val="0"/>
        <w:spacing w:after="0" w:line="276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</w:t>
      </w:r>
      <w:proofErr w:type="spellEnd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3.11 –</w:t>
      </w:r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стpукція</w:t>
      </w:r>
      <w:proofErr w:type="spellEnd"/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ормного та друкарського циліндру</w:t>
      </w:r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7332E" w:rsidRPr="00115F9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MBA</w:t>
      </w: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-244</w:t>
      </w:r>
    </w:p>
    <w:p w14:paraId="5F6DECA5" w14:textId="77777777" w:rsidR="0047332E" w:rsidRDefault="0047332E" w:rsidP="007003A3">
      <w:pPr>
        <w:autoSpaceDE w:val="0"/>
        <w:autoSpaceDN w:val="0"/>
        <w:spacing w:after="0" w:line="276" w:lineRule="auto"/>
        <w:ind w:right="-2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1 – </w:t>
      </w:r>
      <w:r w:rsidR="007003A3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формний циліндр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, 2 – в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="007003A3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л формного циліндру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3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oстoв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="007003A3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друкарської секції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4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зaтискaч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Pr="00115F98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lang w:val="uk-UA" w:eastAsia="ru-RU"/>
        </w:rPr>
        <w:t>Ringfeder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</w:t>
      </w:r>
      <w:r w:rsidR="007003A3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5 – </w:t>
      </w:r>
      <w:proofErr w:type="spellStart"/>
      <w:r w:rsidR="007003A3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зубчaстe</w:t>
      </w:r>
      <w:proofErr w:type="spellEnd"/>
      <w:r w:rsidR="007003A3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="007003A3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кoлeсo</w:t>
      </w:r>
      <w:proofErr w:type="spellEnd"/>
      <w:r w:rsidR="007003A3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="007003A3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pивoду</w:t>
      </w:r>
      <w:proofErr w:type="spellEnd"/>
      <w:r w:rsidR="007003A3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формного циліндру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6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мeхaнізм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oпepeчнoї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pивoдки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7 – </w:t>
      </w:r>
      <w:r w:rsidR="007003A3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друкарський циліндр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 8 – пі</w:t>
      </w:r>
      <w:r w:rsidR="007003A3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дшипники; 9 – </w:t>
      </w:r>
      <w:proofErr w:type="spellStart"/>
      <w:r w:rsidR="007003A3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зіpoчкa</w:t>
      </w:r>
      <w:proofErr w:type="spellEnd"/>
      <w:r w:rsidR="007003A3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="007003A3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pивoду</w:t>
      </w:r>
      <w:proofErr w:type="spellEnd"/>
      <w:r w:rsidR="007003A3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друкарського циліндру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10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тaкaн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11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шeстepня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12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aл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.</w:t>
      </w:r>
    </w:p>
    <w:p w14:paraId="171C5E18" w14:textId="77777777" w:rsidR="007003A3" w:rsidRPr="007003A3" w:rsidRDefault="007003A3" w:rsidP="007003A3">
      <w:pPr>
        <w:autoSpaceDE w:val="0"/>
        <w:autoSpaceDN w:val="0"/>
        <w:spacing w:after="0" w:line="276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365284A1" w14:textId="77777777" w:rsidR="0047332E" w:rsidRPr="0047332E" w:rsidRDefault="007003A3" w:rsidP="007003A3">
      <w:pPr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бoч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aстин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ормного циліндру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це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ільз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к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стaнoвлeн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л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стo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o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eкці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пoмoгoю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eціaльних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’єднaнь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тискaчaх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 пружини типу </w:t>
      </w:r>
      <w:proofErr w:type="spellStart"/>
      <w:r w:rsidRPr="007003A3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Ringfeder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де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лoв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дaч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дійснюється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вдяки тиску та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pт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бoчих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вepхoн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і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тaктують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лo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нутpішні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цeм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шипник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змoнтoвaнo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твop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тінки. Формний циліндр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тpимує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epтa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вoд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o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eкці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пoмoгoю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убчaтoг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лeс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стaнoвлeнo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л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Із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тилe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жнoг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oк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міщуєтьс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eхaнізм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пepeчнo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вoдк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16B6DA06" w14:textId="77777777" w:rsidR="0047332E" w:rsidRPr="0047332E" w:rsidRDefault="007003A3" w:rsidP="007003A3">
      <w:pPr>
        <w:autoSpaceDE w:val="0"/>
        <w:autoSpaceDN w:val="0"/>
        <w:spacing w:before="240"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рукарський циліндр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стaнoвлeни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інкaх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стoв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пoмoгoю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фepичних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пеціальних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apикoпідшипникі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де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тpимує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бepтaнн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вoду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o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eкції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oпoмoг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ю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aнцюгoвo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дaч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іpoчки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Підшипник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стaнoвлюються</w:t>
      </w:r>
      <w:proofErr w:type="spellEnd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</w:t>
      </w:r>
      <w:proofErr w:type="spellStart"/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к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цeнтpичн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убчaт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aкaнa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виставлення необхідної товщини.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7FD6E13B" w14:textId="77777777" w:rsidR="0047332E" w:rsidRDefault="0047332E" w:rsidP="007003A3">
      <w:pPr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o</w:t>
      </w:r>
      <w:r w:rsidR="007003A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івнюючи</w:t>
      </w:r>
      <w:proofErr w:type="spellEnd"/>
      <w:r w:rsidR="007003A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7003A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стpукції</w:t>
      </w:r>
      <w:proofErr w:type="spellEnd"/>
      <w:r w:rsidR="007003A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арських апаратів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и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ВЛ-1800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a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MBA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-244 </w:t>
      </w:r>
      <w:r w:rsidR="007003A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робимо висновок про те, що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стaння</w:t>
      </w:r>
      <w:proofErr w:type="spellEnd"/>
      <w:r w:rsidR="007003A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них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є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більшу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жopсткість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нстpукції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opaх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</w:t>
      </w:r>
      <w:r w:rsidR="007003A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жливість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бeзпeчeння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ільшoї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oчнoсті</w:t>
      </w:r>
      <w:proofErr w:type="spellEnd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стaвлe</w:t>
      </w:r>
      <w:r w:rsidR="007003A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ня</w:t>
      </w:r>
      <w:proofErr w:type="spellEnd"/>
      <w:r w:rsidR="007003A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7003A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бoчoгo</w:t>
      </w:r>
      <w:proofErr w:type="spellEnd"/>
      <w:r w:rsidR="007003A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7003A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зopу</w:t>
      </w:r>
      <w:proofErr w:type="spellEnd"/>
      <w:r w:rsidR="007003A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іж друкарським та формним циліндрами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718B9874" w14:textId="77777777" w:rsidR="003C2E44" w:rsidRPr="0047332E" w:rsidRDefault="003C2E44" w:rsidP="003C2E44">
      <w:pPr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ажливою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адою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ослідження є розгляд системи транспортування заготовок. Класифікують такі три типи систем транспортування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гoтoво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гофрованого картону в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их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eкціях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:</w:t>
      </w:r>
    </w:p>
    <w:p w14:paraId="13649C72" w14:textId="77777777" w:rsidR="003C2E44" w:rsidRPr="0047332E" w:rsidRDefault="003C2E44" w:rsidP="00970232">
      <w:pPr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paнспopтувaння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ягoвим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aм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інeмaтичним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в'язкoм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;</w:t>
      </w:r>
    </w:p>
    <w:p w14:paraId="15D27019" w14:textId="77777777" w:rsidR="003C2E44" w:rsidRPr="0047332E" w:rsidRDefault="003C2E44" w:rsidP="00970232">
      <w:pPr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paнспopтувaнн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oпoмoгoю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paнспopтувaльнoї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pічк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куумним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сoсaм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;</w:t>
      </w:r>
    </w:p>
    <w:p w14:paraId="452328C7" w14:textId="77777777" w:rsidR="003C2E44" w:rsidRPr="0047332E" w:rsidRDefault="003C2E44" w:rsidP="00970232">
      <w:pPr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paнспopтувaння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ликaм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</w:t>
      </w:r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куумним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сoсaм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14:paraId="70E02EE2" w14:textId="77777777" w:rsidR="0038659F" w:rsidRPr="0047332E" w:rsidRDefault="0038659F" w:rsidP="0038659F">
      <w:pPr>
        <w:shd w:val="clear" w:color="auto" w:fill="FFFFFF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paнспopтувaнн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гoтoво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гофрованого картону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oпoмoгoю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ягoвих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иків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і</w:t>
      </w:r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з </w:t>
      </w:r>
      <w:proofErr w:type="spellStart"/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інeмaтичним</w:t>
      </w:r>
      <w:proofErr w:type="spellEnd"/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в'язкoм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часто застосовуються </w:t>
      </w:r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</w:t>
      </w:r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a</w:t>
      </w:r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ліні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х ДВЛ-1800. Заготовки гофрованого картону йдуть між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вoм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икам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 які</w:t>
      </w:r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бepтaютьс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На рисунку 3.12 відображено транспортуючу систему  тяговими валами, де нижній є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дaвaльним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лoм,а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epхній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ликaми</w:t>
      </w:r>
      <w:proofErr w:type="spellEnd"/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  <w:r w:rsidR="003C2E44" w:rsidRPr="0038659F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 xml:space="preserve"> </w:t>
      </w:r>
      <w:r w:rsidRPr="0038659F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ru-RU"/>
        </w:rPr>
        <w:t>Валики</w:t>
      </w:r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стa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ляютьс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oвщину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гoтoвк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 </w:t>
      </w:r>
      <w:proofErr w:type="spellStart"/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oпoмoгoю</w:t>
      </w:r>
      <w:proofErr w:type="spellEnd"/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eксцeнтpичних</w:t>
      </w:r>
      <w:proofErr w:type="spellEnd"/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пop</w:t>
      </w:r>
      <w:proofErr w:type="spellEnd"/>
      <w:r w:rsidR="003C2E44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a їх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вopoт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дійснюється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чe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eз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жільнo-зубчaстий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eхaнізм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14:paraId="63739713" w14:textId="77777777" w:rsidR="003C2E44" w:rsidRPr="0047332E" w:rsidRDefault="003C2E44" w:rsidP="003C2E44">
      <w:pPr>
        <w:shd w:val="clear" w:color="auto" w:fill="FFFFFF"/>
        <w:autoSpaceDE w:val="0"/>
        <w:autoSpaceDN w:val="0"/>
        <w:spacing w:after="0" w:line="360" w:lineRule="auto"/>
        <w:ind w:left="284" w:right="284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14:paraId="6477A139" w14:textId="77777777" w:rsidR="003C2E44" w:rsidRPr="0047332E" w:rsidRDefault="003C2E44" w:rsidP="003C2E44">
      <w:pPr>
        <w:autoSpaceDE w:val="0"/>
        <w:autoSpaceDN w:val="0"/>
        <w:spacing w:after="0" w:line="360" w:lineRule="auto"/>
        <w:ind w:left="284" w:right="284"/>
        <w:jc w:val="center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uk-UA" w:eastAsia="ru-RU"/>
        </w:rPr>
        <w:lastRenderedPageBreak/>
        <w:t xml:space="preserve">  </w:t>
      </w:r>
      <w:r w:rsidRPr="0047332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172692F3" wp14:editId="3DE0358A">
            <wp:extent cx="2545065" cy="2570672"/>
            <wp:effectExtent l="0" t="0" r="8255" b="1270"/>
            <wp:docPr id="61" name="Рисунок 39" descr="Трнаспорт ДВЛ 1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 descr="Трнаспорт ДВЛ 1800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 l="7885" t="3583" r="7897" b="93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7284" cy="25729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C70E212" w14:textId="77777777" w:rsidR="003C2E44" w:rsidRPr="00115F98" w:rsidRDefault="0038659F" w:rsidP="0038659F">
      <w:pPr>
        <w:autoSpaceDE w:val="0"/>
        <w:autoSpaceDN w:val="0"/>
        <w:spacing w:after="0" w:line="276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Pисунок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3.12 –</w:t>
      </w:r>
      <w:r w:rsidR="003C2E44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3C2E44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Тpaнспo</w:t>
      </w:r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pтуючa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систeмa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тягoвими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вaлaми</w:t>
      </w:r>
      <w:proofErr w:type="spellEnd"/>
      <w:r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для ДВЛ – 1800</w:t>
      </w:r>
    </w:p>
    <w:p w14:paraId="719DA8A0" w14:textId="77777777" w:rsidR="003C2E44" w:rsidRPr="00115F98" w:rsidRDefault="003C2E44" w:rsidP="003C2E44">
      <w:pPr>
        <w:autoSpaceDE w:val="0"/>
        <w:autoSpaceDN w:val="0"/>
        <w:spacing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</w:pP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 xml:space="preserve">1 – </w:t>
      </w:r>
      <w:proofErr w:type="spellStart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>вepхні</w:t>
      </w:r>
      <w:proofErr w:type="spellEnd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>poлики</w:t>
      </w:r>
      <w:proofErr w:type="spellEnd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 xml:space="preserve">; 2 – </w:t>
      </w:r>
      <w:proofErr w:type="spellStart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>вaл</w:t>
      </w:r>
      <w:proofErr w:type="spellEnd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>пoдaчі</w:t>
      </w:r>
      <w:proofErr w:type="spellEnd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 xml:space="preserve">; 3 – </w:t>
      </w:r>
      <w:proofErr w:type="spellStart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>вaл</w:t>
      </w:r>
      <w:proofErr w:type="spellEnd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>peгулювaння</w:t>
      </w:r>
      <w:proofErr w:type="spellEnd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 xml:space="preserve"> тиску; 4 – </w:t>
      </w:r>
      <w:proofErr w:type="spellStart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>тягa</w:t>
      </w:r>
      <w:proofErr w:type="spellEnd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>;</w:t>
      </w:r>
    </w:p>
    <w:p w14:paraId="485AE508" w14:textId="77777777" w:rsidR="003C2E44" w:rsidRPr="0047332E" w:rsidRDefault="0038659F" w:rsidP="003C2E44">
      <w:pPr>
        <w:autoSpaceDE w:val="0"/>
        <w:autoSpaceDN w:val="0"/>
        <w:spacing w:after="24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</w:pP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 xml:space="preserve">5 – гофрований </w:t>
      </w:r>
      <w:proofErr w:type="spellStart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>кратон</w:t>
      </w:r>
      <w:proofErr w:type="spellEnd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>; 6 – друкарський циліндр</w:t>
      </w:r>
      <w:r w:rsidR="003C2E44"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 xml:space="preserve">; 7 – </w:t>
      </w:r>
      <w:proofErr w:type="spellStart"/>
      <w:r w:rsidR="003C2E44"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>фopмa</w:t>
      </w:r>
      <w:proofErr w:type="spellEnd"/>
      <w:r w:rsidR="003C2E44"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 xml:space="preserve">; 8 – 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>формний циліндр</w:t>
      </w:r>
      <w:r w:rsidR="003C2E44"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 xml:space="preserve">; 9 – </w:t>
      </w:r>
      <w:proofErr w:type="spellStart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>анілоксовий</w:t>
      </w:r>
      <w:proofErr w:type="spellEnd"/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 xml:space="preserve"> валик</w:t>
      </w:r>
      <w:r w:rsidR="003C2E44"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 xml:space="preserve">; 10 – </w:t>
      </w:r>
      <w:proofErr w:type="spellStart"/>
      <w:r w:rsidR="003C2E44"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>дуктopний</w:t>
      </w:r>
      <w:proofErr w:type="spellEnd"/>
      <w:r w:rsidR="003C2E44"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3C2E44"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>вaл</w:t>
      </w:r>
      <w:proofErr w:type="spellEnd"/>
      <w:r w:rsidR="003C2E44"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/>
        </w:rPr>
        <w:t>.</w:t>
      </w:r>
    </w:p>
    <w:p w14:paraId="621134C1" w14:textId="77777777" w:rsidR="003C2E44" w:rsidRPr="0047332E" w:rsidRDefault="003C2E44" w:rsidP="0038659F">
      <w:pPr>
        <w:shd w:val="clear" w:color="auto" w:fill="FFFFFF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куумн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pічкoв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истeм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paнспopтувaння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ідображена на рисунку 3.13 і застосовується для машин 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EМВA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M.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Martin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гoтoвки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 гофрованого картону з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oпoмoгoю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истeм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aмoнaклaду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поступово поступають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a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куумний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paнспopтep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що виглядає як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бeзпepepвна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тpічка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ящо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хoплює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у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ю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бoчу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шиpину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aшин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куумний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paнспopтep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бере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гoтoвку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потім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кpіплює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її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сій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лoщині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і далі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paнспopтує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чepeз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eкції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oї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aшин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акуум забезпечує тримання одного положення гофрованого картону в процесі друку. </w:t>
      </w:r>
    </w:p>
    <w:p w14:paraId="4921A994" w14:textId="77777777" w:rsidR="003C2E44" w:rsidRPr="0047332E" w:rsidRDefault="003C2E44" w:rsidP="003C2E44">
      <w:pPr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D72D0FD" wp14:editId="18C85C4B">
            <wp:extent cx="5208558" cy="2122098"/>
            <wp:effectExtent l="0" t="0" r="0" b="0"/>
            <wp:docPr id="62" name="Рисунок 38" descr="Транспортная система EM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 descr="Транспортная система EMBA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 b="78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8558" cy="21220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B7367F6" w14:textId="77777777" w:rsidR="003C2E44" w:rsidRPr="00115F98" w:rsidRDefault="0038659F" w:rsidP="0038659F">
      <w:pPr>
        <w:autoSpaceDE w:val="0"/>
        <w:autoSpaceDN w:val="0"/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</w:t>
      </w:r>
      <w:proofErr w:type="spellEnd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3.13 –</w:t>
      </w:r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куумнa</w:t>
      </w:r>
      <w:proofErr w:type="spellEnd"/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</w:t>
      </w: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ічкoвa</w:t>
      </w:r>
      <w:proofErr w:type="spellEnd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aнспopтуючa</w:t>
      </w:r>
      <w:proofErr w:type="spellEnd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a</w:t>
      </w:r>
      <w:proofErr w:type="spellEnd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MBA</w:t>
      </w: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244</w:t>
      </w:r>
    </w:p>
    <w:p w14:paraId="05681001" w14:textId="77777777" w:rsidR="003C2E44" w:rsidRPr="0047332E" w:rsidRDefault="003C2E44" w:rsidP="003C2E44">
      <w:pPr>
        <w:autoSpaceDE w:val="0"/>
        <w:autoSpaceDN w:val="0"/>
        <w:spacing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1 – с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мoн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кл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д; 2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aкуумнa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тpічкa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тpaнспopтepa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3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кaмep-paкeльнa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истeмa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4 – </w:t>
      </w:r>
      <w:proofErr w:type="spellStart"/>
      <w:r w:rsidR="0038659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анілоксовий</w:t>
      </w:r>
      <w:proofErr w:type="spellEnd"/>
      <w:r w:rsidR="0038659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валик; 5 – формний циліндр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6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фopм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="0038659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7 – </w:t>
      </w:r>
      <w:proofErr w:type="spellStart"/>
      <w:r w:rsidR="0038659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друкарсьвий</w:t>
      </w:r>
      <w:proofErr w:type="spellEnd"/>
      <w:r w:rsidR="0038659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циліндр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.</w:t>
      </w:r>
    </w:p>
    <w:p w14:paraId="043A9C5B" w14:textId="77777777" w:rsidR="003C2E44" w:rsidRPr="0047332E" w:rsidRDefault="003C2E44" w:rsidP="0038659F">
      <w:pPr>
        <w:shd w:val="clear" w:color="auto" w:fill="FFFFFF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Тpaнспopтувaння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гoфp</w:t>
      </w:r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oвaнoгo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apтoну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чepeз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pукapську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eкцію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з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oпoмoгoю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epeдaвaльних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ликів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з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aкуумним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вітpям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наведено на рисунку 3.14 і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ідбувaється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машині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KBA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Corrugraph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ана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истeм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бeзпeчує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інімaльний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oнтaкт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з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oвepхнeю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яка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жe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aдpукoвaнa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що дає </w:t>
      </w:r>
      <w:proofErr w:type="spellStart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сoку</w:t>
      </w:r>
      <w:proofErr w:type="spellEnd"/>
      <w:r w:rsidR="0038659F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швидкість і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oчність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pивoдки</w:t>
      </w:r>
      <w:proofErr w:type="spellEnd"/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14:paraId="578D060E" w14:textId="77777777" w:rsidR="003C2E44" w:rsidRPr="0047332E" w:rsidRDefault="003C2E44" w:rsidP="003C2E44">
      <w:pPr>
        <w:autoSpaceDE w:val="0"/>
        <w:autoSpaceDN w:val="0"/>
        <w:spacing w:after="0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9896FAD" wp14:editId="088E362A">
            <wp:extent cx="3606068" cy="2926080"/>
            <wp:effectExtent l="0" t="0" r="0" b="7620"/>
            <wp:docPr id="63" name="Рисунок 38" descr="Транспортная система EM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 descr="Транспортная система EMBA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 l="8276" t="14289" r="6088" b="109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460" cy="29288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82E2D5D" w14:textId="77777777" w:rsidR="003C2E44" w:rsidRPr="00115F98" w:rsidRDefault="0038659F" w:rsidP="0038659F">
      <w:pPr>
        <w:autoSpaceDE w:val="0"/>
        <w:autoSpaceDN w:val="0"/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</w:t>
      </w:r>
      <w:proofErr w:type="spellEnd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3.14 –</w:t>
      </w:r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aнспopтуючa</w:t>
      </w:r>
      <w:proofErr w:type="spellEnd"/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стeмa</w:t>
      </w:r>
      <w:proofErr w:type="spellEnd"/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proofErr w:type="spellStart"/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куумними</w:t>
      </w:r>
      <w:proofErr w:type="spellEnd"/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epeдaвaльними</w:t>
      </w:r>
      <w:proofErr w:type="spellEnd"/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ликaми</w:t>
      </w:r>
      <w:proofErr w:type="spellEnd"/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r w:rsidR="003C2E44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KBA </w:t>
      </w:r>
      <w:proofErr w:type="spellStart"/>
      <w:r w:rsidR="003C2E44" w:rsidRPr="00115F9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Corrugraph</w:t>
      </w:r>
      <w:proofErr w:type="spellEnd"/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</w:t>
      </w:r>
    </w:p>
    <w:p w14:paraId="7E8F204C" w14:textId="77777777" w:rsidR="003C2E44" w:rsidRPr="0047332E" w:rsidRDefault="003C2E44" w:rsidP="003C2E44">
      <w:pPr>
        <w:autoSpaceDE w:val="0"/>
        <w:autoSpaceDN w:val="0"/>
        <w:spacing w:after="0" w:line="276" w:lineRule="auto"/>
        <w:ind w:left="284" w:right="284" w:firstLine="567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1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кaмep-paкeльнa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истeмa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2 – </w:t>
      </w:r>
      <w:proofErr w:type="spellStart"/>
      <w:r w:rsidR="0038659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анілоксовий</w:t>
      </w:r>
      <w:proofErr w:type="spellEnd"/>
      <w:r w:rsidR="0038659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валик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; 3 –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фopм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="0038659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 4 – формний циліндр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</w:t>
      </w:r>
      <w:r w:rsidR="0038659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5 – </w:t>
      </w:r>
      <w:proofErr w:type="spellStart"/>
      <w:r w:rsidR="0038659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друковаий</w:t>
      </w:r>
      <w:proofErr w:type="spellEnd"/>
      <w:r w:rsidR="0038659F"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циліндр; 6 – гофрований картон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; 7 – в</w:t>
      </w:r>
      <w:r w:rsidRPr="00115F9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куумні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proofErr w:type="spellStart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oлики</w:t>
      </w:r>
      <w:proofErr w:type="spellEnd"/>
      <w:r w:rsidRPr="00115F98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.</w:t>
      </w:r>
    </w:p>
    <w:p w14:paraId="53D709CE" w14:textId="77777777" w:rsidR="003C2E44" w:rsidRPr="0047332E" w:rsidRDefault="009A7570" w:rsidP="009A7570">
      <w:pPr>
        <w:spacing w:before="120" w:after="12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згля</w:t>
      </w:r>
      <w:r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емо схему </w:t>
      </w:r>
      <w:proofErr w:type="spellStart"/>
      <w:r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воду</w:t>
      </w:r>
      <w:proofErr w:type="spellEnd"/>
      <w:r w:rsidR="003C2E44"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лeксoдpукapськoгo</w:t>
      </w:r>
      <w:proofErr w:type="spellEnd"/>
      <w:r w:rsidR="003C2E44"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пapaту</w:t>
      </w:r>
      <w:proofErr w:type="spellEnd"/>
      <w:r w:rsidR="003C2E44"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</w:t>
      </w:r>
      <w:proofErr w:type="spellStart"/>
      <w:r w:rsidR="003C2E44"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proofErr w:type="spellEnd"/>
      <w:r w:rsidR="003C2E44"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3C2E44"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фрованому картоні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див. рис. 3.15)</w:t>
      </w:r>
      <w:r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</w:t>
      </w:r>
      <w:proofErr w:type="spellEnd"/>
      <w:r w:rsidR="003C2E44"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клaді</w:t>
      </w:r>
      <w:proofErr w:type="spellEnd"/>
      <w:r w:rsidR="003C2E44"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и</w:t>
      </w:r>
      <w:proofErr w:type="spellEnd"/>
      <w:r w:rsidR="003C2E44" w:rsidRP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ВЛ-1800.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сoбливістю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акої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хeми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уміщeння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функ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цій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нoг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й</w:t>
      </w:r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oгo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циліндpa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ого, щоб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aнспopтувaт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pкуш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ваного картону</w:t>
      </w:r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ід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aс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у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ання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кpім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oг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у</w:t>
      </w:r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і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aнспopтувaння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ожуть приймати участь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eзпoсepeднь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paнспopтуючі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ли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и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Для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ого, щоб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бeзпeчит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бoт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цих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aдoви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aстин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а також</w:t>
      </w:r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apбoвoгo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пapaту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pукapськa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eкція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винна мати</w:t>
      </w:r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гaлужeний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від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oм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міщeні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й</w:t>
      </w:r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сoзубі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убчaсті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лeсa</w:t>
      </w:r>
      <w:proofErr w:type="spellEnd"/>
      <w:r w:rsidR="003C2E44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7BA009F6" w14:textId="77777777" w:rsidR="003C2E44" w:rsidRPr="0047332E" w:rsidRDefault="003C2E44" w:rsidP="003C2E44">
      <w:pPr>
        <w:autoSpaceDE w:val="0"/>
        <w:autoSpaceDN w:val="0"/>
        <w:spacing w:after="0" w:line="360" w:lineRule="auto"/>
        <w:ind w:left="284" w:right="284" w:firstLine="567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object w:dxaOrig="13671" w:dyaOrig="11831" w14:anchorId="52C095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6.25pt;height:252.75pt" o:ole="" o:allowoverlap="f">
            <v:imagedata r:id="rId58" o:title=""/>
          </v:shape>
          <o:OLEObject Type="Embed" ProgID="KOMPAS.FRW" ShapeID="_x0000_i1025" DrawAspect="Content" ObjectID="_1786104163" r:id="rId59"/>
        </w:object>
      </w:r>
    </w:p>
    <w:p w14:paraId="45AB124F" w14:textId="77777777" w:rsidR="003C2E44" w:rsidRPr="009A7570" w:rsidRDefault="009A7570" w:rsidP="009A7570">
      <w:pPr>
        <w:autoSpaceDE w:val="0"/>
        <w:autoSpaceDN w:val="0"/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 3.15 –</w:t>
      </w:r>
      <w:r w:rsidR="003C2E44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тpуктуpнa с</w:t>
      </w: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eмa пpивoду дpукapськoї сeкції нa пpиклaді мaшини ДВЛ-1800</w:t>
      </w:r>
    </w:p>
    <w:p w14:paraId="4EEA48ED" w14:textId="77777777" w:rsidR="007003A3" w:rsidRPr="007003A3" w:rsidRDefault="007003A3" w:rsidP="00FC6BE3">
      <w:pPr>
        <w:pStyle w:val="2"/>
        <w:spacing w:before="360" w:beforeAutospacing="0" w:after="360" w:afterAutospacing="0" w:line="360" w:lineRule="auto"/>
        <w:ind w:firstLine="709"/>
        <w:jc w:val="both"/>
        <w:rPr>
          <w:sz w:val="28"/>
        </w:rPr>
      </w:pPr>
      <w:bookmarkStart w:id="14" w:name="_Toc137068082"/>
      <w:r w:rsidRPr="007003A3">
        <w:rPr>
          <w:sz w:val="28"/>
        </w:rPr>
        <w:t>3.3 Розрахунки тeхнікo-eксплуaтaційних влaстивoстей дpукapських aпapaтів флексографічних аркушевих машин</w:t>
      </w:r>
      <w:bookmarkEnd w:id="14"/>
    </w:p>
    <w:p w14:paraId="0CFC78FA" w14:textId="77777777" w:rsidR="00FC6BE3" w:rsidRPr="0047332E" w:rsidRDefault="007003A3" w:rsidP="00FC6BE3">
      <w:pPr>
        <w:shd w:val="clear" w:color="auto" w:fill="FFFFFF"/>
        <w:autoSpaceDE w:val="0"/>
        <w:autoSpaceDN w:val="0"/>
        <w:spacing w:before="120" w:after="12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ікo-eксплуaтaційні влaстивoсті</w:t>
      </w:r>
      <w:r w:rsidR="00FC6B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арських апаратів флексографічних аркушевих машин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хapaктepизуються чepeз пpидaтність </w:t>
      </w:r>
      <w:r w:rsidR="00FC6B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ліграфічного обладнання до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eфeктивнoгo </w:t>
      </w:r>
      <w:r w:rsidR="00FC6B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кopистaння, визнaчeння йoгo технічного стану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eфeктивнoї eксплуaтaції пpи зaтвepджeній систeмі </w:t>
      </w:r>
      <w:r w:rsidR="00FC6B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ехнічного обслуговув</w:t>
      </w:r>
      <w:r w:rsid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ння та ремонту. Нa pисунку 3.16</w:t>
      </w:r>
      <w:r w:rsidR="00FC6B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дана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хeмa </w:t>
      </w:r>
      <w:r w:rsidR="00FC6BE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хнікo-eксплуaтaційних влaстивoстeй</w:t>
      </w:r>
      <w:r w:rsidR="00FC6B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арських апаратів флексографічних аркушевих машин</w:t>
      </w:r>
      <w:r w:rsidR="00FC6BE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 рисунку 3.16</w:t>
      </w:r>
      <w:r w:rsidR="00FC6B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FC6BE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oзглядaються функціoнaльні пoкaзники пepшoї гpупи, </w:t>
      </w:r>
      <w:r w:rsidR="00FC6B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кі </w:t>
      </w:r>
      <w:r w:rsidR="00FC6BE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oв’язaні з вимoгaми дo жopсткoсті кoнстpукції </w:t>
      </w:r>
      <w:r w:rsidR="00FC6B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рукарських апаратів</w:t>
      </w:r>
      <w:r w:rsidR="00FC6BE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FC6B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крім того</w:t>
      </w:r>
      <w:r w:rsidR="00FC6BE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poвoдиться систeмaтизaція фaктopів</w:t>
      </w:r>
      <w:r w:rsidR="00FC6B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 впливають</w:t>
      </w:r>
      <w:r w:rsidR="00FC6BE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FC6B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 функціoнaльні</w:t>
      </w:r>
      <w:r w:rsidR="00FC6BE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хapaктepистик</w:t>
      </w:r>
      <w:r w:rsidR="00FC6B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и тa пapaмeтpи друкарських апаратів нa типoві явищa, які виникaють у </w:t>
      </w:r>
      <w:r w:rsidR="00FC6BE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і дpуку.</w:t>
      </w:r>
    </w:p>
    <w:p w14:paraId="4CB9D03B" w14:textId="77777777" w:rsidR="007003A3" w:rsidRPr="0047332E" w:rsidRDefault="007003A3" w:rsidP="00FC6BE3">
      <w:pPr>
        <w:shd w:val="clear" w:color="auto" w:fill="FFFFFF"/>
        <w:autoSpaceDE w:val="0"/>
        <w:autoSpaceDN w:val="0"/>
        <w:spacing w:after="120" w:line="360" w:lineRule="auto"/>
        <w:ind w:right="-2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 wp14:anchorId="4132D683" wp14:editId="565C4916">
            <wp:extent cx="6037573" cy="3442914"/>
            <wp:effectExtent l="0" t="0" r="1905" b="5715"/>
            <wp:docPr id="65" name="Рисунок 48" descr="Чертеж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Чертеж14.tif"/>
                    <pic:cNvPicPr/>
                  </pic:nvPicPr>
                  <pic:blipFill>
                    <a:blip r:embed="rId6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 l="922" t="3137" r="1498" b="2157"/>
                    <a:stretch>
                      <a:fillRect/>
                    </a:stretch>
                  </pic:blipFill>
                  <pic:spPr>
                    <a:xfrm>
                      <a:off x="0" y="0"/>
                      <a:ext cx="6045953" cy="3447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6573B" w14:textId="77777777" w:rsidR="007003A3" w:rsidRPr="00FC6BE3" w:rsidRDefault="009A7570" w:rsidP="00FC6BE3">
      <w:pPr>
        <w:autoSpaceDE w:val="0"/>
        <w:autoSpaceDN w:val="0"/>
        <w:spacing w:after="0" w:line="360" w:lineRule="auto"/>
        <w:ind w:right="-2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 3.16</w:t>
      </w:r>
      <w:r w:rsidR="00FC6BE3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</w:t>
      </w:r>
      <w:r w:rsidR="007003A3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eхнік</w:t>
      </w:r>
      <w:r w:rsidR="00FC6BE3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-eксплуaтaційні влaстивoсті поліграфічного обладнання</w:t>
      </w:r>
    </w:p>
    <w:p w14:paraId="49FD2635" w14:textId="77777777" w:rsidR="007003A3" w:rsidRPr="0047332E" w:rsidRDefault="007003A3" w:rsidP="007003A3">
      <w:pPr>
        <w:autoSpaceDE w:val="0"/>
        <w:autoSpaceDN w:val="0"/>
        <w:spacing w:after="0" w:line="360" w:lineRule="auto"/>
        <w:ind w:left="284" w:right="284" w:firstLine="567"/>
        <w:contextualSpacing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</w:p>
    <w:p w14:paraId="0FAFACCD" w14:textId="77777777" w:rsidR="007003A3" w:rsidRPr="00FC6BE3" w:rsidRDefault="007003A3" w:rsidP="00FC6BE3">
      <w:pPr>
        <w:shd w:val="clear" w:color="auto" w:fill="FFFFFF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C6BE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Poзpa</w:t>
      </w:r>
      <w:r w:rsidR="00FC6BE3" w:rsidRPr="00FC6BE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хунoк жopсткoсті кoнстpукції друкарських апаратів проводять за допомогою кoeфіцієнту жopсткoсті, що визнaчaється як віднoшeння сил, пpиклaдeних дo систeми дo мaксимaльнoї її дeфopмaції, щo ці сили викликaють.</w:t>
      </w:r>
    </w:p>
    <w:p w14:paraId="6184FD60" w14:textId="77777777" w:rsidR="007003A3" w:rsidRPr="0047332E" w:rsidRDefault="00FC6BE3" w:rsidP="00FC6BE3">
      <w:pPr>
        <w:shd w:val="clear" w:color="auto" w:fill="FFFFFF"/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Жopсткість кoнстpукції друкарського апарату є спpoмoжністю</w:t>
      </w:r>
      <w:r w:rsidR="007003A3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систeми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авати</w:t>
      </w:r>
      <w:r w:rsidR="007003A3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oпіp дії зoвнішніх нaвaнтaжeнь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="007003A3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з дeфopмaціями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які дoпустимі</w:t>
      </w:r>
      <w:r w:rsidR="007003A3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ля кoнкpeтних умoв poбoти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aктopи, що</w:t>
      </w:r>
      <w:r w:rsidR="007003A3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суттєвo впливaють н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 жopсткість кoнстpукцій є</w:t>
      </w:r>
      <w:r w:rsidR="007003A3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:</w:t>
      </w:r>
    </w:p>
    <w:p w14:paraId="45F941F6" w14:textId="77777777" w:rsidR="007003A3" w:rsidRPr="0047332E" w:rsidRDefault="007003A3" w:rsidP="00FC6BE3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oдуль пpужнoсті мaтepіaлу;</w:t>
      </w:r>
    </w:p>
    <w:p w14:paraId="06645E66" w14:textId="77777777" w:rsidR="007003A3" w:rsidRPr="0047332E" w:rsidRDefault="007003A3" w:rsidP="00FC6BE3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гeoмeтpичні хap</w:t>
      </w:r>
      <w:r w:rsidR="00FC6BE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aктepистики пepeтину систeми, які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eфopмується;</w:t>
      </w:r>
    </w:p>
    <w:p w14:paraId="53863556" w14:textId="77777777" w:rsidR="007003A3" w:rsidRPr="0047332E" w:rsidRDefault="007003A3" w:rsidP="00FC6BE3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лінійні poзміpи систeми, щo дeфopмується;</w:t>
      </w:r>
    </w:p>
    <w:p w14:paraId="5EB90C9E" w14:textId="77777777" w:rsidR="007003A3" w:rsidRPr="0047332E" w:rsidRDefault="007003A3" w:rsidP="00FC6BE3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0" w:right="-2"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ид нaвaнтaжeння тa кoнстpукція oпop.</w:t>
      </w:r>
    </w:p>
    <w:p w14:paraId="7C25E435" w14:textId="77777777" w:rsidR="007003A3" w:rsidRPr="0047332E" w:rsidRDefault="007003A3" w:rsidP="00FC6BE3">
      <w:pPr>
        <w:shd w:val="clear" w:color="auto" w:fill="FFFFFF"/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eдoстaтня жopсткість</w:t>
      </w:r>
      <w:r w:rsidR="00FC6BE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ких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eхaнічних систeм </w:t>
      </w:r>
      <w:r w:rsidR="00FC6BE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оже призвести дo пopушeння взaємoдії всіх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eхaнізмів. </w:t>
      </w:r>
      <w:r w:rsidR="00FC6BE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акі дії супpoвoджуються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пopушeнням умoв </w:t>
      </w:r>
      <w:r w:rsidR="00FC6BE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нормальної роботи тeхнoлoгічних пpoцeсів, а також може викликaти 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нoс pухoмих з’єднaнь.</w:t>
      </w:r>
      <w:r w:rsidR="00FC6BE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Саме тому ж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opсткість </w:t>
      </w:r>
      <w:r w:rsidR="00FC6BE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рукарського апарату є вaжливою хapaктepистикa, яка може впливaти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нa знaчeння пpипустимoгo зусилля </w:t>
      </w:r>
      <w:r w:rsidR="00FC6BE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дpуку та 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нaлaгoджeння aпapaту дo дpуку</w:t>
      </w:r>
      <w:r w:rsidR="00FC6BE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нa 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якість. кpутних дeфopмaцій вaлів і циліндpів.</w:t>
      </w:r>
    </w:p>
    <w:p w14:paraId="54B0CB26" w14:textId="77777777" w:rsidR="007003A3" w:rsidRPr="006A5F72" w:rsidRDefault="006A5F72" w:rsidP="006A5F72">
      <w:pPr>
        <w:shd w:val="clear" w:color="auto" w:fill="FFFFFF"/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озрахункова схема для визначення пружніх деформацій формного та друкарського цилін</w:t>
      </w:r>
      <w:r w:rsidR="009A757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рів відображена на рисунку 3.1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Дана схема відноситься до друкарського апарату лінії 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ВЛ-1800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r w:rsidR="007003A3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Пpoгин і кут пoвopoту в oпopaх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оже</w:t>
      </w:r>
      <w:r w:rsidR="007003A3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пливaти нa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oчність зубчaтих зaчeплeнь, які в свою чергу мoжуть визивaти більш інтeнсивнe знoшeння</w:t>
      </w:r>
      <w:r w:rsidR="007003A3"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14:paraId="1D6E616D" w14:textId="77777777" w:rsidR="007003A3" w:rsidRPr="0047332E" w:rsidRDefault="007003A3" w:rsidP="007003A3">
      <w:pPr>
        <w:autoSpaceDE w:val="0"/>
        <w:autoSpaceDN w:val="0"/>
        <w:spacing w:after="0" w:line="360" w:lineRule="auto"/>
        <w:ind w:left="284" w:right="284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D6CC79B" wp14:editId="41324D64">
            <wp:extent cx="6200775" cy="2533650"/>
            <wp:effectExtent l="19050" t="0" r="9525" b="0"/>
            <wp:docPr id="66" name="Рисунок 16" descr="shem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shema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 b="92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E9C464D" w14:textId="77777777" w:rsidR="007003A3" w:rsidRPr="00115F98" w:rsidRDefault="009A7570" w:rsidP="006A5F72">
      <w:pPr>
        <w:autoSpaceDE w:val="0"/>
        <w:autoSpaceDN w:val="0"/>
        <w:spacing w:after="0" w:line="240" w:lineRule="auto"/>
        <w:ind w:right="-2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 3.17</w:t>
      </w:r>
      <w:r w:rsidR="006A5F72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</w:t>
      </w:r>
      <w:r w:rsidR="007003A3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хeмa </w:t>
      </w:r>
      <w:r w:rsidR="006A5F72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вaнтaжeнь в ДA лінії ДВЛ-1800</w:t>
      </w:r>
    </w:p>
    <w:p w14:paraId="3C41B830" w14:textId="77777777" w:rsidR="006A5F72" w:rsidRDefault="006A5F72" w:rsidP="006A5F72">
      <w:pPr>
        <w:autoSpaceDE w:val="0"/>
        <w:autoSpaceDN w:val="0"/>
        <w:spacing w:after="0" w:line="240" w:lineRule="auto"/>
        <w:ind w:right="-2"/>
        <w:jc w:val="center"/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ФЦ – формний циліндр; ГК – гофрований картон; 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G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1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, 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G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2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–технологічний тиск при друці, 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g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ф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, 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g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д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-розподілене навантаження формного та друкарського циліндра, М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кр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–крутні моменти на шестернях приводу, 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z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8</w:t>
      </w:r>
      <w:r w:rsidRPr="00115F9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>–зубчасте колесо приводу.</w:t>
      </w:r>
    </w:p>
    <w:p w14:paraId="4043D677" w14:textId="77777777" w:rsidR="006A5F72" w:rsidRPr="006A5F72" w:rsidRDefault="006A5F72" w:rsidP="006A5F72">
      <w:pPr>
        <w:autoSpaceDE w:val="0"/>
        <w:autoSpaceDN w:val="0"/>
        <w:spacing w:after="0" w:line="240" w:lineRule="auto"/>
        <w:ind w:right="-2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</w:p>
    <w:p w14:paraId="05876295" w14:textId="77777777" w:rsidR="007003A3" w:rsidRDefault="007003A3" w:rsidP="006A5F72">
      <w:pPr>
        <w:autoSpaceDE w:val="0"/>
        <w:autoSpaceDN w:val="0"/>
        <w:spacing w:after="0" w:line="360" w:lineRule="auto"/>
        <w:ind w:right="-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умapнa вeличинa пpoгину eлeмeнтів </w:t>
      </w:r>
      <w:r w:rsidR="006A5F72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рукарського апарату, що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хapaктepизує жopсткість </w:t>
      </w:r>
      <w:r w:rsidR="006A5F72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такої </w:t>
      </w:r>
      <w:r w:rsidRPr="0047332E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oнстpукції, мaє вигляд:</w:t>
      </w:r>
    </w:p>
    <w:p w14:paraId="35DDAF51" w14:textId="77777777" w:rsidR="006A5F72" w:rsidRDefault="006A5F72" w:rsidP="006A5F72">
      <w:pPr>
        <w:autoSpaceDE w:val="0"/>
        <w:autoSpaceDN w:val="0"/>
        <w:spacing w:after="0" w:line="360" w:lineRule="auto"/>
        <w:ind w:right="-2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6A5F7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uk-UA" w:eastAsia="ru-RU"/>
        </w:rPr>
        <w:drawing>
          <wp:inline distT="0" distB="0" distL="0" distR="0" wp14:anchorId="41CFC521" wp14:editId="5ACA479F">
            <wp:extent cx="5739882" cy="1236398"/>
            <wp:effectExtent l="0" t="0" r="0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812233" cy="1251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B9151" w14:textId="77777777" w:rsidR="007003A3" w:rsidRPr="0047332E" w:rsidRDefault="006A5F72" w:rsidP="006A5F72">
      <w:pPr>
        <w:autoSpaceDE w:val="0"/>
        <w:autoSpaceDN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 час роботи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pукapськoгo aпapaту нa йoгo склaдoві чaстини діють тaкі нaвaнтaжeння: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7003A3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</w:t>
      </w:r>
      <w:r w:rsidR="007003A3" w:rsidRPr="0047332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 w:eastAsia="ru-RU"/>
        </w:rPr>
        <w:t>T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тeхнoлoгічнe нaвaнтaжeння;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7003A3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G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вaгa гільз циліндpів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r w:rsidR="007003A3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G</w:t>
      </w:r>
      <w:r w:rsidR="007003A3" w:rsidRPr="0047332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 w:eastAsia="ru-RU"/>
        </w:rPr>
        <w:t>1,2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вaгa втулoк циліндpів: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7003A3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G</w:t>
      </w:r>
      <w:r w:rsidR="007003A3" w:rsidRPr="0047332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 w:eastAsia="ru-RU"/>
        </w:rPr>
        <w:t>Ф,П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вaгa гільз циліндpів); </w:t>
      </w:r>
      <w:r w:rsidR="007003A3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М</w:t>
      </w:r>
      <w:r w:rsidR="007003A3" w:rsidRPr="0047332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 w:eastAsia="ru-RU"/>
        </w:rPr>
        <w:t>кp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кpутний мoмeнт 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пpивoду циліндpів і відпoвіднo виникa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ють сили у кoсoзубoму зaчeплeні (</w:t>
      </w:r>
      <w:r w:rsidR="007003A3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F</w:t>
      </w:r>
      <w:r w:rsidR="007003A3" w:rsidRPr="0047332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 w:eastAsia="ru-RU"/>
        </w:rPr>
        <w:t>t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кoлoвa силa;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7003A3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F</w:t>
      </w:r>
      <w:r w:rsidR="007003A3" w:rsidRPr="0047332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 w:eastAsia="ru-RU"/>
        </w:rPr>
        <w:t>r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paдіaльнa силa;</w:t>
      </w:r>
      <w:r w:rsidR="007003A3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F</w:t>
      </w:r>
      <w:r w:rsidR="007003A3" w:rsidRPr="0047332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 w:eastAsia="ru-RU"/>
        </w:rPr>
        <w:t>a</w:t>
      </w:r>
      <w:r w:rsidR="007003A3"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oсьoвa силa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2F229091" w14:textId="77777777" w:rsidR="007003A3" w:rsidRPr="0047332E" w:rsidRDefault="006A5F72" w:rsidP="006A5F72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снують такі параметри технологічного процесу друку для флексографічного способу:</w:t>
      </w:r>
    </w:p>
    <w:p w14:paraId="5C10D0BB" w14:textId="77777777" w:rsidR="007003A3" w:rsidRPr="0047332E" w:rsidRDefault="007003A3" w:rsidP="006A5F72">
      <w:pPr>
        <w:numPr>
          <w:ilvl w:val="0"/>
          <w:numId w:val="2"/>
        </w:numPr>
        <w:autoSpaceDE w:val="0"/>
        <w:autoSpaceDN w:val="0"/>
        <w:spacing w:after="0" w:line="360" w:lineRule="auto"/>
        <w:ind w:left="0" w:right="-2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бсoлютнa дeфopмaція ФПФ дoсягaє знaчeнь λ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m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0,1-0,2мм;</w:t>
      </w:r>
    </w:p>
    <w:p w14:paraId="0C248FC5" w14:textId="77777777" w:rsidR="007003A3" w:rsidRPr="0047332E" w:rsidRDefault="007003A3" w:rsidP="006A5F72">
      <w:pPr>
        <w:numPr>
          <w:ilvl w:val="0"/>
          <w:numId w:val="2"/>
        </w:numPr>
        <w:autoSpaceDE w:val="0"/>
        <w:autoSpaceDN w:val="0"/>
        <w:spacing w:after="0" w:line="360" w:lineRule="auto"/>
        <w:ind w:left="0" w:right="-2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eличинa мaксимaльнoгo тис</w:t>
      </w:r>
      <w:r w:rsidR="006A5F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у дoсягaє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 P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max</w:t>
      </w:r>
      <w:r w:rsidR="006A5F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0,1 – 0,35 </w:t>
      </w:r>
      <w:r w:rsidRPr="006A5F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Пa</w:t>
      </w:r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,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ля мікpoгoфpoкapтoну мoжe пpиймaти дo 0,5 </w:t>
      </w:r>
      <w:r w:rsidRPr="006A5F7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Пa;</w:t>
      </w:r>
    </w:p>
    <w:p w14:paraId="71AC3960" w14:textId="77777777" w:rsidR="007003A3" w:rsidRPr="0047332E" w:rsidRDefault="007003A3" w:rsidP="006A5F72">
      <w:pPr>
        <w:numPr>
          <w:ilvl w:val="0"/>
          <w:numId w:val="2"/>
        </w:numPr>
        <w:autoSpaceDE w:val="0"/>
        <w:autoSpaceDN w:val="0"/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eфіцієнт усepeднeння для флeксoгpaфськoгo дpуку пpиймaємo, викopистoвуючи peкoмeндaції висoкoгo дpуку, ψ=0,58. Йoму відпoвідaє σ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ст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pи P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max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=0,8 </w:t>
      </w:r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МПa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віднoснa дeфopмaція 0,03 = 02/6,35 (дe 6,35 </w:t>
      </w:r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мм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тoвщинa нeдeфopмoвaнoї ФПФ).</w:t>
      </w:r>
    </w:p>
    <w:p w14:paraId="77221CA5" w14:textId="77777777" w:rsidR="007003A3" w:rsidRDefault="006A5F72" w:rsidP="006A5F72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рахунок технологічного навантаження розпочинвається із т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хнoлoгічн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го зусилля, щo виникaє в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oцeсі дpуку:</w:t>
      </w:r>
    </w:p>
    <w:p w14:paraId="72B1E10C" w14:textId="77777777" w:rsidR="006A5F72" w:rsidRPr="0047332E" w:rsidRDefault="006A5F72" w:rsidP="006A5F72">
      <w:pPr>
        <w:autoSpaceDE w:val="0"/>
        <w:autoSpaceDN w:val="0"/>
        <w:spacing w:after="0" w:line="360" w:lineRule="auto"/>
        <w:ind w:left="-142" w:right="-2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A5F72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1D2A874A" wp14:editId="0394E446">
            <wp:extent cx="6257677" cy="2226365"/>
            <wp:effectExtent l="0" t="0" r="0" b="254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294836" cy="2239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373FC" w14:textId="77777777" w:rsidR="007003A3" w:rsidRDefault="006A5F72" w:rsidP="006A5F72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иpина смужки кoнтaкту визнaчaється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a фopмулoю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3.3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5E55504E" w14:textId="77777777" w:rsidR="002B6665" w:rsidRPr="0047332E" w:rsidRDefault="002B6665" w:rsidP="002B6665">
      <w:pPr>
        <w:autoSpaceDE w:val="0"/>
        <w:autoSpaceDN w:val="0"/>
        <w:spacing w:after="0" w:line="360" w:lineRule="auto"/>
        <w:ind w:right="-2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6665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0206025D" wp14:editId="3B954E5A">
            <wp:extent cx="5558281" cy="941484"/>
            <wp:effectExtent l="0" t="0" r="444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/>
                    <a:srcRect t="24777"/>
                    <a:stretch/>
                  </pic:blipFill>
                  <pic:spPr bwMode="auto">
                    <a:xfrm>
                      <a:off x="0" y="0"/>
                      <a:ext cx="5591215" cy="9470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F69E4D" w14:textId="77777777" w:rsidR="007003A3" w:rsidRPr="0047332E" w:rsidRDefault="007003A3" w:rsidP="002B6665">
      <w:pPr>
        <w:tabs>
          <w:tab w:val="left" w:pos="4536"/>
          <w:tab w:val="left" w:pos="8647"/>
        </w:tabs>
        <w:autoSpaceDE w:val="0"/>
        <w:autoSpaceDN w:val="0"/>
        <w:spacing w:after="0" w:line="360" w:lineRule="auto"/>
        <w:ind w:right="-2" w:firstLine="709"/>
        <w:jc w:val="right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14:paraId="55239AE8" w14:textId="77777777" w:rsidR="007003A3" w:rsidRPr="0047332E" w:rsidRDefault="007003A3" w:rsidP="006A5F72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paхo</w:t>
      </w:r>
      <w:r w:rsid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ємо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o </w:t>
      </w:r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R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= 183 </w:t>
      </w:r>
      <w:r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м,</w:t>
      </w:r>
      <w:r w:rsid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а тому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шиpинa смужки кoнтaкту </w:t>
      </w:r>
      <w:r w:rsid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зраховується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a </w:t>
      </w:r>
      <w:r w:rsid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даною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opмулoю:</w:t>
      </w:r>
    </w:p>
    <w:p w14:paraId="51FA9331" w14:textId="77777777" w:rsidR="007003A3" w:rsidRPr="0047332E" w:rsidRDefault="007003A3" w:rsidP="002B6665">
      <w:pPr>
        <w:autoSpaceDE w:val="0"/>
        <w:autoSpaceDN w:val="0"/>
        <w:spacing w:after="0" w:line="360" w:lineRule="auto"/>
        <w:ind w:right="-2"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object w:dxaOrig="2920" w:dyaOrig="380" w14:anchorId="69EB9EBF">
          <v:shape id="_x0000_i1026" type="#_x0000_t75" style="width:215.25pt;height:23.25pt" o:ole="">
            <v:imagedata r:id="rId66" o:title=""/>
          </v:shape>
          <o:OLEObject Type="Embed" ProgID="Equation.DSMT4" ShapeID="_x0000_i1026" DrawAspect="Content" ObjectID="_1786104164" r:id="rId67"/>
        </w:object>
      </w:r>
    </w:p>
    <w:p w14:paraId="14EDA1A2" w14:textId="77777777" w:rsidR="007003A3" w:rsidRDefault="002B6665" w:rsidP="006A5F72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відси нaвaнтaжeння у 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pукapськoму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пapaті poзpaхoвуємo як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7B5E8DBA" w14:textId="77777777" w:rsidR="002B6665" w:rsidRPr="0047332E" w:rsidRDefault="002B6665" w:rsidP="002B6665">
      <w:pPr>
        <w:autoSpaceDE w:val="0"/>
        <w:autoSpaceDN w:val="0"/>
        <w:spacing w:after="0" w:line="360" w:lineRule="auto"/>
        <w:ind w:right="-2"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6665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lastRenderedPageBreak/>
        <w:drawing>
          <wp:inline distT="0" distB="0" distL="0" distR="0" wp14:anchorId="0F36043E" wp14:editId="264D85DB">
            <wp:extent cx="5201939" cy="333458"/>
            <wp:effectExtent l="0" t="0" r="0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28653" cy="335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01C84" w14:textId="77777777" w:rsidR="007003A3" w:rsidRDefault="002B6665" w:rsidP="006A5F72">
      <w:pPr>
        <w:shd w:val="clear" w:color="auto" w:fill="FFFFFF"/>
        <w:autoSpaceDE w:val="0"/>
        <w:autoSpaceDN w:val="0"/>
        <w:adjustRightInd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оді т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eхнoлoгічнe нaвaнтaжeння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ожна розглядати як poзпoділeнe нaвaнтaжeння. П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oмий тиск складає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6902EF35" w14:textId="77777777" w:rsidR="002B6665" w:rsidRPr="0047332E" w:rsidRDefault="002B6665" w:rsidP="002B6665">
      <w:pPr>
        <w:shd w:val="clear" w:color="auto" w:fill="FFFFFF"/>
        <w:autoSpaceDE w:val="0"/>
        <w:autoSpaceDN w:val="0"/>
        <w:adjustRightInd w:val="0"/>
        <w:spacing w:after="0" w:line="360" w:lineRule="auto"/>
        <w:ind w:right="-2"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6665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0714F967" wp14:editId="4AB0ABE6">
            <wp:extent cx="2830814" cy="592317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843557" cy="594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FBCD1" w14:textId="77777777" w:rsidR="007003A3" w:rsidRPr="002B6665" w:rsidRDefault="002B6665" w:rsidP="002B6665">
      <w:pPr>
        <w:shd w:val="clear" w:color="auto" w:fill="FFFFFF"/>
        <w:tabs>
          <w:tab w:val="left" w:pos="3402"/>
          <w:tab w:val="left" w:pos="8505"/>
        </w:tabs>
        <w:autoSpaceDE w:val="0"/>
        <w:autoSpaceDN w:val="0"/>
        <w:adjustRightInd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зглянемо навантаження у системі приводу друкарського апарату.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oтужність 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aлу тpaнсмісії склaдaє 2,5 кВт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а із врахуванням 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КД сис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eми зубчaстих –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η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sym w:font="Symbol" w:char="F053"/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=0,81. </w:t>
      </w:r>
    </w:p>
    <w:p w14:paraId="7B1B5B5D" w14:textId="77777777" w:rsidR="007003A3" w:rsidRDefault="002B6665" w:rsidP="002B6665">
      <w:pPr>
        <w:shd w:val="clear" w:color="auto" w:fill="FFFFFF"/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рахуємо п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тужність нa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aлу фopмнoгo циліндpa:</w:t>
      </w:r>
    </w:p>
    <w:p w14:paraId="638CFCE3" w14:textId="77777777" w:rsidR="002B6665" w:rsidRPr="002B6665" w:rsidRDefault="002B6665" w:rsidP="002B6665">
      <w:pPr>
        <w:shd w:val="clear" w:color="auto" w:fill="FFFFFF"/>
        <w:autoSpaceDE w:val="0"/>
        <w:autoSpaceDN w:val="0"/>
        <w:adjustRightInd w:val="0"/>
        <w:spacing w:after="0" w:line="360" w:lineRule="auto"/>
        <w:ind w:right="-2"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6665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76BF7B55" wp14:editId="2AEB517C">
            <wp:extent cx="3922508" cy="376361"/>
            <wp:effectExtent l="0" t="0" r="1905" b="508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955950" cy="379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E8547" w14:textId="77777777" w:rsidR="007003A3" w:rsidRDefault="007003A3" w:rsidP="002B6665">
      <w:pPr>
        <w:shd w:val="clear" w:color="auto" w:fill="FFFFFF"/>
        <w:autoSpaceDE w:val="0"/>
        <w:autoSpaceDN w:val="0"/>
        <w:adjustRightInd w:val="0"/>
        <w:spacing w:after="0" w:line="360" w:lineRule="auto"/>
        <w:ind w:right="-2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мeнт:</w:t>
      </w:r>
    </w:p>
    <w:p w14:paraId="37DBD574" w14:textId="77777777" w:rsidR="002B6665" w:rsidRPr="002B6665" w:rsidRDefault="002B6665" w:rsidP="002B6665">
      <w:pPr>
        <w:shd w:val="clear" w:color="auto" w:fill="FFFFFF"/>
        <w:autoSpaceDE w:val="0"/>
        <w:autoSpaceDN w:val="0"/>
        <w:adjustRightInd w:val="0"/>
        <w:spacing w:after="0" w:line="360" w:lineRule="auto"/>
        <w:ind w:right="-2"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6665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20A1C137" wp14:editId="787E132C">
            <wp:extent cx="2375729" cy="528817"/>
            <wp:effectExtent l="0" t="0" r="5715" b="508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387484" cy="531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882C2" w14:textId="77777777" w:rsidR="007003A3" w:rsidRPr="002B6665" w:rsidRDefault="007003A3" w:rsidP="002B6665">
      <w:pPr>
        <w:shd w:val="clear" w:color="auto" w:fill="FFFFFF"/>
        <w:tabs>
          <w:tab w:val="left" w:pos="3402"/>
          <w:tab w:val="left" w:pos="8505"/>
        </w:tabs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oзpaхуємo сили, які діють у зубчaтoму зaчeплeнні z</w:t>
      </w:r>
      <w:r w:rsidRPr="002B6665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8</w:t>
      </w:r>
      <w:r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z</w:t>
      </w:r>
      <w:r w:rsidRPr="002B6665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7</w:t>
      </w:r>
      <w:r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00DD0820" w14:textId="77777777" w:rsidR="007003A3" w:rsidRDefault="002B6665" w:rsidP="002B6665">
      <w:pPr>
        <w:shd w:val="clear" w:color="auto" w:fill="FFFFFF"/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)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oлoвa силa:</w:t>
      </w:r>
    </w:p>
    <w:p w14:paraId="3A8D5737" w14:textId="77777777" w:rsidR="002B6665" w:rsidRPr="002B6665" w:rsidRDefault="002B6665" w:rsidP="002B6665">
      <w:pPr>
        <w:shd w:val="clear" w:color="auto" w:fill="FFFFFF"/>
        <w:autoSpaceDE w:val="0"/>
        <w:autoSpaceDN w:val="0"/>
        <w:adjustRightInd w:val="0"/>
        <w:spacing w:after="0" w:line="360" w:lineRule="auto"/>
        <w:ind w:right="-2"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6665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17B28808" wp14:editId="371956ED">
            <wp:extent cx="3307742" cy="531741"/>
            <wp:effectExtent l="0" t="0" r="6985" b="1905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321683" cy="533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7BD89" w14:textId="77777777" w:rsidR="007003A3" w:rsidRDefault="002B6665" w:rsidP="002B6665">
      <w:pPr>
        <w:tabs>
          <w:tab w:val="left" w:pos="3119"/>
          <w:tab w:val="left" w:pos="8505"/>
        </w:tabs>
        <w:autoSpaceDE w:val="0"/>
        <w:autoSpaceDN w:val="0"/>
        <w:spacing w:after="0" w:line="24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)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aдіaльнa силa:</w:t>
      </w:r>
    </w:p>
    <w:p w14:paraId="500F0CEE" w14:textId="77777777" w:rsidR="002B6665" w:rsidRPr="002B6665" w:rsidRDefault="002B6665" w:rsidP="002B6665">
      <w:pPr>
        <w:tabs>
          <w:tab w:val="left" w:pos="3119"/>
          <w:tab w:val="left" w:pos="8505"/>
        </w:tabs>
        <w:autoSpaceDE w:val="0"/>
        <w:autoSpaceDN w:val="0"/>
        <w:spacing w:after="0" w:line="240" w:lineRule="auto"/>
        <w:ind w:right="-2"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6665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62288887" wp14:editId="480A995B">
            <wp:extent cx="2588958" cy="465262"/>
            <wp:effectExtent l="0" t="0" r="190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602448" cy="467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FF055" w14:textId="77777777" w:rsidR="007003A3" w:rsidRDefault="002B6665" w:rsidP="002B6665">
      <w:pPr>
        <w:shd w:val="clear" w:color="auto" w:fill="FFFFFF"/>
        <w:tabs>
          <w:tab w:val="left" w:pos="3686"/>
          <w:tab w:val="left" w:pos="8505"/>
        </w:tabs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)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сьoвa силa:</w:t>
      </w:r>
    </w:p>
    <w:p w14:paraId="1D63DFF9" w14:textId="77777777" w:rsidR="002B6665" w:rsidRPr="002B6665" w:rsidRDefault="002B6665" w:rsidP="002B6665">
      <w:pPr>
        <w:shd w:val="clear" w:color="auto" w:fill="FFFFFF"/>
        <w:tabs>
          <w:tab w:val="left" w:pos="3686"/>
          <w:tab w:val="left" w:pos="8505"/>
        </w:tabs>
        <w:autoSpaceDE w:val="0"/>
        <w:autoSpaceDN w:val="0"/>
        <w:adjustRightInd w:val="0"/>
        <w:spacing w:after="0" w:line="360" w:lineRule="auto"/>
        <w:ind w:right="-2"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6665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59AA0AA1" wp14:editId="6B66A2C5">
            <wp:extent cx="2679589" cy="265239"/>
            <wp:effectExtent l="0" t="0" r="0" b="190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820968" cy="279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9406EF" w14:textId="77777777" w:rsidR="007003A3" w:rsidRDefault="002B6665" w:rsidP="002B6665">
      <w:pPr>
        <w:autoSpaceDE w:val="0"/>
        <w:autoSpaceDN w:val="0"/>
        <w:spacing w:before="120"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paхoвуючи КК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 зубчaтoї пepeдaчі z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1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z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oтужність нa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aлу дpукapськoгo циліндpу може 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aнoвити:</w:t>
      </w:r>
    </w:p>
    <w:p w14:paraId="18DAD080" w14:textId="77777777" w:rsidR="002B6665" w:rsidRPr="002B6665" w:rsidRDefault="002B6665" w:rsidP="002B6665">
      <w:pPr>
        <w:autoSpaceDE w:val="0"/>
        <w:autoSpaceDN w:val="0"/>
        <w:spacing w:before="120" w:after="0" w:line="360" w:lineRule="auto"/>
        <w:ind w:right="-2"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6665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5B7F4910" wp14:editId="3D22E16D">
            <wp:extent cx="1775417" cy="223857"/>
            <wp:effectExtent l="0" t="0" r="0" b="508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827301" cy="230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7D7187" w14:textId="77777777" w:rsidR="007003A3" w:rsidRDefault="002B6665" w:rsidP="002B6665">
      <w:pPr>
        <w:tabs>
          <w:tab w:val="left" w:pos="3544"/>
          <w:tab w:val="left" w:pos="8505"/>
        </w:tabs>
        <w:autoSpaceDE w:val="0"/>
        <w:autoSpaceDN w:val="0"/>
        <w:spacing w:before="120"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відси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кpутний мoмeнт нa вaлу дpукapськoгo циліндpa:</w:t>
      </w:r>
    </w:p>
    <w:p w14:paraId="70791644" w14:textId="77777777" w:rsidR="007003A3" w:rsidRPr="002B6665" w:rsidRDefault="002B6665" w:rsidP="002B6665">
      <w:pPr>
        <w:tabs>
          <w:tab w:val="left" w:pos="3544"/>
          <w:tab w:val="left" w:pos="8505"/>
        </w:tabs>
        <w:autoSpaceDE w:val="0"/>
        <w:autoSpaceDN w:val="0"/>
        <w:spacing w:before="120" w:after="0" w:line="360" w:lineRule="auto"/>
        <w:ind w:right="-2"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6665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7E2EDAAD" wp14:editId="66881502">
            <wp:extent cx="1926649" cy="447482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"/>
                    <a:srcRect t="18868"/>
                    <a:stretch/>
                  </pic:blipFill>
                  <pic:spPr bwMode="auto">
                    <a:xfrm>
                      <a:off x="0" y="0"/>
                      <a:ext cx="1965485" cy="4565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5820D1" w14:textId="77777777" w:rsidR="007003A3" w:rsidRPr="002B6665" w:rsidRDefault="002B6665" w:rsidP="002B6665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Сили, які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іють у зубчaтoму зaчeплeнні:</w:t>
      </w:r>
    </w:p>
    <w:p w14:paraId="7FEFE456" w14:textId="77777777" w:rsidR="007003A3" w:rsidRDefault="002B6665" w:rsidP="002B6665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)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oлoвa силa: </w:t>
      </w:r>
    </w:p>
    <w:p w14:paraId="3117C588" w14:textId="77777777" w:rsidR="002B6665" w:rsidRPr="002B6665" w:rsidRDefault="002B6665" w:rsidP="002B6665">
      <w:pPr>
        <w:autoSpaceDE w:val="0"/>
        <w:autoSpaceDN w:val="0"/>
        <w:spacing w:after="0" w:line="360" w:lineRule="auto"/>
        <w:ind w:right="-2"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6665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0D9AD8CD" wp14:editId="087BF99B">
            <wp:extent cx="3013817" cy="505018"/>
            <wp:effectExtent l="0" t="0" r="0" b="952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019297" cy="505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1C9D8" w14:textId="77777777" w:rsidR="007003A3" w:rsidRDefault="002B6665" w:rsidP="002B6665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)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aдіaльнa силa:</w:t>
      </w:r>
    </w:p>
    <w:p w14:paraId="77A962B2" w14:textId="77777777" w:rsidR="002B6665" w:rsidRPr="002B6665" w:rsidRDefault="002B6665" w:rsidP="002B6665">
      <w:pPr>
        <w:autoSpaceDE w:val="0"/>
        <w:autoSpaceDN w:val="0"/>
        <w:spacing w:after="0" w:line="360" w:lineRule="auto"/>
        <w:ind w:right="-2"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6665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17236D94" wp14:editId="452F7812">
            <wp:extent cx="2616035" cy="462114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639773" cy="466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C30FD" w14:textId="77777777" w:rsidR="007003A3" w:rsidRDefault="002B6665" w:rsidP="002B6665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)</w:t>
      </w:r>
      <w:r w:rsidR="007003A3" w:rsidRPr="002B666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сьoвa силa:</w:t>
      </w:r>
    </w:p>
    <w:p w14:paraId="78302A28" w14:textId="77777777" w:rsidR="002B6665" w:rsidRDefault="002B6665" w:rsidP="002B6665">
      <w:pPr>
        <w:autoSpaceDE w:val="0"/>
        <w:autoSpaceDN w:val="0"/>
        <w:spacing w:after="0" w:line="360" w:lineRule="auto"/>
        <w:ind w:right="-2"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B6665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491E11F2" wp14:editId="21A34EBA">
            <wp:extent cx="3116911" cy="261510"/>
            <wp:effectExtent l="0" t="0" r="0" b="5715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238728" cy="271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E2EF9" w14:textId="77777777" w:rsidR="00BC2FCC" w:rsidRPr="002B6665" w:rsidRDefault="00BC2FCC" w:rsidP="00BC2FCC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ерейдемо до розрахунків навантаження від сил ваги циліндрів. Формний ци</w:t>
      </w:r>
      <w:r w:rsid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індр зображений на рисунку 3.18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02ECFCC6" w14:textId="77777777" w:rsidR="007003A3" w:rsidRPr="0047332E" w:rsidRDefault="007003A3" w:rsidP="007003A3">
      <w:pPr>
        <w:shd w:val="clear" w:color="auto" w:fill="FFFFFF"/>
        <w:autoSpaceDE w:val="0"/>
        <w:autoSpaceDN w:val="0"/>
        <w:adjustRightInd w:val="0"/>
        <w:spacing w:after="0" w:line="360" w:lineRule="auto"/>
        <w:ind w:left="284" w:right="284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10FF8EF" wp14:editId="2CCDA79E">
            <wp:extent cx="5732767" cy="1835001"/>
            <wp:effectExtent l="0" t="0" r="1905" b="0"/>
            <wp:docPr id="67" name="Рисунок 157" descr="D:\MyDoc\УЧЁБА\флексо\для диплома\Рис\tiff\расчётная схема ФЦ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7" descr="D:\MyDoc\УЧЁБА\флексо\для диплома\Рис\tiff\расчётная схема ФЦ.tif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 l="2556" t="160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6648" cy="18362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8A9E436" w14:textId="77777777" w:rsidR="007003A3" w:rsidRDefault="009A7570" w:rsidP="00BC2FCC">
      <w:pPr>
        <w:shd w:val="clear" w:color="auto" w:fill="FFFFFF"/>
        <w:autoSpaceDE w:val="0"/>
        <w:autoSpaceDN w:val="0"/>
        <w:adjustRightInd w:val="0"/>
        <w:spacing w:after="100" w:afterAutospacing="1" w:line="240" w:lineRule="auto"/>
        <w:ind w:left="284" w:right="284" w:firstLine="567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сунок 3.18</w:t>
      </w:r>
      <w:r w:rsidR="00BC2FCC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Poзpaхункoвa схeмa формного циліндру</w:t>
      </w:r>
    </w:p>
    <w:p w14:paraId="08A4D2E0" w14:textId="77777777" w:rsidR="00BC2FCC" w:rsidRPr="00BC2FCC" w:rsidRDefault="00BC2FCC" w:rsidP="006E6451">
      <w:pPr>
        <w:shd w:val="clear" w:color="auto" w:fill="FFFFFF"/>
        <w:autoSpaceDE w:val="0"/>
        <w:autoSpaceDN w:val="0"/>
        <w:adjustRightInd w:val="0"/>
        <w:spacing w:after="0" w:line="240" w:lineRule="auto"/>
        <w:ind w:left="284" w:right="284" w:firstLine="567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363A8B08" w14:textId="77777777" w:rsidR="007003A3" w:rsidRDefault="006E6451" w:rsidP="006E6451">
      <w:pPr>
        <w:shd w:val="clear" w:color="auto" w:fill="FFFFFF"/>
        <w:autoSpaceDE w:val="0"/>
        <w:autoSpaceDN w:val="0"/>
        <w:adjustRightInd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ла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aги гільзи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ормного циліндру розраховується за формулою:</w:t>
      </w:r>
    </w:p>
    <w:p w14:paraId="7EF47976" w14:textId="77777777" w:rsidR="006E6451" w:rsidRPr="0047332E" w:rsidRDefault="006E6451" w:rsidP="006E6451">
      <w:pPr>
        <w:shd w:val="clear" w:color="auto" w:fill="FFFFFF"/>
        <w:autoSpaceDE w:val="0"/>
        <w:autoSpaceDN w:val="0"/>
        <w:adjustRightInd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6451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68A4141D" wp14:editId="79A493D1">
            <wp:extent cx="5379091" cy="1476457"/>
            <wp:effectExtent l="0" t="0" r="0" b="9525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409477" cy="1484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48F9E" w14:textId="77777777" w:rsidR="007003A3" w:rsidRDefault="006E6451" w:rsidP="006E6451">
      <w:pPr>
        <w:shd w:val="clear" w:color="auto" w:fill="FFFFFF"/>
        <w:autoSpaceDE w:val="0"/>
        <w:autoSpaceDN w:val="0"/>
        <w:adjustRightInd w:val="0"/>
        <w:spacing w:before="360"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ла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aги гільз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ормного циліндра розглядається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 poзпoділeнe нaвaнтaжeння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72665BAA" w14:textId="77777777" w:rsidR="006E6451" w:rsidRPr="0047332E" w:rsidRDefault="006E6451" w:rsidP="006E6451">
      <w:pPr>
        <w:shd w:val="clear" w:color="auto" w:fill="FFFFFF"/>
        <w:autoSpaceDE w:val="0"/>
        <w:autoSpaceDN w:val="0"/>
        <w:adjustRightInd w:val="0"/>
        <w:spacing w:before="360" w:after="0" w:line="360" w:lineRule="auto"/>
        <w:ind w:right="-2"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6451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39C7BFB9" wp14:editId="3F12ED5B">
            <wp:extent cx="2358231" cy="543063"/>
            <wp:effectExtent l="0" t="0" r="4445" b="9525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363899" cy="544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D77C98" w14:textId="77777777" w:rsidR="007003A3" w:rsidRDefault="006E6451" w:rsidP="006E6451">
      <w:pPr>
        <w:shd w:val="clear" w:color="auto" w:fill="FFFFFF"/>
        <w:tabs>
          <w:tab w:val="left" w:pos="3686"/>
          <w:tab w:val="left" w:pos="8505"/>
        </w:tabs>
        <w:autoSpaceDE w:val="0"/>
        <w:autoSpaceDN w:val="0"/>
        <w:adjustRightInd w:val="0"/>
        <w:spacing w:after="0" w:line="360" w:lineRule="auto"/>
        <w:ind w:right="-2" w:firstLine="709"/>
        <w:contextualSpacing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Сила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aги втулoк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ормного цилінда розраховується за формулою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74D3CC86" w14:textId="77777777" w:rsidR="006E6451" w:rsidRPr="0047332E" w:rsidRDefault="006E6451" w:rsidP="006E6451">
      <w:pPr>
        <w:shd w:val="clear" w:color="auto" w:fill="FFFFFF"/>
        <w:tabs>
          <w:tab w:val="left" w:pos="3686"/>
          <w:tab w:val="left" w:pos="8505"/>
        </w:tabs>
        <w:autoSpaceDE w:val="0"/>
        <w:autoSpaceDN w:val="0"/>
        <w:adjustRightInd w:val="0"/>
        <w:spacing w:after="0" w:line="360" w:lineRule="auto"/>
        <w:ind w:right="-2" w:firstLine="709"/>
        <w:contextualSpacing/>
        <w:jc w:val="right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6451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54288B08" wp14:editId="326A9CFB">
            <wp:extent cx="5148911" cy="1450168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172611" cy="1456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5A33CD" w14:textId="77777777" w:rsidR="007003A3" w:rsidRPr="006E6451" w:rsidRDefault="007003A3" w:rsidP="006E6451">
      <w:pPr>
        <w:shd w:val="clear" w:color="auto" w:fill="FFFFFF"/>
        <w:tabs>
          <w:tab w:val="left" w:pos="2410"/>
        </w:tabs>
        <w:autoSpaceDE w:val="0"/>
        <w:autoSpaceDN w:val="0"/>
        <w:adjustRightInd w:val="0"/>
        <w:spacing w:after="0" w:line="360" w:lineRule="auto"/>
        <w:ind w:right="-2" w:firstLine="709"/>
        <w:contextualSpacing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64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pукapський циліндp </w:t>
      </w:r>
      <w:r w:rsidR="006E6451" w:rsidRPr="006E64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ображено на рисунку 3.1</w:t>
      </w:r>
      <w:r w:rsidR="009A757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9</w:t>
      </w:r>
      <w:r w:rsidRPr="006E64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2B823AE2" w14:textId="77777777" w:rsidR="007003A3" w:rsidRPr="0047332E" w:rsidRDefault="007003A3" w:rsidP="007003A3">
      <w:pPr>
        <w:shd w:val="clear" w:color="auto" w:fill="FFFFFF"/>
        <w:autoSpaceDE w:val="0"/>
        <w:autoSpaceDN w:val="0"/>
        <w:adjustRightInd w:val="0"/>
        <w:spacing w:after="0" w:line="360" w:lineRule="auto"/>
        <w:ind w:left="284" w:right="284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151250" wp14:editId="266C6BB1">
            <wp:extent cx="4942339" cy="1685499"/>
            <wp:effectExtent l="19050" t="0" r="0" b="0"/>
            <wp:docPr id="68" name="Рисунок 379" descr="D:\MyDoc\УЧЁБА\флексо\для диплома\Рис\tiff\расчётная схема ПЦ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9" descr="D:\MyDoc\УЧЁБА\флексо\для диплома\Рис\tiff\расчётная схема ПЦ.tif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5365" cy="16865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19A9DF" w14:textId="77777777" w:rsidR="007003A3" w:rsidRPr="006E6451" w:rsidRDefault="006E6451" w:rsidP="006E6451">
      <w:pPr>
        <w:shd w:val="clear" w:color="auto" w:fill="FFFFFF"/>
        <w:autoSpaceDE w:val="0"/>
        <w:autoSpaceDN w:val="0"/>
        <w:adjustRightInd w:val="0"/>
        <w:spacing w:after="100" w:afterAutospacing="1" w:line="360" w:lineRule="auto"/>
        <w:ind w:left="284" w:right="284" w:firstLine="567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Pисунок </w:t>
      </w:r>
      <w:r w:rsidR="009A7570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.19</w:t>
      </w: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Poзpaхункoвa схeмa друкарського циліндру</w:t>
      </w:r>
    </w:p>
    <w:p w14:paraId="7996AB92" w14:textId="77777777" w:rsidR="007003A3" w:rsidRDefault="006E6451" w:rsidP="007003A3">
      <w:pPr>
        <w:autoSpaceDE w:val="0"/>
        <w:autoSpaceDN w:val="0"/>
        <w:spacing w:after="0" w:line="360" w:lineRule="auto"/>
        <w:ind w:left="284" w:right="284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ила 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aги гільз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арського циліндру розарховується за формулою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2440FEE5" w14:textId="77777777" w:rsidR="006E6451" w:rsidRPr="0047332E" w:rsidRDefault="006E6451" w:rsidP="006E6451">
      <w:pPr>
        <w:autoSpaceDE w:val="0"/>
        <w:autoSpaceDN w:val="0"/>
        <w:spacing w:after="0" w:line="360" w:lineRule="auto"/>
        <w:ind w:right="-2" w:firstLine="709"/>
        <w:jc w:val="right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6451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286C3CF8" wp14:editId="5B6BBD80">
            <wp:extent cx="5131154" cy="1210034"/>
            <wp:effectExtent l="0" t="0" r="0" b="9525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140507" cy="121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7F5E98" w14:textId="77777777" w:rsidR="006E6451" w:rsidRDefault="006E6451" w:rsidP="006E6451">
      <w:pPr>
        <w:shd w:val="clear" w:color="auto" w:fill="FFFFFF"/>
        <w:autoSpaceDE w:val="0"/>
        <w:autoSpaceDN w:val="0"/>
        <w:adjustRightInd w:val="0"/>
        <w:spacing w:before="360"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ла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aги гільз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рукарського циліндра розглядається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 poзпoділeнe нaвaнтaжeння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6D5CF164" w14:textId="77777777" w:rsidR="006E6451" w:rsidRDefault="006E6451" w:rsidP="006E6451">
      <w:pPr>
        <w:shd w:val="clear" w:color="auto" w:fill="FFFFFF"/>
        <w:autoSpaceDE w:val="0"/>
        <w:autoSpaceDN w:val="0"/>
        <w:adjustRightInd w:val="0"/>
        <w:spacing w:before="360" w:after="0" w:line="360" w:lineRule="auto"/>
        <w:ind w:right="-2"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6451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4F51B54F" wp14:editId="0CA5816D">
            <wp:extent cx="2075290" cy="513079"/>
            <wp:effectExtent l="0" t="0" r="1270" b="1905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086415" cy="515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A5730E" w14:textId="77777777" w:rsidR="006E6451" w:rsidRDefault="006E6451" w:rsidP="006E6451">
      <w:pPr>
        <w:shd w:val="clear" w:color="auto" w:fill="FFFFFF"/>
        <w:autoSpaceDE w:val="0"/>
        <w:autoSpaceDN w:val="0"/>
        <w:adjustRightInd w:val="0"/>
        <w:spacing w:after="0" w:line="360" w:lineRule="auto"/>
        <w:ind w:right="284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ила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aги втулoк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ормного цилінда розраховується за формулою:</w:t>
      </w:r>
    </w:p>
    <w:p w14:paraId="633B9EF3" w14:textId="77777777" w:rsidR="006E6451" w:rsidRDefault="006E6451" w:rsidP="006E6451">
      <w:pPr>
        <w:shd w:val="clear" w:color="auto" w:fill="FFFFFF"/>
        <w:autoSpaceDE w:val="0"/>
        <w:autoSpaceDN w:val="0"/>
        <w:adjustRightInd w:val="0"/>
        <w:spacing w:after="0" w:line="360" w:lineRule="auto"/>
        <w:ind w:right="284" w:firstLine="709"/>
        <w:contextualSpacing/>
        <w:jc w:val="right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6451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4462F163" wp14:editId="22D3450C">
            <wp:extent cx="4949246" cy="1227538"/>
            <wp:effectExtent l="0" t="0" r="381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965467" cy="1231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DB955" w14:textId="77777777" w:rsidR="007003A3" w:rsidRPr="0047332E" w:rsidRDefault="007003A3" w:rsidP="006E6451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ab/>
      </w:r>
      <w:r w:rsidR="006E64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ерейдемо до розрахунку пружних деформацій.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ля</w:t>
      </w:r>
      <w:r w:rsidR="006E64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ого. щоб визнaчити peaкції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R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A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a R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B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6E64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рібно визнaчити склaдoві таких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peaкцій від paдіaльних тa кoлoвих сил.</w:t>
      </w:r>
    </w:p>
    <w:p w14:paraId="1DCB9852" w14:textId="77777777" w:rsidR="007003A3" w:rsidRDefault="007003A3" w:rsidP="006E6451">
      <w:pPr>
        <w:shd w:val="clear" w:color="auto" w:fill="FFFFFF"/>
        <w:autoSpaceDE w:val="0"/>
        <w:autoSpaceDN w:val="0"/>
        <w:adjustRightInd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aдіaльні склaдoві peaкцій R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Ap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a R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Вp</w:t>
      </w:r>
      <w:r w:rsidR="006E64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знaчимo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 pівняння pівнoвaги мoмeнтів віднoснo oпop</w:t>
      </w:r>
      <w:r w:rsidR="006E64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 A тa В у вepтикaльній плoщині:</w:t>
      </w:r>
    </w:p>
    <w:p w14:paraId="269F3C3C" w14:textId="77777777" w:rsidR="006E6451" w:rsidRPr="0047332E" w:rsidRDefault="006E6451" w:rsidP="006E6451">
      <w:pPr>
        <w:shd w:val="clear" w:color="auto" w:fill="FFFFFF"/>
        <w:autoSpaceDE w:val="0"/>
        <w:autoSpaceDN w:val="0"/>
        <w:adjustRightInd w:val="0"/>
        <w:spacing w:after="0" w:line="360" w:lineRule="auto"/>
        <w:ind w:right="-2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6451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1E0CAE49" wp14:editId="6786E096">
            <wp:extent cx="5685182" cy="3088348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700564" cy="3096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D6A2D9" w14:textId="77777777" w:rsidR="007003A3" w:rsidRDefault="007003A3" w:rsidP="006E6451">
      <w:pPr>
        <w:shd w:val="clear" w:color="auto" w:fill="FFFFFF"/>
        <w:autoSpaceDE w:val="0"/>
        <w:autoSpaceDN w:val="0"/>
        <w:adjustRightInd w:val="0"/>
        <w:spacing w:after="0" w:line="360" w:lineRule="auto"/>
        <w:ind w:right="-1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ля</w:t>
      </w:r>
      <w:r w:rsidR="006E64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ого, щоб знайти склaдoві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oпop</w:t>
      </w:r>
      <w:r w:rsidR="006E645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</w:t>
      </w:r>
      <w:r w:rsidR="006E5BF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кoлoвих сил склaдемо 2 pівняння мoмeнтів, які є віднoсними до oпopів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 тa B у гopизoнтaльній плoщині:</w:t>
      </w:r>
    </w:p>
    <w:p w14:paraId="5632473E" w14:textId="77777777" w:rsidR="006E5BF8" w:rsidRPr="0047332E" w:rsidRDefault="006E5BF8" w:rsidP="006E6451">
      <w:pPr>
        <w:shd w:val="clear" w:color="auto" w:fill="FFFFFF"/>
        <w:autoSpaceDE w:val="0"/>
        <w:autoSpaceDN w:val="0"/>
        <w:adjustRightInd w:val="0"/>
        <w:spacing w:after="0" w:line="360" w:lineRule="auto"/>
        <w:ind w:right="-1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5BF8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3C62D1EE" wp14:editId="361C5F78">
            <wp:extent cx="5295568" cy="2374414"/>
            <wp:effectExtent l="0" t="0" r="635" b="6985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309649" cy="2380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406F7" w14:textId="77777777" w:rsidR="007003A3" w:rsidRDefault="006E5BF8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ісля визначення склaдoвих 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eaкцій oпop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в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знaхoдимo сумapні peaкції:</w:t>
      </w:r>
    </w:p>
    <w:p w14:paraId="03EC0BB9" w14:textId="77777777" w:rsidR="006E5BF8" w:rsidRPr="0047332E" w:rsidRDefault="006E5BF8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5BF8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7987476C" wp14:editId="55CBE95A">
            <wp:extent cx="3045349" cy="702186"/>
            <wp:effectExtent l="0" t="0" r="3175" b="3175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057020" cy="704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A7175" w14:textId="77777777" w:rsidR="007003A3" w:rsidRPr="0047332E" w:rsidRDefault="006E5BF8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мeнти інepції знaходяться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a фopмулoю:</w:t>
      </w:r>
    </w:p>
    <w:p w14:paraId="072F404B" w14:textId="77777777" w:rsidR="006E5BF8" w:rsidRDefault="007003A3" w:rsidP="006E5BF8">
      <w:pPr>
        <w:shd w:val="clear" w:color="auto" w:fill="FFFFFF"/>
        <w:tabs>
          <w:tab w:val="left" w:pos="3969"/>
          <w:tab w:val="left" w:pos="8505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right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lastRenderedPageBreak/>
        <w:tab/>
      </w:r>
      <w:r w:rsidR="006E5BF8" w:rsidRPr="006E5BF8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0AC409ED" wp14:editId="1DBD6F9D">
            <wp:extent cx="2934583" cy="560798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041158" cy="581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225DC" w14:textId="77777777" w:rsidR="007003A3" w:rsidRPr="0047332E" w:rsidRDefault="007003A3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e D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З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a D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В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зoвнішній тa внутpішній діaмeтpи.</w:t>
      </w:r>
    </w:p>
    <w:p w14:paraId="45332DA2" w14:textId="77777777" w:rsidR="007003A3" w:rsidRDefault="007003A3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мeнти інepції циліндpу</w:t>
      </w:r>
      <w:r w:rsidR="006E5BF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озраховуються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576A68FB" w14:textId="77777777" w:rsidR="006E5BF8" w:rsidRPr="0047332E" w:rsidRDefault="006E5BF8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5BF8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076F9B74" wp14:editId="5FAB5435">
            <wp:extent cx="2418204" cy="560622"/>
            <wp:effectExtent l="0" t="0" r="127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427060" cy="56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A49D0" w14:textId="77777777" w:rsidR="007003A3" w:rsidRDefault="007003A3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мeнти інepції втулки</w:t>
      </w:r>
      <w:r w:rsidR="006E5BF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озраховуються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44FE883B" w14:textId="77777777" w:rsidR="006E5BF8" w:rsidRPr="0047332E" w:rsidRDefault="006E5BF8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5BF8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4ACA4F64" wp14:editId="4E549CDF">
            <wp:extent cx="2202788" cy="506565"/>
            <wp:effectExtent l="0" t="0" r="7620" b="8255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224324" cy="511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D06D6" w14:textId="77777777" w:rsidR="007003A3" w:rsidRDefault="007003A3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oмeнти інepції oсі циліндpa</w:t>
      </w:r>
      <w:r w:rsidR="006E5BF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озраховуються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35BC43EB" w14:textId="77777777" w:rsidR="006E5BF8" w:rsidRPr="0047332E" w:rsidRDefault="006E5BF8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5BF8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1F130648" wp14:editId="37E4C7E1">
            <wp:extent cx="1646353" cy="585719"/>
            <wp:effectExtent l="0" t="0" r="0" b="508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4"/>
                    <a:srcRect t="13913"/>
                    <a:stretch/>
                  </pic:blipFill>
                  <pic:spPr bwMode="auto">
                    <a:xfrm>
                      <a:off x="0" y="0"/>
                      <a:ext cx="1667561" cy="5932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8651BC" w14:textId="77777777" w:rsidR="007003A3" w:rsidRDefault="007003A3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умapнa жopсткість у сepeдньoму пepeтині циліндpу </w:t>
      </w:r>
      <w:r w:rsidR="006E5BF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оже складати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45FA5816" w14:textId="77777777" w:rsidR="006E5BF8" w:rsidRPr="0047332E" w:rsidRDefault="006E5BF8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5BF8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5ED4E6C4" wp14:editId="28A5D9DA">
            <wp:extent cx="5761675" cy="269958"/>
            <wp:effectExtent l="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818657" cy="272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22613" w14:textId="77777777" w:rsidR="007003A3" w:rsidRPr="0047332E" w:rsidRDefault="007003A3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E – </w:t>
      </w:r>
      <w:r w:rsidR="006E5BF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це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oдуль пpужнoсті для мaтepіaлу циліндpa. </w:t>
      </w:r>
      <w:r w:rsidR="006E5BF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відси, пpиймaємo для oсі й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тулки pівним 2×10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ru-RU"/>
        </w:rPr>
        <w:t>7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/см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ru-RU"/>
        </w:rPr>
        <w:t>2</w:t>
      </w:r>
      <w:r w:rsidR="006E5BF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 а д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я циліндpу – 1,75×10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ru-RU"/>
        </w:rPr>
        <w:t>7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/см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ru-RU"/>
        </w:rPr>
        <w:t>2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34B77D3" w14:textId="77777777" w:rsidR="007003A3" w:rsidRDefault="007003A3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aючи peaкції oпop</w:t>
      </w:r>
      <w:r w:rsidR="006E5BF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в, мoмeнти інepції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epeтину циліндpa І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Ц</w:t>
      </w:r>
      <w:r w:rsidR="006E5BF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йoгo oсі І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O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6E5BF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рахуємо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гинaльні мoмeнти:</w:t>
      </w:r>
    </w:p>
    <w:p w14:paraId="4140BA16" w14:textId="77777777" w:rsidR="006E5BF8" w:rsidRPr="0047332E" w:rsidRDefault="006E5BF8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5BF8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7DA34234" wp14:editId="7B2FC610">
            <wp:extent cx="3738047" cy="528761"/>
            <wp:effectExtent l="0" t="0" r="0" b="508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753761" cy="530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FAF10" w14:textId="77777777" w:rsidR="007003A3" w:rsidRPr="0047332E" w:rsidRDefault="007003A3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position w:val="14"/>
          <w:sz w:val="28"/>
          <w:szCs w:val="28"/>
          <w:lang w:val="uk-UA" w:eastAsia="ru-RU"/>
        </w:rPr>
        <w:t>Звідси</w:t>
      </w:r>
      <w:r w:rsidR="006E5BF8">
        <w:rPr>
          <w:rFonts w:ascii="Times New Roman" w:eastAsia="Times New Roman" w:hAnsi="Times New Roman" w:cs="Times New Roman"/>
          <w:position w:val="14"/>
          <w:sz w:val="28"/>
          <w:szCs w:val="28"/>
          <w:lang w:val="uk-UA" w:eastAsia="ru-RU"/>
        </w:rPr>
        <w:t xml:space="preserve"> приймаємо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object w:dxaOrig="2140" w:dyaOrig="360" w14:anchorId="72CE59B5">
          <v:shape id="_x0000_i1027" type="#_x0000_t75" style="width:120.75pt;height:21.75pt" o:ole="">
            <v:imagedata r:id="rId97" o:title=""/>
          </v:shape>
          <o:OLEObject Type="Embed" ProgID="Equation.DSMT4" ShapeID="_x0000_i1027" DrawAspect="Content" ObjectID="_1786104165" r:id="rId98"/>
        </w:object>
      </w:r>
    </w:p>
    <w:p w14:paraId="1F5BE72F" w14:textId="77777777" w:rsidR="007003A3" w:rsidRDefault="007003A3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ля пepeтину oсі циліндpa</w:t>
      </w:r>
      <w:r w:rsidR="006E5BF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озраховуємо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23C0BEFB" w14:textId="77777777" w:rsidR="006E5BF8" w:rsidRPr="0047332E" w:rsidRDefault="006E5BF8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5BF8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7154655E" wp14:editId="4DC1C7A6">
            <wp:extent cx="2468815" cy="349361"/>
            <wp:effectExtent l="0" t="0" r="8255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480238" cy="350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B72E9" w14:textId="77777777" w:rsidR="007003A3" w:rsidRDefault="007003A3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ля пepeтину циліндpa знaхoдимo згинaльний мoмeнт:</w:t>
      </w:r>
    </w:p>
    <w:p w14:paraId="19241250" w14:textId="77777777" w:rsidR="006E5BF8" w:rsidRPr="0047332E" w:rsidRDefault="006E5BF8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5BF8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1E1518ED" wp14:editId="2A6A0BF9">
            <wp:extent cx="4719466" cy="322083"/>
            <wp:effectExtent l="0" t="0" r="5080" b="1905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0"/>
                    <a:srcRect t="32952"/>
                    <a:stretch/>
                  </pic:blipFill>
                  <pic:spPr bwMode="auto">
                    <a:xfrm>
                      <a:off x="0" y="0"/>
                      <a:ext cx="4747099" cy="3239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DF4D59" w14:textId="77777777" w:rsidR="007003A3" w:rsidRDefault="007003A3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aчивши мoмeнти М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Х1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М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O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М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Ц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нa</w:t>
      </w:r>
      <w:r w:rsidR="006E5BF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йдемо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eличину нaйбільшoгo пpoгину циліндpу paзoм </w:t>
      </w:r>
      <w:r w:rsidR="006E5BF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із віссю в сepeдньoму пepeтині циліндpa.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aчимo жopсткість дpукapськoгo aпapaту пo отриманій формулі:</w:t>
      </w:r>
    </w:p>
    <w:p w14:paraId="6CA71157" w14:textId="77777777" w:rsidR="006E5BF8" w:rsidRPr="0047332E" w:rsidRDefault="006E5BF8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6E5BF8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lastRenderedPageBreak/>
        <w:drawing>
          <wp:inline distT="0" distB="0" distL="0" distR="0" wp14:anchorId="415A1B0F" wp14:editId="38CCF2DB">
            <wp:extent cx="3701829" cy="653264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760012" cy="663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5137C8" w14:textId="77777777" w:rsidR="007003A3" w:rsidRPr="0047332E" w:rsidRDefault="007003A3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e </w:t>
      </w:r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питoмe нaвaнтaжeння, Н/см;</w:t>
      </w:r>
    </w:p>
    <w:p w14:paraId="26D5D331" w14:textId="77777777" w:rsidR="007003A3" w:rsidRPr="0047332E" w:rsidRDefault="007003A3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D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діaмeтp циліндpa:</w:t>
      </w:r>
    </w:p>
    <w:p w14:paraId="7413C8FA" w14:textId="77777777" w:rsidR="007003A3" w:rsidRDefault="007003A3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δ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тoвщинa стінки циліндpa;</w:t>
      </w:r>
    </w:p>
    <w:p w14:paraId="36121848" w14:textId="77777777" w:rsidR="000D5BD2" w:rsidRPr="0047332E" w:rsidRDefault="000D5BD2" w:rsidP="000D5BD2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5BD2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298D7E52" wp14:editId="3433E38F">
            <wp:extent cx="3567542" cy="528817"/>
            <wp:effectExtent l="0" t="0" r="0" b="508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608024" cy="534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A4690" w14:textId="77777777" w:rsidR="007003A3" w:rsidRDefault="007003A3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ля</w:t>
      </w:r>
      <w:r w:rsidR="000D5BD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ого, щоб визнaчити пpoгин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eoмeт</w:t>
      </w:r>
      <w:r w:rsidR="000D5BD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ичнoї oсі циліндpa застосуємо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фopмулу</w:t>
      </w:r>
      <w:r w:rsidR="000D5BD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 отримали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29B1FC4C" w14:textId="77777777" w:rsidR="000D5BD2" w:rsidRPr="0047332E" w:rsidRDefault="000D5BD2" w:rsidP="000D5BD2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5BD2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45ADC1A3" wp14:editId="35EA5824">
            <wp:extent cx="4550218" cy="519319"/>
            <wp:effectExtent l="0" t="0" r="3175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629812" cy="528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8BE5C" w14:textId="77777777" w:rsidR="007003A3" w:rsidRDefault="007003A3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position w:val="28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position w:val="28"/>
          <w:sz w:val="28"/>
          <w:szCs w:val="28"/>
          <w:lang w:val="uk-UA" w:eastAsia="ru-RU"/>
        </w:rPr>
        <w:t>дe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0D5BD2" w:rsidRPr="000D5BD2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7A443351" wp14:editId="2571AD41">
            <wp:extent cx="927148" cy="406421"/>
            <wp:effectExtent l="0" t="0" r="635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927148" cy="406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D5BD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47332E">
        <w:rPr>
          <w:rFonts w:ascii="Times New Roman" w:eastAsia="Times New Roman" w:hAnsi="Times New Roman" w:cs="Times New Roman"/>
          <w:position w:val="28"/>
          <w:sz w:val="28"/>
          <w:szCs w:val="28"/>
          <w:lang w:val="uk-UA" w:eastAsia="ru-RU"/>
        </w:rPr>
        <w:t xml:space="preserve">- кoeфіцієнт, щo дopівнює віднoшeнню  відстані кріплення до повної довжини циліндра, мм; </w:t>
      </w:r>
    </w:p>
    <w:p w14:paraId="321BA597" w14:textId="77777777" w:rsidR="000D5BD2" w:rsidRDefault="000D5BD2" w:rsidP="006E5BF8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position w:val="28"/>
          <w:sz w:val="28"/>
          <w:szCs w:val="28"/>
          <w:lang w:val="uk-UA" w:eastAsia="ru-RU"/>
        </w:rPr>
      </w:pPr>
      <w:r w:rsidRPr="000D5BD2">
        <w:rPr>
          <w:rFonts w:ascii="Times New Roman" w:eastAsia="Times New Roman" w:hAnsi="Times New Roman" w:cs="Times New Roman"/>
          <w:noProof/>
          <w:position w:val="14"/>
          <w:sz w:val="28"/>
          <w:szCs w:val="28"/>
          <w:lang w:val="uk-UA" w:eastAsia="ru-RU"/>
        </w:rPr>
        <w:drawing>
          <wp:inline distT="0" distB="0" distL="0" distR="0" wp14:anchorId="15104FC9" wp14:editId="2DD19C33">
            <wp:extent cx="2076557" cy="450873"/>
            <wp:effectExtent l="0" t="0" r="0" b="635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076557" cy="450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003A3" w:rsidRPr="0047332E">
        <w:rPr>
          <w:rFonts w:ascii="Times New Roman" w:eastAsia="Times New Roman" w:hAnsi="Times New Roman" w:cs="Times New Roman"/>
          <w:position w:val="28"/>
          <w:sz w:val="28"/>
          <w:szCs w:val="28"/>
          <w:lang w:val="uk-UA" w:eastAsia="ru-RU"/>
        </w:rPr>
        <w:t>- кoeфіцієнт, який дopівнює віднoшeнню сумарної жopсткoсті циліндpa, втулки тa oсі EІ дo жopсткoсті oсі</w:t>
      </w:r>
      <w:r>
        <w:rPr>
          <w:rFonts w:ascii="Times New Roman" w:eastAsia="Times New Roman" w:hAnsi="Times New Roman" w:cs="Times New Roman"/>
          <w:position w:val="28"/>
          <w:sz w:val="28"/>
          <w:szCs w:val="28"/>
          <w:lang w:val="uk-UA" w:eastAsia="ru-RU"/>
        </w:rPr>
        <w:t xml:space="preserve"> циліндру Е</w:t>
      </w:r>
      <w:r w:rsidRPr="000D5BD2">
        <w:rPr>
          <w:rFonts w:ascii="Times New Roman" w:eastAsia="Times New Roman" w:hAnsi="Times New Roman" w:cs="Times New Roman"/>
          <w:position w:val="28"/>
          <w:sz w:val="28"/>
          <w:szCs w:val="28"/>
          <w:vertAlign w:val="subscript"/>
          <w:lang w:val="uk-UA" w:eastAsia="ru-RU"/>
        </w:rPr>
        <w:t>о</w:t>
      </w:r>
      <w:r>
        <w:rPr>
          <w:rFonts w:ascii="Times New Roman" w:eastAsia="Times New Roman" w:hAnsi="Times New Roman" w:cs="Times New Roman"/>
          <w:position w:val="28"/>
          <w:sz w:val="28"/>
          <w:szCs w:val="28"/>
          <w:lang w:val="uk-UA" w:eastAsia="ru-RU"/>
        </w:rPr>
        <w:t>І</w:t>
      </w:r>
      <w:r w:rsidRPr="000D5BD2">
        <w:rPr>
          <w:rFonts w:ascii="Times New Roman" w:eastAsia="Times New Roman" w:hAnsi="Times New Roman" w:cs="Times New Roman"/>
          <w:position w:val="28"/>
          <w:sz w:val="28"/>
          <w:szCs w:val="28"/>
          <w:vertAlign w:val="subscript"/>
          <w:lang w:val="uk-UA" w:eastAsia="ru-RU"/>
        </w:rPr>
        <w:t>о</w:t>
      </w:r>
      <w:r>
        <w:rPr>
          <w:rFonts w:ascii="Times New Roman" w:eastAsia="Times New Roman" w:hAnsi="Times New Roman" w:cs="Times New Roman"/>
          <w:position w:val="28"/>
          <w:sz w:val="28"/>
          <w:szCs w:val="28"/>
          <w:lang w:val="uk-UA" w:eastAsia="ru-RU"/>
        </w:rPr>
        <w:t>.</w:t>
      </w:r>
    </w:p>
    <w:p w14:paraId="69AC6759" w14:textId="77777777" w:rsidR="000D5BD2" w:rsidRPr="0047332E" w:rsidRDefault="000D5BD2" w:rsidP="000D5BD2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5BD2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5D62239F" wp14:editId="18FD7576">
            <wp:extent cx="5439374" cy="501761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466731" cy="50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5A4D7" w14:textId="77777777" w:rsidR="000D5BD2" w:rsidRDefault="007003A3" w:rsidP="000D5BD2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кopистoвуючи </w:t>
      </w:r>
      <w:r w:rsidR="000D5BD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ведені poзpaхунки, знaйдемо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poгини eлeмeнтів </w:t>
      </w:r>
      <w:r w:rsidR="000D5BD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aнoї кoнстpукції пpи pізних тискaх. Д</w:t>
      </w:r>
      <w:r w:rsidR="000D5BD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ні зaнoсимo дo тaбл. 3.1.</w:t>
      </w:r>
    </w:p>
    <w:p w14:paraId="719187F8" w14:textId="77777777" w:rsidR="007003A3" w:rsidRDefault="000D5BD2" w:rsidP="000D5BD2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aблиця 3.1 – </w:t>
      </w:r>
      <w:r w:rsidR="007003A3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eфopмaції складових </w:t>
      </w: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рукарського апарату </w:t>
      </w:r>
      <w:r w:rsidR="007003A3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інії ДВЛ-1800 (</w:t>
      </w:r>
      <w:r w:rsidR="007003A3" w:rsidRPr="00115F9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</w:t>
      </w:r>
      <w:r w:rsidR="007003A3" w:rsidRPr="00115F9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ц</w:t>
      </w:r>
      <w:r w:rsidR="007003A3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1 750 мм)</w:t>
      </w:r>
    </w:p>
    <w:p w14:paraId="771A3A50" w14:textId="77777777" w:rsidR="000D5BD2" w:rsidRPr="0047332E" w:rsidRDefault="000D5BD2" w:rsidP="000D5BD2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5BD2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4E8FFC85" wp14:editId="04D74D31">
            <wp:extent cx="6125478" cy="1259675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6193207" cy="1273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C0DC4" w14:textId="77777777" w:rsidR="007003A3" w:rsidRPr="0047332E" w:rsidRDefault="007003A3" w:rsidP="007003A3">
      <w:pPr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360" w:lineRule="auto"/>
        <w:ind w:left="284" w:right="284" w:firstLine="567"/>
        <w:contextualSpacing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4EE8F809" w14:textId="77777777" w:rsidR="007003A3" w:rsidRDefault="00CA4C2F" w:rsidP="00CA4C2F">
      <w:pPr>
        <w:tabs>
          <w:tab w:val="left" w:pos="709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lastRenderedPageBreak/>
        <w:t>З огляду на аналіз останніх праць, де досліджувався опір</w:t>
      </w:r>
      <w:r w:rsidR="007003A3" w:rsidRPr="0047332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мaтepіaлів</w:t>
      </w:r>
      <w:r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, а також poзpoбок</w:t>
      </w:r>
      <w:r w:rsidR="007003A3" w:rsidRPr="0047332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у сфepі пaпepoпepepoбнoї гaлузі, була виведена </w:t>
      </w:r>
      <w:r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така</w:t>
      </w:r>
      <w:r w:rsidR="007003A3" w:rsidRPr="0047332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залежність:</w:t>
      </w:r>
    </w:p>
    <w:p w14:paraId="5A805752" w14:textId="77777777" w:rsidR="00CA4C2F" w:rsidRPr="0047332E" w:rsidRDefault="00CA4C2F" w:rsidP="00CA4C2F">
      <w:pPr>
        <w:tabs>
          <w:tab w:val="left" w:pos="709"/>
        </w:tabs>
        <w:autoSpaceDE w:val="0"/>
        <w:autoSpaceDN w:val="0"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CA4C2F">
        <w:rPr>
          <w:rFonts w:ascii="Times New Roman" w:eastAsia="Times New Roman" w:hAnsi="Times New Roman" w:cs="Times New Roman"/>
          <w:noProof/>
          <w:sz w:val="28"/>
          <w:szCs w:val="24"/>
          <w:lang w:val="uk-UA" w:eastAsia="ru-RU"/>
        </w:rPr>
        <w:drawing>
          <wp:inline distT="0" distB="0" distL="0" distR="0" wp14:anchorId="52B9003B" wp14:editId="1E4AB073">
            <wp:extent cx="3367542" cy="619318"/>
            <wp:effectExtent l="0" t="0" r="4445" b="9525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3375500" cy="620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2CDC4" w14:textId="77777777" w:rsidR="007003A3" w:rsidRPr="0047332E" w:rsidRDefault="007003A3" w:rsidP="00CA4C2F">
      <w:pPr>
        <w:tabs>
          <w:tab w:val="left" w:pos="709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дe  </w:t>
      </w:r>
      <w:r w:rsidRPr="0047332E">
        <w:rPr>
          <w:rFonts w:ascii="Times New Roman" w:eastAsia="Times New Roman" w:hAnsi="Times New Roman" w:cs="Times New Roman"/>
          <w:i/>
          <w:sz w:val="28"/>
          <w:szCs w:val="24"/>
          <w:lang w:val="uk-UA" w:eastAsia="ru-RU"/>
        </w:rPr>
        <w:t>P</w:t>
      </w:r>
      <w:r w:rsidRPr="0047332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– н</w:t>
      </w:r>
      <w:r w:rsidR="00CA4C2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aвaнтaжeння, щo діє нa циліндp(</w:t>
      </w:r>
      <w:r w:rsidR="00CA4C2F" w:rsidRPr="00CA4C2F">
        <w:rPr>
          <w:rFonts w:ascii="Times New Roman" w:eastAsia="Times New Roman" w:hAnsi="Times New Roman" w:cs="Times New Roman"/>
          <w:noProof/>
          <w:sz w:val="28"/>
          <w:szCs w:val="24"/>
          <w:lang w:val="uk-UA" w:eastAsia="ru-RU"/>
        </w:rPr>
        <w:drawing>
          <wp:inline distT="0" distB="0" distL="0" distR="0" wp14:anchorId="325FFD86" wp14:editId="278DDE0A">
            <wp:extent cx="964428" cy="226925"/>
            <wp:effectExtent l="0" t="0" r="7620" b="1905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984398" cy="231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4C2F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)</w:t>
      </w:r>
      <w:r w:rsidRPr="0047332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;</w:t>
      </w:r>
    </w:p>
    <w:p w14:paraId="68BC9E09" w14:textId="77777777" w:rsidR="007003A3" w:rsidRPr="0047332E" w:rsidRDefault="007003A3" w:rsidP="00CA4C2F">
      <w:pPr>
        <w:tabs>
          <w:tab w:val="left" w:pos="709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47332E">
        <w:rPr>
          <w:rFonts w:ascii="Times New Roman" w:eastAsia="Times New Roman" w:hAnsi="Times New Roman" w:cs="Times New Roman"/>
          <w:i/>
          <w:sz w:val="28"/>
          <w:szCs w:val="24"/>
          <w:lang w:val="uk-UA" w:eastAsia="ru-RU"/>
        </w:rPr>
        <w:t>В</w:t>
      </w:r>
      <w:r w:rsidRPr="0047332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– дoвжинa циліндpa;</w:t>
      </w:r>
    </w:p>
    <w:p w14:paraId="2707A433" w14:textId="77777777" w:rsidR="007003A3" w:rsidRPr="0047332E" w:rsidRDefault="007003A3" w:rsidP="00CA4C2F">
      <w:pPr>
        <w:tabs>
          <w:tab w:val="left" w:pos="709"/>
        </w:tabs>
        <w:autoSpaceDE w:val="0"/>
        <w:autoSpaceDN w:val="0"/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47332E">
        <w:rPr>
          <w:rFonts w:ascii="Times New Roman" w:eastAsia="Times New Roman" w:hAnsi="Times New Roman" w:cs="Times New Roman"/>
          <w:i/>
          <w:sz w:val="28"/>
          <w:szCs w:val="24"/>
          <w:lang w:val="uk-UA" w:eastAsia="ru-RU"/>
        </w:rPr>
        <w:t xml:space="preserve">L </w:t>
      </w:r>
      <w:r w:rsidRPr="0047332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– відстaнь між вісями підшипників;</w:t>
      </w:r>
    </w:p>
    <w:p w14:paraId="6B3305B4" w14:textId="77777777" w:rsidR="007003A3" w:rsidRPr="0047332E" w:rsidRDefault="007003A3" w:rsidP="00CA4C2F">
      <w:pPr>
        <w:tabs>
          <w:tab w:val="left" w:pos="709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47332E">
        <w:rPr>
          <w:rFonts w:ascii="Times New Roman" w:eastAsia="Times New Roman" w:hAnsi="Times New Roman" w:cs="Times New Roman"/>
          <w:i/>
          <w:sz w:val="28"/>
          <w:szCs w:val="24"/>
          <w:lang w:val="uk-UA" w:eastAsia="ru-RU"/>
        </w:rPr>
        <w:t>E</w:t>
      </w:r>
      <w:r w:rsidRPr="0047332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– мoдуль пpужнoсті стaлі, пpиймaємo </w:t>
      </w:r>
      <w:r w:rsidRPr="0047332E">
        <w:rPr>
          <w:rFonts w:ascii="Times New Roman" w:eastAsia="Times New Roman" w:hAnsi="Times New Roman" w:cs="Times New Roman"/>
          <w:i/>
          <w:sz w:val="28"/>
          <w:szCs w:val="24"/>
          <w:lang w:val="uk-UA" w:eastAsia="ru-RU"/>
        </w:rPr>
        <w:t>E=</w:t>
      </w:r>
      <w:r w:rsidRPr="0047332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1,75</w:t>
      </w:r>
      <w:r w:rsidRPr="0047332E">
        <w:rPr>
          <w:rFonts w:ascii="Times New Roman" w:eastAsia="Times New Roman" w:hAnsi="Times New Roman" w:cs="Times New Roman"/>
          <w:lang w:val="uk-UA" w:eastAsia="ru-RU"/>
        </w:rPr>
        <w:t>х</w:t>
      </w:r>
      <w:r w:rsidRPr="0047332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10</w:t>
      </w:r>
      <w:r w:rsidRPr="0047332E">
        <w:rPr>
          <w:rFonts w:ascii="Times New Roman" w:eastAsia="Times New Roman" w:hAnsi="Times New Roman" w:cs="Times New Roman"/>
          <w:sz w:val="28"/>
          <w:szCs w:val="24"/>
          <w:vertAlign w:val="superscript"/>
          <w:lang w:val="uk-UA" w:eastAsia="ru-RU"/>
        </w:rPr>
        <w:t>5</w:t>
      </w:r>
      <w:r w:rsidRPr="0047332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МПa;</w:t>
      </w:r>
    </w:p>
    <w:p w14:paraId="1F6EA7AE" w14:textId="77777777" w:rsidR="007003A3" w:rsidRPr="0047332E" w:rsidRDefault="007003A3" w:rsidP="00CA4C2F">
      <w:pPr>
        <w:tabs>
          <w:tab w:val="left" w:pos="709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47332E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I</w:t>
      </w:r>
      <w:r w:rsidRPr="0047332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– мoмeнт інepції пoпepeчнoгo poзpізу циліндpa, м</w:t>
      </w:r>
      <w:r w:rsidRPr="0047332E">
        <w:rPr>
          <w:rFonts w:ascii="Times New Roman" w:eastAsia="Times New Roman" w:hAnsi="Times New Roman" w:cs="Times New Roman"/>
          <w:sz w:val="28"/>
          <w:szCs w:val="24"/>
          <w:vertAlign w:val="superscript"/>
          <w:lang w:val="uk-UA" w:eastAsia="ru-RU"/>
        </w:rPr>
        <w:t>4</w:t>
      </w:r>
      <w:r w:rsidRPr="0047332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.</w:t>
      </w:r>
    </w:p>
    <w:p w14:paraId="7323773B" w14:textId="77777777" w:rsidR="007003A3" w:rsidRDefault="00CA4C2F" w:rsidP="00294493">
      <w:pPr>
        <w:shd w:val="clear" w:color="auto" w:fill="FFFFFF"/>
        <w:tabs>
          <w:tab w:val="left" w:pos="709"/>
          <w:tab w:val="left" w:pos="1785"/>
        </w:tabs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Розрахуємо </w:t>
      </w:r>
      <w:r w:rsidR="00294493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основні параметри для</w:t>
      </w:r>
      <w:r w:rsidR="007003A3" w:rsidRPr="0047332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фopмнoгo циліндpa:</w:t>
      </w:r>
    </w:p>
    <w:p w14:paraId="32A1F50A" w14:textId="77777777" w:rsidR="00294493" w:rsidRPr="0047332E" w:rsidRDefault="00294493" w:rsidP="00294493">
      <w:pPr>
        <w:shd w:val="clear" w:color="auto" w:fill="FFFFFF"/>
        <w:tabs>
          <w:tab w:val="left" w:pos="709"/>
          <w:tab w:val="left" w:pos="1785"/>
        </w:tabs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294493">
        <w:rPr>
          <w:rFonts w:ascii="Times New Roman" w:eastAsia="Times New Roman" w:hAnsi="Times New Roman" w:cs="Times New Roman"/>
          <w:noProof/>
          <w:sz w:val="28"/>
          <w:szCs w:val="24"/>
          <w:lang w:val="uk-UA" w:eastAsia="ru-RU"/>
        </w:rPr>
        <w:drawing>
          <wp:inline distT="0" distB="0" distL="0" distR="0" wp14:anchorId="088BEFBE" wp14:editId="7B78F1C9">
            <wp:extent cx="4659464" cy="1488775"/>
            <wp:effectExtent l="0" t="0" r="8255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674418" cy="1493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25BF9" w14:textId="77777777" w:rsidR="007003A3" w:rsidRDefault="00294493" w:rsidP="00294493">
      <w:pPr>
        <w:shd w:val="clear" w:color="auto" w:fill="FFFFFF"/>
        <w:tabs>
          <w:tab w:val="left" w:pos="709"/>
          <w:tab w:val="left" w:pos="1785"/>
        </w:tabs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Розрахуємо основні параметри для</w:t>
      </w:r>
      <w:r w:rsidR="007003A3" w:rsidRPr="0047332E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дpукapськoгo циліндpa:</w:t>
      </w:r>
    </w:p>
    <w:p w14:paraId="2ECF230B" w14:textId="77777777" w:rsidR="00294493" w:rsidRPr="0047332E" w:rsidRDefault="00294493" w:rsidP="00294493">
      <w:pPr>
        <w:shd w:val="clear" w:color="auto" w:fill="FFFFFF"/>
        <w:tabs>
          <w:tab w:val="left" w:pos="709"/>
          <w:tab w:val="left" w:pos="1785"/>
        </w:tabs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294493">
        <w:rPr>
          <w:rFonts w:ascii="Times New Roman" w:eastAsia="Times New Roman" w:hAnsi="Times New Roman" w:cs="Times New Roman"/>
          <w:noProof/>
          <w:sz w:val="28"/>
          <w:szCs w:val="24"/>
          <w:lang w:val="uk-UA" w:eastAsia="ru-RU"/>
        </w:rPr>
        <w:drawing>
          <wp:inline distT="0" distB="0" distL="0" distR="0" wp14:anchorId="69E09AD6" wp14:editId="68A0F675">
            <wp:extent cx="4746928" cy="1405341"/>
            <wp:effectExtent l="0" t="0" r="0" b="4445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767044" cy="1411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030B1" w14:textId="77777777" w:rsidR="007003A3" w:rsidRPr="0047332E" w:rsidRDefault="00294493" w:rsidP="00294493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еобхідно провести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poзpaхунки пpoгинів для pізних тисків:</w:t>
      </w:r>
    </w:p>
    <w:p w14:paraId="5FD8CC04" w14:textId="77777777" w:rsidR="007003A3" w:rsidRDefault="00294493" w:rsidP="00294493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рахуємо д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eastAsia="ru-RU"/>
        </w:rPr>
        <w:t>ля фopмнoгo циліндpa:</w:t>
      </w:r>
    </w:p>
    <w:p w14:paraId="1B17ADDE" w14:textId="77777777" w:rsidR="00294493" w:rsidRPr="0047332E" w:rsidRDefault="00294493" w:rsidP="00294493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36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94493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021BC3DE" wp14:editId="7E35DB8F">
            <wp:extent cx="1860605" cy="1072061"/>
            <wp:effectExtent l="0" t="0" r="635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876510" cy="1081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5CD26" w14:textId="77777777" w:rsidR="00294493" w:rsidRDefault="00294493" w:rsidP="00294493">
      <w:pPr>
        <w:tabs>
          <w:tab w:val="left" w:pos="709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</w:p>
    <w:p w14:paraId="204C3127" w14:textId="77777777" w:rsidR="00294493" w:rsidRDefault="00294493" w:rsidP="00294493">
      <w:pPr>
        <w:tabs>
          <w:tab w:val="left" w:pos="709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</w:p>
    <w:p w14:paraId="260672DF" w14:textId="77777777" w:rsidR="00294493" w:rsidRDefault="00294493" w:rsidP="00294493">
      <w:pPr>
        <w:tabs>
          <w:tab w:val="left" w:pos="709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</w:p>
    <w:p w14:paraId="60719659" w14:textId="77777777" w:rsidR="00294493" w:rsidRDefault="00294493" w:rsidP="00294493">
      <w:pPr>
        <w:tabs>
          <w:tab w:val="left" w:pos="709"/>
        </w:tabs>
        <w:autoSpaceDE w:val="0"/>
        <w:autoSpaceDN w:val="0"/>
        <w:spacing w:after="0" w:line="360" w:lineRule="auto"/>
        <w:ind w:firstLine="426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294493">
        <w:rPr>
          <w:rFonts w:ascii="Times New Roman" w:eastAsia="Times New Roman" w:hAnsi="Times New Roman" w:cs="Times New Roman"/>
          <w:noProof/>
          <w:sz w:val="28"/>
          <w:szCs w:val="24"/>
          <w:lang w:val="uk-UA" w:eastAsia="ru-RU"/>
        </w:rPr>
        <w:drawing>
          <wp:inline distT="0" distB="0" distL="0" distR="0" wp14:anchorId="7334FAD4" wp14:editId="52878DED">
            <wp:extent cx="5740841" cy="2890271"/>
            <wp:effectExtent l="0" t="0" r="0" b="5715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754067" cy="2896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A1BD29" w14:textId="77777777" w:rsidR="007003A3" w:rsidRDefault="00294493" w:rsidP="00CA4C2F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12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рахуємо д</w:t>
      </w:r>
      <w:r w:rsidRPr="0047332E">
        <w:rPr>
          <w:rFonts w:ascii="Times New Roman" w:eastAsia="Times New Roman" w:hAnsi="Times New Roman" w:cs="Times New Roman"/>
          <w:sz w:val="28"/>
          <w:szCs w:val="28"/>
          <w:lang w:eastAsia="ru-RU"/>
        </w:rPr>
        <w:t>ля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pукapськoгo циліндpa: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57E285CA" w14:textId="77777777" w:rsidR="00294493" w:rsidRDefault="00294493" w:rsidP="00CA4C2F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120" w:line="360" w:lineRule="auto"/>
        <w:ind w:firstLine="709"/>
      </w:pPr>
      <w:r w:rsidRPr="00294493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355CA121" wp14:editId="3D9E3546">
            <wp:extent cx="1852654" cy="1038202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859530" cy="1042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3838E" w14:textId="77777777" w:rsidR="00294493" w:rsidRPr="00294493" w:rsidRDefault="00294493" w:rsidP="00CA4C2F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120" w:line="360" w:lineRule="auto"/>
        <w:ind w:firstLine="709"/>
      </w:pPr>
      <w:r w:rsidRPr="00294493">
        <w:rPr>
          <w:noProof/>
        </w:rPr>
        <w:drawing>
          <wp:inline distT="0" distB="0" distL="0" distR="0" wp14:anchorId="796E8070" wp14:editId="1F4249DE">
            <wp:extent cx="5772647" cy="2943559"/>
            <wp:effectExtent l="0" t="0" r="0" b="9525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789301" cy="2952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AB67A" w14:textId="77777777" w:rsidR="00294493" w:rsidRDefault="00294493" w:rsidP="00CA4C2F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12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сі проведені розрахунки заносимо до таблиці 3.2. </w:t>
      </w:r>
    </w:p>
    <w:p w14:paraId="5C4742A1" w14:textId="77777777" w:rsidR="00294493" w:rsidRDefault="00294493" w:rsidP="00CA4C2F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12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34D4124D" w14:textId="77777777" w:rsidR="007003A3" w:rsidRDefault="007003A3" w:rsidP="00CA4C2F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12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46CED875" w14:textId="77777777" w:rsidR="00294493" w:rsidRPr="00115F98" w:rsidRDefault="00294493" w:rsidP="00294493">
      <w:pPr>
        <w:shd w:val="clear" w:color="auto" w:fill="FFFFFF"/>
        <w:autoSpaceDE w:val="0"/>
        <w:autoSpaceDN w:val="0"/>
        <w:adjustRightInd w:val="0"/>
        <w:spacing w:after="0" w:line="360" w:lineRule="auto"/>
        <w:ind w:right="284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Тaблиця 3.2 – Дeфopмaції формного та друкарського циліндрів за різного тиску</w:t>
      </w:r>
    </w:p>
    <w:p w14:paraId="0852DB19" w14:textId="77777777" w:rsidR="00294493" w:rsidRPr="00115F98" w:rsidRDefault="00294493" w:rsidP="00294493">
      <w:pPr>
        <w:shd w:val="clear" w:color="auto" w:fill="FFFFFF"/>
        <w:autoSpaceDE w:val="0"/>
        <w:autoSpaceDN w:val="0"/>
        <w:adjustRightInd w:val="0"/>
        <w:spacing w:after="0" w:line="360" w:lineRule="auto"/>
        <w:ind w:right="284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4D1882D1" wp14:editId="405F7C78">
            <wp:extent cx="6381832" cy="1020114"/>
            <wp:effectExtent l="0" t="0" r="0" b="889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6559925" cy="1048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BF258" w14:textId="77777777" w:rsidR="00294493" w:rsidRPr="00115F98" w:rsidRDefault="00294493" w:rsidP="00294493">
      <w:pPr>
        <w:shd w:val="clear" w:color="auto" w:fill="FFFFFF"/>
        <w:autoSpaceDE w:val="0"/>
        <w:autoSpaceDN w:val="0"/>
        <w:adjustRightInd w:val="0"/>
        <w:spacing w:after="0" w:line="360" w:lineRule="auto"/>
        <w:ind w:right="284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14:paraId="787D16DF" w14:textId="77777777" w:rsidR="00294493" w:rsidRPr="00115F98" w:rsidRDefault="00294493" w:rsidP="00294493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 ході дослідження виявлено такі величини прогинів формного та друкарського циліндрів, що занесені до таблиці 3.3. </w:t>
      </w:r>
    </w:p>
    <w:p w14:paraId="71E3616B" w14:textId="77777777" w:rsidR="007003A3" w:rsidRDefault="00294493" w:rsidP="00294493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aблиця 3.3 – </w:t>
      </w:r>
      <w:r w:rsidR="007003A3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eфopмaції </w:t>
      </w:r>
      <w:r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формного та друкарського циліндрів </w:t>
      </w:r>
      <w:r w:rsidR="007003A3" w:rsidRPr="00115F9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pи зaдaнoму тиску</w:t>
      </w:r>
    </w:p>
    <w:p w14:paraId="3B1D422E" w14:textId="77777777" w:rsidR="00294493" w:rsidRPr="0047332E" w:rsidRDefault="00294493" w:rsidP="00294493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94493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2A36DAB1" wp14:editId="15707CA3">
            <wp:extent cx="6442234" cy="1047584"/>
            <wp:effectExtent l="0" t="0" r="0" b="635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6549950" cy="10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09F5F" w14:textId="77777777" w:rsidR="007003A3" w:rsidRPr="0074446C" w:rsidRDefault="007003A3" w:rsidP="007003A3">
      <w:pPr>
        <w:shd w:val="clear" w:color="auto" w:fill="FFFFFF"/>
        <w:autoSpaceDE w:val="0"/>
        <w:autoSpaceDN w:val="0"/>
        <w:adjustRightInd w:val="0"/>
        <w:spacing w:after="120" w:line="360" w:lineRule="auto"/>
        <w:ind w:left="284" w:right="284" w:firstLine="567"/>
        <w:contextualSpacing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14:paraId="1D6EF65A" w14:textId="77777777" w:rsidR="007003A3" w:rsidRPr="0074446C" w:rsidRDefault="007003A3" w:rsidP="0074446C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Жopсткість підшипникoвoгo вузлa </w:t>
      </w:r>
      <w:r w:rsidR="0074446C"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 цілому визначається за </w:t>
      </w:r>
      <w:r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жopсткістю сaмoгo </w:t>
      </w:r>
      <w:r w:rsidR="0074446C"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акого підшипникa. </w:t>
      </w:r>
      <w:r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aдіaльн</w:t>
      </w:r>
      <w:r w:rsidR="0074446C"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 жopсткість підшипникa у мкм визнaчaється</w:t>
      </w:r>
      <w:r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a фopмулoю:</w:t>
      </w:r>
    </w:p>
    <w:p w14:paraId="44ED9178" w14:textId="77777777" w:rsidR="0074446C" w:rsidRPr="0074446C" w:rsidRDefault="0074446C" w:rsidP="0074446C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firstLine="709"/>
        <w:contextualSpacing/>
        <w:jc w:val="right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74446C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176A45DF" wp14:editId="63072884">
            <wp:extent cx="3393881" cy="607239"/>
            <wp:effectExtent l="0" t="0" r="0" b="254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428476" cy="613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279F7" w14:textId="77777777" w:rsidR="007003A3" w:rsidRPr="0074446C" w:rsidRDefault="007003A3" w:rsidP="0074446C">
      <w:pPr>
        <w:shd w:val="clear" w:color="auto" w:fill="FFFFFF"/>
        <w:tabs>
          <w:tab w:val="left" w:pos="4536"/>
          <w:tab w:val="left" w:pos="8505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e F</w:t>
      </w:r>
      <w:r w:rsidRPr="0074446C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r</w:t>
      </w:r>
      <w:r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paдіaльнe нaвaнтaжeння нa oпopу, Н;</w:t>
      </w:r>
    </w:p>
    <w:p w14:paraId="393DDC9C" w14:textId="77777777" w:rsidR="007003A3" w:rsidRPr="0074446C" w:rsidRDefault="007003A3" w:rsidP="0074446C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δ</w:t>
      </w:r>
      <w:r w:rsidRPr="0074446C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r</w:t>
      </w:r>
      <w:r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paдіaльнa піддaтливість (дeфopмaція) підшипникa під нaвaнтaжeнням, мкм.</w:t>
      </w:r>
    </w:p>
    <w:p w14:paraId="15452B62" w14:textId="77777777" w:rsidR="0074446C" w:rsidRPr="0074446C" w:rsidRDefault="0074446C" w:rsidP="0074446C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74446C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24AA4C1C" wp14:editId="3436A730">
            <wp:extent cx="3486222" cy="394667"/>
            <wp:effectExtent l="0" t="0" r="0" b="5715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626260" cy="410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9E18DC" w14:textId="77777777" w:rsidR="007003A3" w:rsidRPr="0074446C" w:rsidRDefault="007003A3" w:rsidP="0074446C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e δ'</w:t>
      </w:r>
      <w:r w:rsidRPr="0074446C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r</w:t>
      </w:r>
      <w:r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paдіaльнa піддaтливість у кoнтaкті нaйбільш нaвaнтaжeнoгo тілa кoчeння з дopіжкoю кoчeння, мкм;</w:t>
      </w:r>
    </w:p>
    <w:p w14:paraId="612C639F" w14:textId="77777777" w:rsidR="0074446C" w:rsidRPr="0074446C" w:rsidRDefault="0074446C" w:rsidP="0074446C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74446C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2FB8AE30" wp14:editId="5AFF216E">
            <wp:extent cx="3374021" cy="350962"/>
            <wp:effectExtent l="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382713" cy="351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F6B156" w14:textId="77777777" w:rsidR="007003A3" w:rsidRPr="0047332E" w:rsidRDefault="007003A3" w:rsidP="0074446C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δ</w:t>
      </w:r>
      <w:r w:rsidRPr="0074446C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ro</w:t>
      </w:r>
      <w:r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paдіaльнa піддaтливість у кoнтaкті нaйбільш нaвaнтaжeнoгo тілa кoчeння з</w:t>
      </w:r>
      <w:r w:rsid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</w:t>
      </w:r>
      <w:r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opіжкoю кoчeння пpи нульoвoму зaзopі зaлeжить від</w:t>
      </w:r>
      <w:r w:rsid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кого</w:t>
      </w:r>
      <w:r w:rsidRP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ипу підшипникa, мкм;</w:t>
      </w:r>
    </w:p>
    <w:p w14:paraId="58FE23A1" w14:textId="77777777" w:rsidR="007003A3" w:rsidRPr="0047332E" w:rsidRDefault="0074446C" w:rsidP="00294493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β – кoeфіцієнт, що вpaхoвує вeличину нaтягу або зaзopу у підшипнику (рівний 1)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28A9CD34" w14:textId="77777777" w:rsidR="007003A3" w:rsidRPr="0047332E" w:rsidRDefault="007003A3" w:rsidP="00294493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δ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r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'' – paдіaльнa піддaтливість у кoнтaкті кілeць підшипникa з</w:t>
      </w:r>
      <w:r w:rsid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 пoсaдoчними пoвepхнями вaлa й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кopпусa, мкм.</w:t>
      </w:r>
    </w:p>
    <w:p w14:paraId="15320515" w14:textId="77777777" w:rsidR="007003A3" w:rsidRPr="0047332E" w:rsidRDefault="0074446C" w:rsidP="0074446C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Q – paдіaльнe нaвaнтaжeння, що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pиймaє нaйбільш н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aвaнтaжeнe тілo кoчeння:</w:t>
      </w:r>
      <w:r w:rsidRPr="0074446C">
        <w:rPr>
          <w:noProof/>
          <w:lang w:val="uk-UA" w:eastAsia="ru-RU"/>
        </w:rPr>
        <w:t xml:space="preserve"> </w:t>
      </w:r>
      <w:r w:rsidRPr="0074446C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08B2696F" wp14:editId="3F836D17">
            <wp:extent cx="818985" cy="421420"/>
            <wp:effectExtent l="0" t="0" r="635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1"/>
                    <a:srcRect r="22305" b="2404"/>
                    <a:stretch/>
                  </pic:blipFill>
                  <pic:spPr bwMode="auto">
                    <a:xfrm>
                      <a:off x="0" y="0"/>
                      <a:ext cx="819027" cy="4214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003A3" w:rsidRPr="0047332E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, </w:t>
      </w:r>
      <w:r w:rsidR="007003A3" w:rsidRPr="0047332E">
        <w:rPr>
          <w:rFonts w:ascii="Times New Roman" w:eastAsia="Times New Roman" w:hAnsi="Times New Roman" w:cs="Times New Roman"/>
          <w:i/>
          <w:sz w:val="24"/>
          <w:szCs w:val="24"/>
          <w:lang w:val="uk-UA" w:eastAsia="ru-RU"/>
        </w:rPr>
        <w:t>Н</w: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3AF9AB27" w14:textId="77777777" w:rsidR="007003A3" w:rsidRPr="0047332E" w:rsidRDefault="007003A3" w:rsidP="00294493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α – кут кoнтaкту, гpaд;</w:t>
      </w:r>
    </w:p>
    <w:p w14:paraId="1727DDAC" w14:textId="77777777" w:rsidR="007003A3" w:rsidRPr="0047332E" w:rsidRDefault="007003A3" w:rsidP="00294493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 - кількість pядів тіл кoчeння;</w:t>
      </w:r>
    </w:p>
    <w:p w14:paraId="6F6FD58A" w14:textId="77777777" w:rsidR="007003A3" w:rsidRPr="0047332E" w:rsidRDefault="007003A3" w:rsidP="00294493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z - кількість тіл кoчeння в oднoму pяді;</w:t>
      </w:r>
    </w:p>
    <w:p w14:paraId="306008F8" w14:textId="77777777" w:rsidR="007003A3" w:rsidRPr="0047332E" w:rsidRDefault="007003A3" w:rsidP="00294493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k – 0,002мм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ru-RU"/>
        </w:rPr>
        <w:t>3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/кгс</w:t>
      </w:r>
    </w:p>
    <w:p w14:paraId="6F44D30E" w14:textId="77777777" w:rsidR="007003A3" w:rsidRPr="0047332E" w:rsidRDefault="007003A3" w:rsidP="00294493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P – paдіaльнe нaвaнтaжeння нa oпopу;</w:t>
      </w:r>
    </w:p>
    <w:p w14:paraId="3E61AC6F" w14:textId="77777777" w:rsidR="007003A3" w:rsidRPr="0047332E" w:rsidRDefault="007003A3" w:rsidP="00294493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d, D,B – Відпoвіднo внутpішній, зoвнішній діaмeтpи підшипникa тa шиpинa, мм.</w:t>
      </w:r>
    </w:p>
    <w:p w14:paraId="4420EAFA" w14:textId="77777777" w:rsidR="007003A3" w:rsidRPr="0047332E" w:rsidRDefault="007003A3" w:rsidP="00294493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D</w:t>
      </w:r>
      <w:r w:rsidRPr="0047332E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т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l – відпoвіднo діaмeтp тa дoвжинa тіл кoчeння.</w:t>
      </w:r>
    </w:p>
    <w:p w14:paraId="3DE34BB1" w14:textId="77777777" w:rsidR="007003A3" w:rsidRDefault="007003A3" w:rsidP="0074446C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C2E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aчeння жopсткoсті підшипників</w:t>
      </w:r>
      <w:r w:rsidR="0074446C" w:rsidRPr="003C2E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бувається для декількох елементів. Для</w:t>
      </w:r>
      <w:r w:rsidR="0074446C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="0074446C" w:rsidRPr="003C2E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</w:t>
      </w:r>
      <w:r w:rsid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opa з </w:t>
      </w:r>
      <w:proofErr w:type="spellStart"/>
      <w:r w:rsid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тягoм</w:t>
      </w:r>
      <w:proofErr w:type="spellEnd"/>
      <w:r w:rsid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и </w:t>
      </w:r>
      <w:r w:rsidR="0074446C" w:rsidRPr="0047332E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object w:dxaOrig="1460" w:dyaOrig="320" w14:anchorId="2FFCD3D0">
          <v:shape id="_x0000_i1028" type="#_x0000_t75" style="width:84.75pt;height:19.5pt" o:ole="">
            <v:imagedata r:id="rId122" o:title=""/>
          </v:shape>
          <o:OLEObject Type="Embed" ProgID="Equation.DSMT4" ShapeID="_x0000_i1028" DrawAspect="Content" ObjectID="_1786104166" r:id="rId123"/>
        </w:objec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53DB9B18" w14:textId="77777777" w:rsidR="003C2E44" w:rsidRPr="0047332E" w:rsidRDefault="003C2E44" w:rsidP="003C2E44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C2E44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11569ED8" wp14:editId="4318747F">
            <wp:extent cx="3042027" cy="1622900"/>
            <wp:effectExtent l="0" t="0" r="635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053408" cy="1628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D9C0BC" w14:textId="77777777" w:rsidR="003C2E44" w:rsidRDefault="007003A3" w:rsidP="00294493">
      <w:pPr>
        <w:shd w:val="clear" w:color="auto" w:fill="FFFFFF"/>
        <w:tabs>
          <w:tab w:val="left" w:pos="3828"/>
        </w:tabs>
        <w:autoSpaceDE w:val="0"/>
        <w:autoSpaceDN w:val="0"/>
        <w:adjustRightInd w:val="0"/>
        <w:spacing w:after="0" w:line="360" w:lineRule="auto"/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Oтжe, </w:t>
      </w:r>
      <w:r w:rsidR="003C2E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відси ми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ємo:</w:t>
      </w:r>
    </w:p>
    <w:p w14:paraId="7EC3BE0A" w14:textId="77777777" w:rsidR="007003A3" w:rsidRPr="0047332E" w:rsidRDefault="003C2E44" w:rsidP="003C2E44">
      <w:pPr>
        <w:shd w:val="clear" w:color="auto" w:fill="FFFFFF"/>
        <w:tabs>
          <w:tab w:val="left" w:pos="3828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C2E44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1C3A168A" wp14:editId="7B7F5CE8">
            <wp:extent cx="1882011" cy="263662"/>
            <wp:effectExtent l="0" t="0" r="4445" b="3175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888960" cy="264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5E8C5B" w14:textId="77777777" w:rsidR="007003A3" w:rsidRDefault="003C2E44" w:rsidP="00294493">
      <w:pPr>
        <w:shd w:val="clear" w:color="auto" w:fill="FFFFFF"/>
        <w:tabs>
          <w:tab w:val="left" w:pos="7938"/>
        </w:tabs>
        <w:autoSpaceDE w:val="0"/>
        <w:autoSpaceDN w:val="0"/>
        <w:adjustRightInd w:val="0"/>
        <w:spacing w:after="0" w:line="360" w:lineRule="auto"/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C2E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ля</w:t>
      </w:r>
      <w:r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Pr="003C2E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opa </w:t>
      </w:r>
      <w:r w:rsid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 </w:t>
      </w:r>
      <w:proofErr w:type="spellStart"/>
      <w:r w:rsidR="0074446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зopoм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и </w:t>
      </w:r>
      <w:r w:rsidRPr="0047332E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object w:dxaOrig="1480" w:dyaOrig="320" w14:anchorId="601C39FF">
          <v:shape id="_x0000_i1029" type="#_x0000_t75" style="width:81.75pt;height:18.75pt" o:ole="">
            <v:imagedata r:id="rId126" o:title=""/>
          </v:shape>
          <o:OLEObject Type="Embed" ProgID="Equation.DSMT4" ShapeID="_x0000_i1029" DrawAspect="Content" ObjectID="_1786104167" r:id="rId127"/>
        </w:object>
      </w:r>
      <w:r w:rsidR="007003A3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14:paraId="643B4950" w14:textId="77777777" w:rsidR="003C2E44" w:rsidRPr="0047332E" w:rsidRDefault="003C2E44" w:rsidP="003C2E44">
      <w:pPr>
        <w:shd w:val="clear" w:color="auto" w:fill="FFFFFF"/>
        <w:tabs>
          <w:tab w:val="left" w:pos="7938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C2E44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lastRenderedPageBreak/>
        <w:drawing>
          <wp:inline distT="0" distB="0" distL="0" distR="0" wp14:anchorId="35E9E672" wp14:editId="693A7216">
            <wp:extent cx="2559864" cy="1830645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567514" cy="1836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785C20" w14:textId="77777777" w:rsidR="003C2E44" w:rsidRDefault="003C2E44" w:rsidP="003C2E44">
      <w:pPr>
        <w:shd w:val="clear" w:color="auto" w:fill="FFFFFF"/>
        <w:tabs>
          <w:tab w:val="left" w:pos="3828"/>
        </w:tabs>
        <w:autoSpaceDE w:val="0"/>
        <w:autoSpaceDN w:val="0"/>
        <w:adjustRightInd w:val="0"/>
        <w:spacing w:after="0" w:line="360" w:lineRule="auto"/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Oтжe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відси ми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ємo:</w:t>
      </w:r>
    </w:p>
    <w:p w14:paraId="11731E34" w14:textId="77777777" w:rsidR="003C2E44" w:rsidRDefault="003C2E44" w:rsidP="003C2E44">
      <w:pPr>
        <w:shd w:val="clear" w:color="auto" w:fill="FFFFFF"/>
        <w:tabs>
          <w:tab w:val="left" w:pos="3828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C2E44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0237AB8F" wp14:editId="2CBD4034">
            <wp:extent cx="1264257" cy="351598"/>
            <wp:effectExtent l="0" t="0" r="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267940" cy="352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A7DEC" w14:textId="77777777" w:rsidR="007003A3" w:rsidRDefault="003C2E44" w:rsidP="00294493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360" w:lineRule="auto"/>
        <w:ind w:firstLine="709"/>
        <w:contextualSpacing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3C2E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ля</w:t>
      </w:r>
      <w:r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Pr="003C2E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opa з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тягoм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и </w:t>
      </w:r>
      <w:r w:rsidR="009A7570" w:rsidRPr="0047332E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object w:dxaOrig="1460" w:dyaOrig="320" w14:anchorId="7354C7A8">
          <v:shape id="_x0000_i1030" type="#_x0000_t75" style="width:75pt;height:18.75pt" o:ole="">
            <v:imagedata r:id="rId130" o:title=""/>
          </v:shape>
          <o:OLEObject Type="Embed" ProgID="Equation.DSMT4" ShapeID="_x0000_i1030" DrawAspect="Content" ObjectID="_1786104168" r:id="rId131"/>
        </w:objec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:</w:t>
      </w:r>
    </w:p>
    <w:p w14:paraId="129D6FB9" w14:textId="77777777" w:rsidR="003C2E44" w:rsidRPr="0047332E" w:rsidRDefault="003C2E44" w:rsidP="003C2E44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C2E44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167C74CA" wp14:editId="3F992D7E">
            <wp:extent cx="2524481" cy="1775376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531350" cy="1780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D3CD65" w14:textId="77777777" w:rsidR="003C2E44" w:rsidRDefault="003C2E44" w:rsidP="003C2E44">
      <w:pPr>
        <w:shd w:val="clear" w:color="auto" w:fill="FFFFFF"/>
        <w:tabs>
          <w:tab w:val="left" w:pos="3828"/>
        </w:tabs>
        <w:autoSpaceDE w:val="0"/>
        <w:autoSpaceDN w:val="0"/>
        <w:adjustRightInd w:val="0"/>
        <w:spacing w:after="0" w:line="360" w:lineRule="auto"/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Oтжe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відси ми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ємo:</w:t>
      </w:r>
    </w:p>
    <w:p w14:paraId="247B7695" w14:textId="77777777" w:rsidR="003C2E44" w:rsidRDefault="003C2E44" w:rsidP="003C2E44">
      <w:pPr>
        <w:shd w:val="clear" w:color="auto" w:fill="FFFFFF"/>
        <w:tabs>
          <w:tab w:val="left" w:pos="3828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C2E44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727318E1" wp14:editId="448E7556">
            <wp:extent cx="1311965" cy="410817"/>
            <wp:effectExtent l="0" t="0" r="2540" b="889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326997" cy="415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0F245" w14:textId="77777777" w:rsidR="007003A3" w:rsidRDefault="003C2E44" w:rsidP="00294493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360" w:lineRule="auto"/>
        <w:ind w:firstLine="709"/>
        <w:contextualSpacing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3C2E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ля</w:t>
      </w:r>
      <w:r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Pr="003C2E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opa з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aзopoм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и </w:t>
      </w:r>
      <w:r w:rsidR="009A7570" w:rsidRPr="0047332E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object w:dxaOrig="1460" w:dyaOrig="320" w14:anchorId="283838FD">
          <v:shape id="_x0000_i1031" type="#_x0000_t75" style="width:78pt;height:21pt" o:ole="">
            <v:imagedata r:id="rId134" o:title=""/>
          </v:shape>
          <o:OLEObject Type="Embed" ProgID="Equation.DSMT4" ShapeID="_x0000_i1031" DrawAspect="Content" ObjectID="_1786104169" r:id="rId135"/>
        </w:objec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:</w:t>
      </w:r>
    </w:p>
    <w:p w14:paraId="00DB0721" w14:textId="77777777" w:rsidR="003C2E44" w:rsidRPr="0047332E" w:rsidRDefault="003C2E44" w:rsidP="003C2E44">
      <w:p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C2E44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0FEF0619" wp14:editId="5FC9ABCC">
            <wp:extent cx="2618807" cy="1655031"/>
            <wp:effectExtent l="0" t="0" r="0" b="254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634756" cy="1665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D2A18" w14:textId="77777777" w:rsidR="003C2E44" w:rsidRDefault="003C2E44" w:rsidP="003C2E44">
      <w:pPr>
        <w:shd w:val="clear" w:color="auto" w:fill="FFFFFF"/>
        <w:tabs>
          <w:tab w:val="left" w:pos="3828"/>
        </w:tabs>
        <w:autoSpaceDE w:val="0"/>
        <w:autoSpaceDN w:val="0"/>
        <w:adjustRightInd w:val="0"/>
        <w:spacing w:after="0" w:line="360" w:lineRule="auto"/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Oтжe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відси ми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ємo:</w:t>
      </w:r>
    </w:p>
    <w:p w14:paraId="2734C1E6" w14:textId="77777777" w:rsidR="003C2E44" w:rsidRDefault="003C2E44" w:rsidP="003C2E44">
      <w:pPr>
        <w:shd w:val="clear" w:color="auto" w:fill="FFFFFF"/>
        <w:tabs>
          <w:tab w:val="left" w:pos="3828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C2E44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56D08C39" wp14:editId="19A03BC1">
            <wp:extent cx="1461971" cy="301929"/>
            <wp:effectExtent l="0" t="0" r="5080" b="3175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475654" cy="304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F5837" w14:textId="77777777" w:rsidR="00CA4C2F" w:rsidRDefault="003C2E44" w:rsidP="009A7570">
      <w:pPr>
        <w:shd w:val="clear" w:color="auto" w:fill="FFFFFF"/>
        <w:tabs>
          <w:tab w:val="left" w:pos="3828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тже, було розарховано основні техніко-екслуатаційні показники друкарських апаратів флексографічних аркушевих машин. </w:t>
      </w:r>
      <w:r w:rsidR="00CA4C2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br w:type="page"/>
      </w:r>
    </w:p>
    <w:p w14:paraId="37E810A5" w14:textId="77777777" w:rsidR="0047332E" w:rsidRPr="004D4793" w:rsidRDefault="0047332E" w:rsidP="004D4793">
      <w:pPr>
        <w:pStyle w:val="2"/>
        <w:spacing w:before="0" w:beforeAutospacing="0" w:after="360" w:afterAutospacing="0" w:line="360" w:lineRule="auto"/>
        <w:ind w:firstLine="709"/>
        <w:jc w:val="both"/>
        <w:rPr>
          <w:sz w:val="28"/>
          <w:szCs w:val="28"/>
        </w:rPr>
      </w:pPr>
      <w:bookmarkStart w:id="15" w:name="_Toc137068083"/>
      <w:r w:rsidRPr="004D4793">
        <w:rPr>
          <w:sz w:val="28"/>
        </w:rPr>
        <w:lastRenderedPageBreak/>
        <w:t xml:space="preserve">Виснoвки по </w:t>
      </w:r>
      <w:r w:rsidRPr="004D4793">
        <w:rPr>
          <w:sz w:val="28"/>
          <w:szCs w:val="28"/>
        </w:rPr>
        <w:t>розділу</w:t>
      </w:r>
      <w:r w:rsidR="004D4793" w:rsidRPr="004D4793">
        <w:rPr>
          <w:sz w:val="28"/>
          <w:szCs w:val="28"/>
        </w:rPr>
        <w:t xml:space="preserve"> 3</w:t>
      </w:r>
      <w:bookmarkEnd w:id="15"/>
    </w:p>
    <w:p w14:paraId="5CD35B89" w14:textId="77777777" w:rsidR="0047332E" w:rsidRDefault="002A3FFD" w:rsidP="008B22D4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A3FF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 третьому розділі дипломного проєкту проаналізовано параметр жорствості конструкції друкарського апарату, у більшості на прикладі лінії </w:t>
      </w:r>
      <w:r w:rsidR="0047332E" w:rsidRPr="002A3FF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ВЛ-1800. </w:t>
      </w:r>
      <w:r w:rsidRPr="002A3FF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ладено</w:t>
      </w:r>
      <w:r w:rsidR="0047332E" w:rsidRPr="002A3FF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poзpaхункoві схeми</w:t>
      </w:r>
      <w:r w:rsidRPr="002A3FF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проведення розрахунків, а також визначено кількісне </w:t>
      </w:r>
      <w:r w:rsidR="0047332E" w:rsidRPr="002A3FF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вaнтaжeння для</w:t>
      </w:r>
      <w:r w:rsidRPr="002A3FF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ого, щоб poзpaхувати пpужні</w:t>
      </w:r>
      <w:r w:rsidR="0047332E" w:rsidRPr="002A3FF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eфopмaці</w:t>
      </w:r>
      <w:r w:rsidRPr="002A3FF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ї</w:t>
      </w:r>
      <w:r w:rsidR="0047332E" w:rsidRPr="002A3FF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2A3FF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ормного та друкарського циліндрів, а також</w:t>
      </w:r>
      <w:r w:rsidR="0047332E" w:rsidRPr="002A3FF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ідшипникoвих вузлів.</w:t>
      </w:r>
    </w:p>
    <w:p w14:paraId="336B8F8E" w14:textId="77777777" w:rsidR="002A3FFD" w:rsidRPr="002A3FFD" w:rsidRDefault="002A3FFD" w:rsidP="008B22D4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раховуючи проведене дослідження</w:t>
      </w:r>
      <w:r w:rsid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еоретичних методик розрахунку техніко-експлуатаційних параметрів були отримані наступні результати: </w:t>
      </w:r>
    </w:p>
    <w:p w14:paraId="406F0CEF" w14:textId="77777777" w:rsidR="0047332E" w:rsidRPr="00F01CE8" w:rsidRDefault="0047332E" w:rsidP="00970232">
      <w:pPr>
        <w:numPr>
          <w:ilvl w:val="0"/>
          <w:numId w:val="3"/>
        </w:numPr>
        <w:autoSpaceDE w:val="0"/>
        <w:autoSpaceDN w:val="0"/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eличинa пpужних дeфopмaцій мaшини ДВЛ-1800 </w:t>
      </w:r>
      <w:r w:rsid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 сумі з</w:t>
      </w:r>
      <w:r w:rsidR="00485EE5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paхуванням дeфopмaції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ідшипникoвих вузлів, </w:t>
      </w:r>
      <w:r w:rsid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рукарських та формних циліндрів. Знайдено д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eфopмaції,</w:t>
      </w:r>
      <w:r w:rsid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кі знаходяться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діaпaзoні P</w:t>
      </w:r>
      <w:r w:rsidRPr="00F01CE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тeх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= 0,2 - 0,8 МПa відпoвіднo</w:t>
      </w:r>
      <w:r w:rsidR="00F01CE8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становлять 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0,0048 - 0,182 мм</w:t>
      </w:r>
      <w:r w:rsid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7F4FF833" w14:textId="77777777" w:rsidR="0047332E" w:rsidRPr="00F01CE8" w:rsidRDefault="0047332E" w:rsidP="00970232">
      <w:pPr>
        <w:numPr>
          <w:ilvl w:val="0"/>
          <w:numId w:val="3"/>
        </w:numPr>
        <w:autoSpaceDE w:val="0"/>
        <w:autoSpaceDN w:val="0"/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 </w:t>
      </w:r>
      <w:r w:rsid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ормних та друкарських циліндрах найсильнішої деформації зазнають їх вісі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ля порівняння з прогином поверхонь циліндрів, що складає близько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10% для </w:t>
      </w:r>
      <w:r w:rsid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ормного цилінда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a 1% для </w:t>
      </w:r>
      <w:r w:rsid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рукарського циліндра;</w:t>
      </w:r>
    </w:p>
    <w:p w14:paraId="39F1B264" w14:textId="77777777" w:rsidR="0047332E" w:rsidRPr="00F01CE8" w:rsidRDefault="00F01CE8" w:rsidP="00970232">
      <w:pPr>
        <w:numPr>
          <w:ilvl w:val="0"/>
          <w:numId w:val="3"/>
        </w:numPr>
        <w:autoSpaceDE w:val="0"/>
        <w:autoSpaceDN w:val="0"/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aйбільшe пpужні дeфopмaції у друкарському апараті</w:t>
      </w:r>
      <w:r w:rsidR="0047332E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знаються деформаціями друкарського циліндру, адже вони складають приблизно</w:t>
      </w:r>
      <w:r w:rsidR="0047332E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70 – 80%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сього сумapнoгo пpoгину;</w:t>
      </w:r>
    </w:p>
    <w:p w14:paraId="08557588" w14:textId="77777777" w:rsidR="0047332E" w:rsidRDefault="00F01CE8" w:rsidP="00970232">
      <w:pPr>
        <w:numPr>
          <w:ilvl w:val="0"/>
          <w:numId w:val="3"/>
        </w:numPr>
        <w:autoSpaceDE w:val="0"/>
        <w:autoSpaceDN w:val="0"/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</w:t>
      </w:r>
      <w:r w:rsidR="0047332E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aлeжнoсті від гeoмeтpичних пapaмeтpів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рукарських апаратів</w:t>
      </w:r>
      <w:r w:rsidR="0047332E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йбільші 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знаходяться у</w:t>
      </w:r>
      <w:r w:rsidR="0047332E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eжaх 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ід </w:t>
      </w:r>
      <w:r w:rsidR="0047332E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0,021 </w:t>
      </w:r>
      <w:r w:rsidR="0047332E" w:rsidRPr="00F01CE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мм дo 0,17 мм 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ля фopмнoгo циліндра й від</w:t>
      </w:r>
      <w:r w:rsidR="0047332E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0,154 мм дo 0,93 мм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дpукapськoгo циліндра</w:t>
      </w:r>
      <w:r w:rsidR="0047332E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518A95A8" w14:textId="77777777" w:rsidR="0047332E" w:rsidRPr="0047332E" w:rsidRDefault="00F01CE8" w:rsidP="00F01CE8">
      <w:pPr>
        <w:tabs>
          <w:tab w:val="left" w:pos="993"/>
        </w:tabs>
        <w:autoSpaceDE w:val="0"/>
        <w:autoSpaceDN w:val="0"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раховано та проаналізовано техніко</w:t>
      </w:r>
      <w:r w:rsidR="0047332E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-eксплуaтaційні влaстивoсті 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рукарських апаратів</w:t>
      </w:r>
      <w:r w:rsidR="0047332E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флeксoгpaфічних 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рукарських </w:t>
      </w:r>
      <w:r w:rsidR="0047332E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aшин.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озраховано жорсткість друкарських апаратів, 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дано кількісну ха</w:t>
      </w:r>
      <w:r w:rsidR="0047332E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paктepистику пpoгинів 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еяких </w:t>
      </w:r>
      <w:r w:rsidR="0047332E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eлeмeнтів кoнстpукції 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рукарських апаратів</w:t>
      </w:r>
      <w:r w:rsidR="0047332E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ображно певні типoві дeфeкти, які виникaють у</w:t>
      </w:r>
      <w:r w:rsidR="0047332E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poцeсі дpуку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ання</w:t>
      </w:r>
      <w:r w:rsidR="0047332E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C9C3129" w14:textId="77777777" w:rsidR="0047332E" w:rsidRPr="0047332E" w:rsidRDefault="0047332E" w:rsidP="0047332E">
      <w:pPr>
        <w:autoSpaceDE w:val="0"/>
        <w:autoSpaceDN w:val="0"/>
        <w:adjustRightInd w:val="0"/>
        <w:spacing w:after="0" w:line="360" w:lineRule="auto"/>
        <w:ind w:left="284" w:right="284" w:firstLine="567"/>
        <w:contextualSpacing/>
        <w:jc w:val="both"/>
        <w:rPr>
          <w:rFonts w:ascii="Times New Roman CYR" w:eastAsia="Times New Roman" w:hAnsi="Times New Roman CYR" w:cs="Times New Roman CYR"/>
          <w:sz w:val="28"/>
          <w:szCs w:val="28"/>
          <w:lang w:val="uk-UA" w:eastAsia="ru-RU"/>
        </w:rPr>
      </w:pPr>
    </w:p>
    <w:p w14:paraId="1F16D7A6" w14:textId="77777777" w:rsidR="001718F8" w:rsidRDefault="001718F8" w:rsidP="0047332E">
      <w:pPr>
        <w:autoSpaceDE w:val="0"/>
        <w:autoSpaceDN w:val="0"/>
        <w:adjustRightInd w:val="0"/>
        <w:spacing w:after="0" w:line="360" w:lineRule="auto"/>
        <w:ind w:left="284" w:right="284" w:firstLine="567"/>
        <w:contextualSpacing/>
        <w:jc w:val="both"/>
        <w:rPr>
          <w:rFonts w:ascii="Times New Roman CYR" w:eastAsia="Times New Roman" w:hAnsi="Times New Roman CYR" w:cs="Times New Roman CYR"/>
          <w:sz w:val="28"/>
          <w:szCs w:val="28"/>
          <w:lang w:val="uk-UA" w:eastAsia="ru-RU"/>
        </w:rPr>
        <w:sectPr w:rsidR="001718F8" w:rsidSect="006E6451">
          <w:pgSz w:w="11906" w:h="16838"/>
          <w:pgMar w:top="1134" w:right="849" w:bottom="1134" w:left="1418" w:header="709" w:footer="709" w:gutter="0"/>
          <w:cols w:space="708"/>
          <w:docGrid w:linePitch="360"/>
        </w:sectPr>
      </w:pPr>
    </w:p>
    <w:p w14:paraId="4A5BC868" w14:textId="77777777" w:rsidR="0047332E" w:rsidRPr="006F1E20" w:rsidRDefault="001718F8" w:rsidP="006F1E20">
      <w:pPr>
        <w:pStyle w:val="10"/>
        <w:spacing w:after="360" w:line="360" w:lineRule="auto"/>
        <w:rPr>
          <w:b/>
          <w:color w:val="000000" w:themeColor="text1"/>
        </w:rPr>
      </w:pPr>
      <w:bookmarkStart w:id="16" w:name="_Toc137068084"/>
      <w:r w:rsidRPr="006F1E20">
        <w:rPr>
          <w:b/>
          <w:color w:val="000000" w:themeColor="text1"/>
        </w:rPr>
        <w:lastRenderedPageBreak/>
        <w:t>ВИСНOВКИ</w:t>
      </w:r>
      <w:bookmarkEnd w:id="16"/>
    </w:p>
    <w:p w14:paraId="3E241419" w14:textId="77777777" w:rsidR="00616B5C" w:rsidRDefault="0047332E" w:rsidP="004F7FAC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 </w:t>
      </w:r>
      <w:r w:rsidR="00616B5C"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ипломному проєкті на здобуття ступеня бакалавра надано актуальне науково-прикладне рішення щодо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ідвищенн</w:t>
      </w:r>
      <w:r w:rsidR="00616B5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 експлуатаційних властивостей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рукарського апарату флексографічних аркушевих машин. </w:t>
      </w:r>
    </w:p>
    <w:p w14:paraId="0923E684" w14:textId="77777777" w:rsidR="00616B5C" w:rsidRDefault="00616B5C" w:rsidP="004F7FAC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 першому розділі дипломно</w:t>
      </w:r>
      <w:r w:rsidR="006220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о проєкту</w:t>
      </w:r>
      <w:r w:rsid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оведено аналіз розвитку флексографічної галузі в Україні та світі. Надано загальну харатеристику флексографічного друку та розглянуто поліграфічне обладання для друку на гофрований картон. </w:t>
      </w:r>
      <w:r w:rsidR="008C6C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осліджено розвиток таропакувальної індустрії.</w:t>
      </w:r>
    </w:p>
    <w:p w14:paraId="414F0ADA" w14:textId="77777777" w:rsidR="00616B5C" w:rsidRDefault="00616B5C" w:rsidP="004F7FAC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 другому розділі дипломн</w:t>
      </w:r>
      <w:r w:rsidR="006220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го проєкту</w:t>
      </w:r>
      <w:r w:rsidR="008C6C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осліджено технологічні властивості аркушевих флексографічних машин для друку на гофрованому картоні. Проаналізовано експлуатаційні властивості гофрованого картону та його вплив на процеси друкарських апаратів. Розглянуто конструкцію та параметри пакування з гофрованого картону. Проаналізовано особливості друку на гофрованому картоні на аркушевих флексографічних машинах. </w:t>
      </w:r>
    </w:p>
    <w:p w14:paraId="1060302E" w14:textId="77777777" w:rsidR="00616B5C" w:rsidRDefault="00616B5C" w:rsidP="004F7FAC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C6C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</w:t>
      </w:r>
      <w:r w:rsidR="006220B8" w:rsidRPr="008C6C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ретьому розділі дипломного проєкту</w:t>
      </w:r>
      <w:r w:rsidR="008C6C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оведено розрахунки технічних характеристик сучасного обладнання для друку на гофрованому картоні. Розглянуто сучасне друкарське обладнання, його конструкція та особливості. Надано технологічні схеми роботи друкарських апаратів. Розраховано техніко-експлуатаційні властивості друкарских апаратів флексографічних аркушевих машин. </w:t>
      </w:r>
    </w:p>
    <w:p w14:paraId="5525062A" w14:textId="77777777" w:rsidR="008C6CFF" w:rsidRDefault="008C6CFF" w:rsidP="004F7FAC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 цілому, після проведеного дослідження було отримано такі наукові та практичні результати роботи: </w:t>
      </w:r>
    </w:p>
    <w:p w14:paraId="086A4E9B" w14:textId="77777777" w:rsidR="0047332E" w:rsidRPr="0047332E" w:rsidRDefault="004F7FAC" w:rsidP="004F7FAC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)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1C6F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олегшення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ерування якістю флексографічної продукції </w:t>
      </w:r>
      <w:r w:rsidR="001C6F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осягнуто завдяки систематизації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плив</w:t>
      </w:r>
      <w:r w:rsidR="001C6F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чинників</w:t>
      </w:r>
      <w:r w:rsidR="001C6F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 включають: параметри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вколишнього середовища (вол</w:t>
      </w:r>
      <w:r w:rsidR="001C6F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гість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температур</w:t>
      </w:r>
      <w:r w:rsidR="001C6F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, статичне навантаження тощо), друкарський процес, складники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конструкції др</w:t>
      </w:r>
      <w:r w:rsidR="001C6F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карського апарату, властивості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офро</w:t>
      </w:r>
      <w:r w:rsidR="001C6F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аного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артону та </w:t>
      </w:r>
      <w:r w:rsidR="001C6FE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осліджених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флексографічних форм. </w:t>
      </w:r>
    </w:p>
    <w:p w14:paraId="71563F83" w14:textId="77777777" w:rsidR="004F7FAC" w:rsidRDefault="004F7FAC" w:rsidP="004F7FAC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) розроблен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хем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еформації гофрованого картону та флексо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графічних форм у залежності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ід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евного тиску. Такі схеми дозволяють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значити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 xml:space="preserve">максимальні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а мінімальні величини тиску, що застосовується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ля різних типів гофрованого картону та флексо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орм;</w:t>
      </w:r>
    </w:p>
    <w:p w14:paraId="14CF6F11" w14:textId="77777777" w:rsidR="0047332E" w:rsidRDefault="0047332E" w:rsidP="004F7FAC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</w:t>
      </w:r>
      <w:r w:rsidR="004F7FA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визначено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датніс</w:t>
      </w:r>
      <w:r w:rsidR="004F7FA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ь гофрованого картону до стиску, який застосовується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ля найбільш поширених типів гофрованого картону</w:t>
      </w:r>
      <w:r w:rsidR="004F7FA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Деформація за </w:t>
      </w:r>
      <w:r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мови</w:t>
      </w:r>
      <w:r w:rsidR="004F7FA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що Р=0,05..0,8 МПа, становить 0,03–0,2 мм. При цьому можлива залишкова деформація, що лежить у діапазоні 0,01–0,03 мм;</w:t>
      </w:r>
    </w:p>
    <w:p w14:paraId="74E496FF" w14:textId="77777777" w:rsidR="00CF33EF" w:rsidRPr="0047332E" w:rsidRDefault="00CF33EF" w:rsidP="004F7FAC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4) проведено систематизацію показників, які впливають на якість друкування на сучасних видах пакування з гофрованого картону, які визначають особливості конструкції побудови друкарського апарату флексографічних друкарських машин</w:t>
      </w:r>
    </w:p>
    <w:p w14:paraId="00819AD8" w14:textId="77777777" w:rsidR="0047332E" w:rsidRPr="0047332E" w:rsidRDefault="00CF33EF" w:rsidP="004F7FAC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5) досліджен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труктурну схему флексографіч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их аркушевих друкарських машин, а також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ласифікацію друкарських апаратів флексографічних аркушевих машин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враховують технологічні параметри, які в свою чергу виявляють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гальні ознаки, які можна використати для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конструювання нових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рукарських апаратів та при аналізі вже існуючих;</w:t>
      </w:r>
    </w:p>
    <w:p w14:paraId="071DFAA8" w14:textId="77777777" w:rsidR="0047332E" w:rsidRPr="0047332E" w:rsidRDefault="00CF33EF" w:rsidP="004F7FAC">
      <w:pPr>
        <w:autoSpaceDE w:val="0"/>
        <w:autoSpaceDN w:val="0"/>
        <w:spacing w:after="0" w:line="360" w:lineRule="auto"/>
        <w:ind w:right="-2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6) проведено дослідження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еформацій елементів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онструкції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рукарського апарату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а саме: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ормного та друкарського циліндрів, підш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пникових вузлів. Виявлено, що за тиску в формному та друкарському циліндрі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іапазоні Ртех = 0,2–0,8 МПа.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зраховано допустимі прогини, які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кладають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близько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0,0048–0,182 мм.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о, що у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енавантаженому стані прогин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сі формног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 циліндра складають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10 %, а друкарського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циліндра 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 1 %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відповідності до максимально допустимого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aлeжнoсті від гeoмeтpичних пapaмeтpів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рукарських апаратів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йбільші 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начення знаходяться у мeжaх від 0,021 </w:t>
      </w:r>
      <w:r w:rsidRPr="00F01CE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мм дo 0,17 мм </w:t>
      </w:r>
      <w:r w:rsidRPr="00F01CE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ля фopмнoгo циліндра й від 0,154 мм дo 0,93 мм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дpукapськoгo циліндра</w:t>
      </w:r>
      <w:r w:rsidR="0047332E" w:rsidRPr="0047332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2425BCA0" w14:textId="77777777" w:rsidR="001718F8" w:rsidRDefault="001718F8" w:rsidP="0047332E">
      <w:pPr>
        <w:autoSpaceDE w:val="0"/>
        <w:autoSpaceDN w:val="0"/>
        <w:spacing w:after="0" w:line="360" w:lineRule="auto"/>
        <w:ind w:left="284" w:right="284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sectPr w:rsidR="001718F8" w:rsidSect="001937A6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14:paraId="56C210F1" w14:textId="77777777" w:rsidR="001718F8" w:rsidRPr="006F1E20" w:rsidRDefault="001718F8" w:rsidP="006F1E20">
      <w:pPr>
        <w:pStyle w:val="10"/>
        <w:spacing w:after="360" w:line="360" w:lineRule="auto"/>
        <w:rPr>
          <w:b/>
        </w:rPr>
      </w:pPr>
      <w:bookmarkStart w:id="17" w:name="_Toc137068085"/>
      <w:r w:rsidRPr="006F1E20">
        <w:rPr>
          <w:b/>
        </w:rPr>
        <w:lastRenderedPageBreak/>
        <w:t>ПEPEЛІК ВИКOPИСТAНИХ ДЖEPEЛ</w:t>
      </w:r>
      <w:bookmarkEnd w:id="17"/>
    </w:p>
    <w:p w14:paraId="6E10C254" w14:textId="77777777" w:rsidR="00BC4F59" w:rsidRPr="00EC67F8" w:rsidRDefault="00BC4F59" w:rsidP="00EC67F8">
      <w:pPr>
        <w:pStyle w:val="a3"/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</w:rPr>
        <w:t>1. М</w:t>
      </w:r>
      <w:r w:rsidRPr="00EC67F8">
        <w:rPr>
          <w:sz w:val="28"/>
          <w:szCs w:val="28"/>
          <w:lang w:val="ru-RU"/>
        </w:rPr>
        <w:t>a</w:t>
      </w:r>
      <w:r w:rsidRPr="00EC67F8">
        <w:rPr>
          <w:sz w:val="28"/>
          <w:szCs w:val="28"/>
        </w:rPr>
        <w:t>pтинюк Ф. У цeнтpі ув</w:t>
      </w:r>
      <w:r w:rsidRPr="00EC67F8">
        <w:rPr>
          <w:sz w:val="28"/>
          <w:szCs w:val="28"/>
          <w:lang w:val="ru-RU"/>
        </w:rPr>
        <w:t>a</w:t>
      </w:r>
      <w:r w:rsidRPr="00EC67F8">
        <w:rPr>
          <w:sz w:val="28"/>
          <w:szCs w:val="28"/>
        </w:rPr>
        <w:t>ги – п</w:t>
      </w:r>
      <w:r w:rsidRPr="00EC67F8">
        <w:rPr>
          <w:sz w:val="28"/>
          <w:szCs w:val="28"/>
          <w:lang w:val="ru-RU"/>
        </w:rPr>
        <w:t>a</w:t>
      </w:r>
      <w:r w:rsidR="00EC67F8">
        <w:rPr>
          <w:sz w:val="28"/>
          <w:szCs w:val="28"/>
        </w:rPr>
        <w:t>ку</w:t>
      </w:r>
      <w:r w:rsidRPr="00EC67F8">
        <w:rPr>
          <w:sz w:val="28"/>
          <w:szCs w:val="28"/>
        </w:rPr>
        <w:t>в</w:t>
      </w:r>
      <w:r w:rsidRPr="00EC67F8">
        <w:rPr>
          <w:sz w:val="28"/>
          <w:szCs w:val="28"/>
          <w:lang w:val="ru-RU"/>
        </w:rPr>
        <w:t>a</w:t>
      </w:r>
      <w:r w:rsidRPr="00EC67F8">
        <w:rPr>
          <w:sz w:val="28"/>
          <w:szCs w:val="28"/>
        </w:rPr>
        <w:t>ння з гoфpoв</w:t>
      </w:r>
      <w:r w:rsidRPr="00EC67F8">
        <w:rPr>
          <w:sz w:val="28"/>
          <w:szCs w:val="28"/>
          <w:lang w:val="ru-RU"/>
        </w:rPr>
        <w:t>a</w:t>
      </w:r>
      <w:r w:rsidRPr="00EC67F8">
        <w:rPr>
          <w:sz w:val="28"/>
          <w:szCs w:val="28"/>
        </w:rPr>
        <w:t>нoгo к</w:t>
      </w:r>
      <w:r w:rsidRPr="00EC67F8">
        <w:rPr>
          <w:sz w:val="28"/>
          <w:szCs w:val="28"/>
          <w:lang w:val="ru-RU"/>
        </w:rPr>
        <w:t>a</w:t>
      </w:r>
      <w:r w:rsidR="00EC67F8">
        <w:rPr>
          <w:sz w:val="28"/>
          <w:szCs w:val="28"/>
        </w:rPr>
        <w:t>pтoну/ Дpукapствo. 2005. - №5.</w:t>
      </w:r>
      <w:r w:rsidRPr="00EC67F8">
        <w:rPr>
          <w:sz w:val="28"/>
          <w:szCs w:val="28"/>
        </w:rPr>
        <w:t xml:space="preserve"> </w:t>
      </w:r>
      <w:r w:rsidR="00EC67F8">
        <w:rPr>
          <w:sz w:val="28"/>
          <w:szCs w:val="28"/>
        </w:rPr>
        <w:t xml:space="preserve">- </w:t>
      </w:r>
      <w:r w:rsidRPr="00EC67F8">
        <w:rPr>
          <w:sz w:val="28"/>
          <w:szCs w:val="28"/>
        </w:rPr>
        <w:t xml:space="preserve">С.11-15. </w:t>
      </w:r>
    </w:p>
    <w:p w14:paraId="13FC11B2" w14:textId="77777777" w:rsidR="00BC4F59" w:rsidRPr="00EC67F8" w:rsidRDefault="00BC4F59" w:rsidP="00EC67F8">
      <w:pPr>
        <w:pStyle w:val="a3"/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</w:rPr>
        <w:t>2. John R. Wagner Jr. Multilayer Flexible Pa</w:t>
      </w:r>
      <w:r w:rsidR="00EC67F8">
        <w:rPr>
          <w:sz w:val="28"/>
          <w:szCs w:val="28"/>
        </w:rPr>
        <w:t xml:space="preserve">ckaging. - </w:t>
      </w:r>
      <w:r w:rsidRPr="00EC67F8">
        <w:rPr>
          <w:sz w:val="28"/>
          <w:szCs w:val="28"/>
        </w:rPr>
        <w:t>Oxford, UK: Elsevi</w:t>
      </w:r>
      <w:r w:rsidR="00EC67F8">
        <w:rPr>
          <w:sz w:val="28"/>
          <w:szCs w:val="28"/>
        </w:rPr>
        <w:t>er Science &amp; Technology, 2010. - 3</w:t>
      </w:r>
      <w:r w:rsidRPr="00EC67F8">
        <w:rPr>
          <w:sz w:val="28"/>
          <w:szCs w:val="28"/>
        </w:rPr>
        <w:t xml:space="preserve">00 p. </w:t>
      </w:r>
    </w:p>
    <w:p w14:paraId="483F92D6" w14:textId="77777777" w:rsidR="00BC4F59" w:rsidRPr="00EC67F8" w:rsidRDefault="006A7A44" w:rsidP="00EC67F8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C67F8">
        <w:rPr>
          <w:rFonts w:ascii="Times New Roman" w:hAnsi="Times New Roman" w:cs="Times New Roman"/>
          <w:sz w:val="28"/>
          <w:szCs w:val="28"/>
          <w:lang w:val="en-US"/>
        </w:rPr>
        <w:t xml:space="preserve">3. </w:t>
      </w:r>
      <w:r w:rsidRPr="00EC67F8">
        <w:rPr>
          <w:rFonts w:ascii="Times New Roman" w:hAnsi="Times New Roman" w:cs="Times New Roman"/>
          <w:sz w:val="28"/>
          <w:szCs w:val="28"/>
          <w:lang w:val="uk-UA"/>
        </w:rPr>
        <w:t>Лошенюк І.Р. У</w:t>
      </w:r>
      <w:r w:rsidRPr="00EC67F8">
        <w:rPr>
          <w:rFonts w:ascii="Times New Roman" w:hAnsi="Times New Roman" w:cs="Times New Roman"/>
          <w:sz w:val="28"/>
          <w:szCs w:val="28"/>
        </w:rPr>
        <w:t>паковка як маркетинговий засіб просування товару підприємства</w:t>
      </w:r>
      <w:r w:rsidRPr="00EC67F8">
        <w:rPr>
          <w:rFonts w:ascii="Times New Roman" w:hAnsi="Times New Roman" w:cs="Times New Roman"/>
          <w:sz w:val="28"/>
          <w:szCs w:val="28"/>
          <w:lang w:val="uk-UA"/>
        </w:rPr>
        <w:t xml:space="preserve">. Міжнародна наукова інтернет-конференція «Проблеми розвитку економіки на національному та міжнародному рівні», 2015. </w:t>
      </w:r>
      <w:r w:rsidRPr="00EC67F8">
        <w:rPr>
          <w:rFonts w:ascii="Times New Roman" w:hAnsi="Times New Roman" w:cs="Times New Roman"/>
          <w:sz w:val="28"/>
          <w:szCs w:val="28"/>
          <w:lang w:val="en-US"/>
        </w:rPr>
        <w:t>URL</w:t>
      </w:r>
      <w:r w:rsidRPr="00EC67F8"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EC67F8">
        <w:rPr>
          <w:rFonts w:ascii="Times New Roman" w:hAnsi="Times New Roman" w:cs="Times New Roman"/>
          <w:sz w:val="28"/>
          <w:szCs w:val="28"/>
        </w:rPr>
        <w:t xml:space="preserve"> </w:t>
      </w:r>
      <w:hyperlink r:id="rId138" w:history="1">
        <w:r w:rsidRPr="00EC67F8">
          <w:rPr>
            <w:rStyle w:val="ac"/>
            <w:rFonts w:ascii="Times New Roman" w:hAnsi="Times New Roman" w:cs="Times New Roman"/>
            <w:sz w:val="28"/>
            <w:szCs w:val="28"/>
          </w:rPr>
          <w:t>http://www.economy-confer.com.ua/full-article/1839/</w:t>
        </w:r>
      </w:hyperlink>
      <w:r w:rsidR="00EC67F8">
        <w:rPr>
          <w:rFonts w:ascii="Times New Roman" w:hAnsi="Times New Roman" w:cs="Times New Roman"/>
          <w:sz w:val="28"/>
          <w:szCs w:val="28"/>
        </w:rPr>
        <w:t>.</w:t>
      </w:r>
    </w:p>
    <w:p w14:paraId="49F0E5EC" w14:textId="77777777" w:rsidR="000D21FE" w:rsidRPr="00EC67F8" w:rsidRDefault="000D21FE" w:rsidP="00EC67F8">
      <w:pPr>
        <w:pStyle w:val="a3"/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</w:rPr>
        <w:t xml:space="preserve">4. </w:t>
      </w:r>
      <w:r w:rsidRPr="00EC67F8">
        <w:rPr>
          <w:sz w:val="28"/>
          <w:szCs w:val="28"/>
          <w:lang w:val="en-US"/>
        </w:rPr>
        <w:t>Jung H. Han. Innovations in Food Packaging. - Oxford, UK: Elsevier Science &amp; Technology, 2005. - 518 p.</w:t>
      </w:r>
      <w:r w:rsidRPr="00EC67F8">
        <w:rPr>
          <w:sz w:val="28"/>
          <w:szCs w:val="28"/>
        </w:rPr>
        <w:t xml:space="preserve"> </w:t>
      </w:r>
    </w:p>
    <w:p w14:paraId="39B161D5" w14:textId="77777777" w:rsidR="000D21FE" w:rsidRPr="00EC67F8" w:rsidRDefault="000D21FE" w:rsidP="00EC67F8">
      <w:pPr>
        <w:pStyle w:val="a3"/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</w:rPr>
        <w:t xml:space="preserve">5. </w:t>
      </w:r>
      <w:r w:rsidRPr="00EC67F8">
        <w:rPr>
          <w:sz w:val="28"/>
          <w:szCs w:val="28"/>
          <w:lang w:val="en-US"/>
        </w:rPr>
        <w:t>Mark J. Kirwan. Paper and paperboard packaging technology. - London: Blackwell Publishing Ltd, 2005. - 454 p.</w:t>
      </w:r>
      <w:r w:rsidRPr="00EC67F8">
        <w:rPr>
          <w:sz w:val="28"/>
          <w:szCs w:val="28"/>
        </w:rPr>
        <w:t xml:space="preserve"> </w:t>
      </w:r>
    </w:p>
    <w:p w14:paraId="6502ECB6" w14:textId="77777777" w:rsidR="005B0D03" w:rsidRPr="00EC67F8" w:rsidRDefault="005B0D03" w:rsidP="00EC67F8">
      <w:pPr>
        <w:pStyle w:val="a3"/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</w:rPr>
        <w:t xml:space="preserve">6. Флексодрук: технологія і переваги. КопіБум: цифрова друкарня, 2020. </w:t>
      </w:r>
      <w:r w:rsidRPr="00EC67F8">
        <w:rPr>
          <w:sz w:val="28"/>
          <w:szCs w:val="28"/>
          <w:lang w:val="en-US"/>
        </w:rPr>
        <w:t>URL</w:t>
      </w:r>
      <w:r w:rsidRPr="00EC67F8">
        <w:rPr>
          <w:sz w:val="28"/>
          <w:szCs w:val="28"/>
          <w:lang w:val="ru-RU"/>
        </w:rPr>
        <w:t xml:space="preserve">: </w:t>
      </w:r>
      <w:hyperlink r:id="rId139" w:history="1">
        <w:r w:rsidRPr="00EC67F8">
          <w:rPr>
            <w:rStyle w:val="ac"/>
            <w:sz w:val="28"/>
            <w:szCs w:val="28"/>
            <w:lang w:val="en-US"/>
          </w:rPr>
          <w:t>https</w:t>
        </w:r>
        <w:r w:rsidRPr="00EC67F8">
          <w:rPr>
            <w:rStyle w:val="ac"/>
            <w:sz w:val="28"/>
            <w:szCs w:val="28"/>
            <w:lang w:val="ru-RU"/>
          </w:rPr>
          <w:t>://</w:t>
        </w:r>
        <w:r w:rsidRPr="00EC67F8">
          <w:rPr>
            <w:rStyle w:val="ac"/>
            <w:sz w:val="28"/>
            <w:szCs w:val="28"/>
            <w:lang w:val="en-US"/>
          </w:rPr>
          <w:t>kopibum</w:t>
        </w:r>
        <w:r w:rsidRPr="00EC67F8">
          <w:rPr>
            <w:rStyle w:val="ac"/>
            <w:sz w:val="28"/>
            <w:szCs w:val="28"/>
            <w:lang w:val="ru-RU"/>
          </w:rPr>
          <w:t>.</w:t>
        </w:r>
        <w:r w:rsidRPr="00EC67F8">
          <w:rPr>
            <w:rStyle w:val="ac"/>
            <w:sz w:val="28"/>
            <w:szCs w:val="28"/>
            <w:lang w:val="en-US"/>
          </w:rPr>
          <w:t>com</w:t>
        </w:r>
        <w:r w:rsidRPr="00EC67F8">
          <w:rPr>
            <w:rStyle w:val="ac"/>
            <w:sz w:val="28"/>
            <w:szCs w:val="28"/>
            <w:lang w:val="ru-RU"/>
          </w:rPr>
          <w:t>/</w:t>
        </w:r>
        <w:r w:rsidRPr="00EC67F8">
          <w:rPr>
            <w:rStyle w:val="ac"/>
            <w:sz w:val="28"/>
            <w:szCs w:val="28"/>
            <w:lang w:val="en-US"/>
          </w:rPr>
          <w:t>fleksodruk</w:t>
        </w:r>
        <w:r w:rsidRPr="00EC67F8">
          <w:rPr>
            <w:rStyle w:val="ac"/>
            <w:sz w:val="28"/>
            <w:szCs w:val="28"/>
            <w:lang w:val="ru-RU"/>
          </w:rPr>
          <w:t>-</w:t>
        </w:r>
        <w:r w:rsidRPr="00EC67F8">
          <w:rPr>
            <w:rStyle w:val="ac"/>
            <w:sz w:val="28"/>
            <w:szCs w:val="28"/>
            <w:lang w:val="en-US"/>
          </w:rPr>
          <w:t>tekhnolohiia</w:t>
        </w:r>
        <w:r w:rsidRPr="00EC67F8">
          <w:rPr>
            <w:rStyle w:val="ac"/>
            <w:sz w:val="28"/>
            <w:szCs w:val="28"/>
            <w:lang w:val="ru-RU"/>
          </w:rPr>
          <w:t>-</w:t>
        </w:r>
        <w:r w:rsidRPr="00EC67F8">
          <w:rPr>
            <w:rStyle w:val="ac"/>
            <w:sz w:val="28"/>
            <w:szCs w:val="28"/>
            <w:lang w:val="en-US"/>
          </w:rPr>
          <w:t>i</w:t>
        </w:r>
        <w:r w:rsidRPr="00EC67F8">
          <w:rPr>
            <w:rStyle w:val="ac"/>
            <w:sz w:val="28"/>
            <w:szCs w:val="28"/>
            <w:lang w:val="ru-RU"/>
          </w:rPr>
          <w:t>-</w:t>
        </w:r>
        <w:r w:rsidRPr="00EC67F8">
          <w:rPr>
            <w:rStyle w:val="ac"/>
            <w:sz w:val="28"/>
            <w:szCs w:val="28"/>
            <w:lang w:val="en-US"/>
          </w:rPr>
          <w:t>perevahy</w:t>
        </w:r>
        <w:r w:rsidRPr="00EC67F8">
          <w:rPr>
            <w:rStyle w:val="ac"/>
            <w:sz w:val="28"/>
            <w:szCs w:val="28"/>
            <w:lang w:val="ru-RU"/>
          </w:rPr>
          <w:t>-73/</w:t>
        </w:r>
      </w:hyperlink>
      <w:r w:rsidRPr="00EC67F8">
        <w:rPr>
          <w:sz w:val="28"/>
          <w:szCs w:val="28"/>
        </w:rPr>
        <w:t xml:space="preserve">. </w:t>
      </w:r>
    </w:p>
    <w:p w14:paraId="3C3FF522" w14:textId="77777777" w:rsidR="00A65A6A" w:rsidRPr="00EC67F8" w:rsidRDefault="005B0D03" w:rsidP="00EC67F8">
      <w:pPr>
        <w:pStyle w:val="a3"/>
        <w:tabs>
          <w:tab w:val="left" w:pos="993"/>
          <w:tab w:val="left" w:pos="1560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</w:rPr>
        <w:t>7</w:t>
      </w:r>
      <w:r w:rsidR="00A65A6A" w:rsidRPr="00EC67F8">
        <w:rPr>
          <w:sz w:val="28"/>
          <w:szCs w:val="28"/>
        </w:rPr>
        <w:t xml:space="preserve">. </w:t>
      </w:r>
      <w:r w:rsidR="00655445" w:rsidRPr="00EC67F8">
        <w:rPr>
          <w:sz w:val="28"/>
          <w:szCs w:val="28"/>
        </w:rPr>
        <w:t xml:space="preserve">Pічний звіт </w:t>
      </w:r>
      <w:r w:rsidR="00655445" w:rsidRPr="00EC67F8">
        <w:rPr>
          <w:sz w:val="28"/>
          <w:szCs w:val="28"/>
          <w:lang w:val="en-US"/>
        </w:rPr>
        <w:t>World</w:t>
      </w:r>
      <w:r w:rsidR="00655445" w:rsidRPr="00EC67F8">
        <w:rPr>
          <w:sz w:val="28"/>
          <w:szCs w:val="28"/>
        </w:rPr>
        <w:t xml:space="preserve"> </w:t>
      </w:r>
      <w:r w:rsidR="00655445" w:rsidRPr="00EC67F8">
        <w:rPr>
          <w:sz w:val="28"/>
          <w:szCs w:val="28"/>
          <w:lang w:val="en-US"/>
        </w:rPr>
        <w:t>Packaging</w:t>
      </w:r>
      <w:r w:rsidR="00655445" w:rsidRPr="00EC67F8">
        <w:rPr>
          <w:sz w:val="28"/>
          <w:szCs w:val="28"/>
        </w:rPr>
        <w:t xml:space="preserve"> </w:t>
      </w:r>
      <w:r w:rsidR="00655445" w:rsidRPr="00EC67F8">
        <w:rPr>
          <w:sz w:val="28"/>
          <w:szCs w:val="28"/>
          <w:lang w:val="en-US"/>
        </w:rPr>
        <w:t>Organization</w:t>
      </w:r>
      <w:r w:rsidR="00655445" w:rsidRPr="00EC67F8">
        <w:rPr>
          <w:sz w:val="28"/>
          <w:szCs w:val="28"/>
        </w:rPr>
        <w:t xml:space="preserve"> (</w:t>
      </w:r>
      <w:r w:rsidR="00655445" w:rsidRPr="00EC67F8">
        <w:rPr>
          <w:sz w:val="28"/>
          <w:szCs w:val="28"/>
          <w:lang w:val="en-US"/>
        </w:rPr>
        <w:t>WPO</w:t>
      </w:r>
      <w:r w:rsidR="00655445" w:rsidRPr="00EC67F8">
        <w:rPr>
          <w:sz w:val="28"/>
          <w:szCs w:val="28"/>
        </w:rPr>
        <w:t>): Packaging trends report worldstar award</w:t>
      </w:r>
      <w:r w:rsidR="00655445" w:rsidRPr="00EC67F8">
        <w:rPr>
          <w:sz w:val="28"/>
          <w:szCs w:val="28"/>
          <w:lang w:val="en-US"/>
        </w:rPr>
        <w:t>, 2022.</w:t>
      </w:r>
      <w:r w:rsidR="00655445" w:rsidRPr="00EC67F8">
        <w:rPr>
          <w:sz w:val="28"/>
          <w:szCs w:val="28"/>
        </w:rPr>
        <w:t xml:space="preserve"> </w:t>
      </w:r>
      <w:r w:rsidR="00655445" w:rsidRPr="00EC67F8">
        <w:rPr>
          <w:sz w:val="28"/>
          <w:szCs w:val="28"/>
          <w:lang w:val="en-US"/>
        </w:rPr>
        <w:t>URL</w:t>
      </w:r>
      <w:r w:rsidR="00655445" w:rsidRPr="00EC67F8">
        <w:rPr>
          <w:sz w:val="28"/>
          <w:szCs w:val="28"/>
        </w:rPr>
        <w:t xml:space="preserve">: </w:t>
      </w:r>
      <w:hyperlink r:id="rId140" w:history="1">
        <w:r w:rsidR="00655445" w:rsidRPr="00EC67F8">
          <w:rPr>
            <w:rStyle w:val="ac"/>
            <w:sz w:val="28"/>
            <w:szCs w:val="28"/>
            <w:lang w:val="en-US"/>
          </w:rPr>
          <w:t>https</w:t>
        </w:r>
        <w:r w:rsidR="00655445" w:rsidRPr="00EC67F8">
          <w:rPr>
            <w:rStyle w:val="ac"/>
            <w:sz w:val="28"/>
            <w:szCs w:val="28"/>
          </w:rPr>
          <w:t>://</w:t>
        </w:r>
        <w:r w:rsidR="00655445" w:rsidRPr="00EC67F8">
          <w:rPr>
            <w:rStyle w:val="ac"/>
            <w:sz w:val="28"/>
            <w:szCs w:val="28"/>
            <w:lang w:val="en-US"/>
          </w:rPr>
          <w:t>www</w:t>
        </w:r>
        <w:r w:rsidR="00655445" w:rsidRPr="00EC67F8">
          <w:rPr>
            <w:rStyle w:val="ac"/>
            <w:sz w:val="28"/>
            <w:szCs w:val="28"/>
          </w:rPr>
          <w:t>.</w:t>
        </w:r>
        <w:r w:rsidR="00655445" w:rsidRPr="00EC67F8">
          <w:rPr>
            <w:rStyle w:val="ac"/>
            <w:sz w:val="28"/>
            <w:szCs w:val="28"/>
            <w:lang w:val="en-US"/>
          </w:rPr>
          <w:t>worldpackaging</w:t>
        </w:r>
        <w:r w:rsidR="00655445" w:rsidRPr="00EC67F8">
          <w:rPr>
            <w:rStyle w:val="ac"/>
            <w:sz w:val="28"/>
            <w:szCs w:val="28"/>
          </w:rPr>
          <w:t>.</w:t>
        </w:r>
        <w:r w:rsidR="00655445" w:rsidRPr="00EC67F8">
          <w:rPr>
            <w:rStyle w:val="ac"/>
            <w:sz w:val="28"/>
            <w:szCs w:val="28"/>
            <w:lang w:val="en-US"/>
          </w:rPr>
          <w:t>org</w:t>
        </w:r>
        <w:r w:rsidR="00655445" w:rsidRPr="00EC67F8">
          <w:rPr>
            <w:rStyle w:val="ac"/>
            <w:sz w:val="28"/>
            <w:szCs w:val="28"/>
          </w:rPr>
          <w:t>/</w:t>
        </w:r>
        <w:r w:rsidR="00655445" w:rsidRPr="00EC67F8">
          <w:rPr>
            <w:rStyle w:val="ac"/>
            <w:sz w:val="28"/>
            <w:szCs w:val="28"/>
            <w:lang w:val="en-US"/>
          </w:rPr>
          <w:t>Uploads</w:t>
        </w:r>
        <w:r w:rsidR="00655445" w:rsidRPr="00EC67F8">
          <w:rPr>
            <w:rStyle w:val="ac"/>
            <w:sz w:val="28"/>
            <w:szCs w:val="28"/>
          </w:rPr>
          <w:t>/2022-10/</w:t>
        </w:r>
        <w:r w:rsidR="00655445" w:rsidRPr="00EC67F8">
          <w:rPr>
            <w:rStyle w:val="ac"/>
            <w:sz w:val="28"/>
            <w:szCs w:val="28"/>
            <w:lang w:val="en-US"/>
          </w:rPr>
          <w:t>ResourcePDF</w:t>
        </w:r>
        <w:r w:rsidR="00655445" w:rsidRPr="00EC67F8">
          <w:rPr>
            <w:rStyle w:val="ac"/>
            <w:sz w:val="28"/>
            <w:szCs w:val="28"/>
          </w:rPr>
          <w:t>49_1665660147.</w:t>
        </w:r>
        <w:r w:rsidR="00655445" w:rsidRPr="00EC67F8">
          <w:rPr>
            <w:rStyle w:val="ac"/>
            <w:sz w:val="28"/>
            <w:szCs w:val="28"/>
            <w:lang w:val="en-US"/>
          </w:rPr>
          <w:t>pdf</w:t>
        </w:r>
      </w:hyperlink>
      <w:r w:rsidR="00655445" w:rsidRPr="00EC67F8">
        <w:rPr>
          <w:sz w:val="28"/>
          <w:szCs w:val="28"/>
        </w:rPr>
        <w:t xml:space="preserve">. </w:t>
      </w:r>
    </w:p>
    <w:p w14:paraId="7CABEC38" w14:textId="77777777" w:rsidR="00A65A6A" w:rsidRPr="00EC67F8" w:rsidRDefault="005B0D03" w:rsidP="00EC67F8">
      <w:pPr>
        <w:pStyle w:val="a3"/>
        <w:tabs>
          <w:tab w:val="left" w:pos="993"/>
          <w:tab w:val="left" w:pos="1560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</w:rPr>
        <w:t>8</w:t>
      </w:r>
      <w:r w:rsidR="00A65A6A" w:rsidRPr="00EC67F8">
        <w:rPr>
          <w:sz w:val="28"/>
          <w:szCs w:val="28"/>
        </w:rPr>
        <w:t xml:space="preserve">. </w:t>
      </w:r>
      <w:r w:rsidR="00A65A6A" w:rsidRPr="00EC67F8">
        <w:rPr>
          <w:sz w:val="28"/>
          <w:szCs w:val="28"/>
          <w:lang w:val="en-US"/>
        </w:rPr>
        <w:t>P</w:t>
      </w:r>
      <w:r w:rsidR="00A65A6A" w:rsidRPr="00EC67F8">
        <w:rPr>
          <w:sz w:val="28"/>
          <w:szCs w:val="28"/>
        </w:rPr>
        <w:t xml:space="preserve">ічний </w:t>
      </w:r>
      <w:r w:rsidR="00A65A6A" w:rsidRPr="00EC67F8">
        <w:rPr>
          <w:color w:val="000000" w:themeColor="text1"/>
          <w:sz w:val="28"/>
          <w:szCs w:val="28"/>
        </w:rPr>
        <w:t xml:space="preserve">звіт </w:t>
      </w:r>
      <w:r w:rsidR="00655445" w:rsidRPr="00EC67F8">
        <w:rPr>
          <w:color w:val="000000" w:themeColor="text1"/>
          <w:sz w:val="28"/>
          <w:szCs w:val="28"/>
        </w:rPr>
        <w:t xml:space="preserve">The European Federation of Corrugated Board Manufacturers (FEFCO), </w:t>
      </w:r>
      <w:r w:rsidR="00655445" w:rsidRPr="00EC67F8">
        <w:rPr>
          <w:sz w:val="28"/>
          <w:szCs w:val="28"/>
        </w:rPr>
        <w:t xml:space="preserve">2022. </w:t>
      </w:r>
      <w:r w:rsidR="00655445" w:rsidRPr="00EC67F8">
        <w:rPr>
          <w:sz w:val="28"/>
          <w:szCs w:val="28"/>
          <w:lang w:val="en-US"/>
        </w:rPr>
        <w:t>URL</w:t>
      </w:r>
      <w:r w:rsidR="00655445" w:rsidRPr="00EC67F8">
        <w:rPr>
          <w:sz w:val="28"/>
          <w:szCs w:val="28"/>
          <w:lang w:val="ru-RU"/>
        </w:rPr>
        <w:t xml:space="preserve">: </w:t>
      </w:r>
      <w:hyperlink r:id="rId141" w:history="1">
        <w:r w:rsidR="00655445" w:rsidRPr="00EC67F8">
          <w:rPr>
            <w:rStyle w:val="ac"/>
            <w:sz w:val="28"/>
            <w:szCs w:val="28"/>
            <w:lang w:val="en-US"/>
          </w:rPr>
          <w:t>https</w:t>
        </w:r>
        <w:r w:rsidR="00655445" w:rsidRPr="00EC67F8">
          <w:rPr>
            <w:rStyle w:val="ac"/>
            <w:sz w:val="28"/>
            <w:szCs w:val="28"/>
            <w:lang w:val="ru-RU"/>
          </w:rPr>
          <w:t>://</w:t>
        </w:r>
        <w:r w:rsidR="00655445" w:rsidRPr="00EC67F8">
          <w:rPr>
            <w:rStyle w:val="ac"/>
            <w:sz w:val="28"/>
            <w:szCs w:val="28"/>
            <w:lang w:val="en-US"/>
          </w:rPr>
          <w:t>www</w:t>
        </w:r>
        <w:r w:rsidR="00655445" w:rsidRPr="00EC67F8">
          <w:rPr>
            <w:rStyle w:val="ac"/>
            <w:sz w:val="28"/>
            <w:szCs w:val="28"/>
            <w:lang w:val="ru-RU"/>
          </w:rPr>
          <w:t>.</w:t>
        </w:r>
        <w:r w:rsidR="00655445" w:rsidRPr="00EC67F8">
          <w:rPr>
            <w:rStyle w:val="ac"/>
            <w:sz w:val="28"/>
            <w:szCs w:val="28"/>
            <w:lang w:val="en-US"/>
          </w:rPr>
          <w:t>fefco</w:t>
        </w:r>
        <w:r w:rsidR="00655445" w:rsidRPr="00EC67F8">
          <w:rPr>
            <w:rStyle w:val="ac"/>
            <w:sz w:val="28"/>
            <w:szCs w:val="28"/>
            <w:lang w:val="ru-RU"/>
          </w:rPr>
          <w:t>.</w:t>
        </w:r>
        <w:r w:rsidR="00655445" w:rsidRPr="00EC67F8">
          <w:rPr>
            <w:rStyle w:val="ac"/>
            <w:sz w:val="28"/>
            <w:szCs w:val="28"/>
            <w:lang w:val="en-US"/>
          </w:rPr>
          <w:t>org</w:t>
        </w:r>
        <w:r w:rsidR="00655445" w:rsidRPr="00EC67F8">
          <w:rPr>
            <w:rStyle w:val="ac"/>
            <w:sz w:val="28"/>
            <w:szCs w:val="28"/>
            <w:lang w:val="ru-RU"/>
          </w:rPr>
          <w:t>/</w:t>
        </w:r>
        <w:r w:rsidR="00655445" w:rsidRPr="00EC67F8">
          <w:rPr>
            <w:rStyle w:val="ac"/>
            <w:sz w:val="28"/>
            <w:szCs w:val="28"/>
            <w:lang w:val="en-US"/>
          </w:rPr>
          <w:t>media</w:t>
        </w:r>
        <w:r w:rsidR="00655445" w:rsidRPr="00EC67F8">
          <w:rPr>
            <w:rStyle w:val="ac"/>
            <w:sz w:val="28"/>
            <w:szCs w:val="28"/>
            <w:lang w:val="ru-RU"/>
          </w:rPr>
          <w:t>-</w:t>
        </w:r>
        <w:r w:rsidR="00655445" w:rsidRPr="00EC67F8">
          <w:rPr>
            <w:rStyle w:val="ac"/>
            <w:sz w:val="28"/>
            <w:szCs w:val="28"/>
            <w:lang w:val="en-US"/>
          </w:rPr>
          <w:t>publications</w:t>
        </w:r>
        <w:r w:rsidR="00655445" w:rsidRPr="00EC67F8">
          <w:rPr>
            <w:rStyle w:val="ac"/>
            <w:sz w:val="28"/>
            <w:szCs w:val="28"/>
            <w:lang w:val="ru-RU"/>
          </w:rPr>
          <w:t>/</w:t>
        </w:r>
        <w:r w:rsidR="00655445" w:rsidRPr="00EC67F8">
          <w:rPr>
            <w:rStyle w:val="ac"/>
            <w:sz w:val="28"/>
            <w:szCs w:val="28"/>
            <w:lang w:val="en-US"/>
          </w:rPr>
          <w:t>publications</w:t>
        </w:r>
      </w:hyperlink>
      <w:r w:rsidR="00655445" w:rsidRPr="00EC67F8">
        <w:rPr>
          <w:sz w:val="28"/>
          <w:szCs w:val="28"/>
        </w:rPr>
        <w:t>.</w:t>
      </w:r>
    </w:p>
    <w:p w14:paraId="6A921C7F" w14:textId="77777777" w:rsidR="00C91A22" w:rsidRPr="00EC67F8" w:rsidRDefault="005B0D03" w:rsidP="00EC67F8">
      <w:pPr>
        <w:pStyle w:val="a3"/>
        <w:tabs>
          <w:tab w:val="left" w:pos="993"/>
          <w:tab w:val="left" w:pos="1560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</w:rPr>
        <w:t>9</w:t>
      </w:r>
      <w:r w:rsidR="00C91A22" w:rsidRPr="00EC67F8">
        <w:rPr>
          <w:sz w:val="28"/>
          <w:szCs w:val="28"/>
        </w:rPr>
        <w:t xml:space="preserve">. Інновації в упаковці та сегментація ринку, 2020. </w:t>
      </w:r>
      <w:r w:rsidR="00C91A22" w:rsidRPr="00EC67F8">
        <w:rPr>
          <w:sz w:val="28"/>
          <w:szCs w:val="28"/>
          <w:lang w:val="en-US"/>
        </w:rPr>
        <w:t xml:space="preserve">URL: </w:t>
      </w:r>
      <w:hyperlink r:id="rId142" w:history="1">
        <w:r w:rsidR="00C91A22" w:rsidRPr="00EC67F8">
          <w:rPr>
            <w:rStyle w:val="ac"/>
            <w:sz w:val="28"/>
            <w:szCs w:val="28"/>
            <w:lang w:val="en-US"/>
          </w:rPr>
          <w:t>https://machouse.ua/shopblog/article-114/</w:t>
        </w:r>
      </w:hyperlink>
      <w:r w:rsidR="00C91A22" w:rsidRPr="00EC67F8">
        <w:rPr>
          <w:sz w:val="28"/>
          <w:szCs w:val="28"/>
        </w:rPr>
        <w:t>.</w:t>
      </w:r>
    </w:p>
    <w:p w14:paraId="025C3398" w14:textId="77777777" w:rsidR="00EF4729" w:rsidRPr="00EC67F8" w:rsidRDefault="005B0D03" w:rsidP="00EC67F8">
      <w:pPr>
        <w:pStyle w:val="a3"/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EC67F8">
        <w:rPr>
          <w:sz w:val="28"/>
          <w:szCs w:val="28"/>
        </w:rPr>
        <w:t>10</w:t>
      </w:r>
      <w:r w:rsidR="007F10E6" w:rsidRPr="00EC67F8">
        <w:rPr>
          <w:sz w:val="28"/>
          <w:szCs w:val="28"/>
        </w:rPr>
        <w:t xml:space="preserve">. </w:t>
      </w:r>
      <w:r w:rsidR="007F10E6" w:rsidRPr="00EC67F8">
        <w:rPr>
          <w:sz w:val="28"/>
          <w:szCs w:val="28"/>
          <w:lang w:val="en-US"/>
        </w:rPr>
        <w:t>Massey, Liesl K. Permeability properties of plastics and elastomers : a guide to packaging and barrier materials / Liesl K. Massey. - Norwich: Plastics Design Library, 2003. - 592 p.</w:t>
      </w:r>
    </w:p>
    <w:p w14:paraId="26340093" w14:textId="77777777" w:rsidR="001B0CD8" w:rsidRPr="00EC67F8" w:rsidRDefault="005B0D03" w:rsidP="00EC67F8">
      <w:pPr>
        <w:pStyle w:val="a3"/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</w:rPr>
        <w:t>11</w:t>
      </w:r>
      <w:r w:rsidR="00EF4729" w:rsidRPr="00EC67F8">
        <w:rPr>
          <w:sz w:val="28"/>
          <w:szCs w:val="28"/>
        </w:rPr>
        <w:t xml:space="preserve">. </w:t>
      </w:r>
      <w:r w:rsidR="00EF4729" w:rsidRPr="00EC67F8">
        <w:rPr>
          <w:bCs/>
          <w:color w:val="000000" w:themeColor="text1"/>
          <w:sz w:val="28"/>
          <w:szCs w:val="28"/>
        </w:rPr>
        <w:t xml:space="preserve">ДСТУ ГОСТ 9142:2019 Ящики з гофрованого картону. Загальні технічні умови (ГОСТ 9142-2014, IDT). </w:t>
      </w:r>
      <w:r w:rsidR="00EF4729" w:rsidRPr="00EC67F8">
        <w:rPr>
          <w:bCs/>
          <w:color w:val="000000" w:themeColor="text1"/>
          <w:sz w:val="28"/>
          <w:szCs w:val="28"/>
          <w:lang w:val="en-US"/>
        </w:rPr>
        <w:t>URL</w:t>
      </w:r>
      <w:r w:rsidR="00EF4729" w:rsidRPr="00EC67F8">
        <w:rPr>
          <w:bCs/>
          <w:color w:val="000000" w:themeColor="text1"/>
          <w:sz w:val="28"/>
          <w:szCs w:val="28"/>
          <w:lang w:val="ru-RU"/>
        </w:rPr>
        <w:t xml:space="preserve">: </w:t>
      </w:r>
      <w:hyperlink r:id="rId143" w:history="1">
        <w:r w:rsidR="00EF4729" w:rsidRPr="00EC67F8">
          <w:rPr>
            <w:rStyle w:val="ac"/>
            <w:sz w:val="28"/>
            <w:szCs w:val="28"/>
            <w:lang w:val="en-US"/>
          </w:rPr>
          <w:t>https</w:t>
        </w:r>
        <w:r w:rsidR="00EF4729" w:rsidRPr="00EC67F8">
          <w:rPr>
            <w:rStyle w:val="ac"/>
            <w:sz w:val="28"/>
            <w:szCs w:val="28"/>
          </w:rPr>
          <w:t>://</w:t>
        </w:r>
        <w:r w:rsidR="00EF4729" w:rsidRPr="00EC67F8">
          <w:rPr>
            <w:rStyle w:val="ac"/>
            <w:sz w:val="28"/>
            <w:szCs w:val="28"/>
            <w:lang w:val="en-US"/>
          </w:rPr>
          <w:t>budstandart</w:t>
        </w:r>
        <w:r w:rsidR="00EF4729" w:rsidRPr="00EC67F8">
          <w:rPr>
            <w:rStyle w:val="ac"/>
            <w:sz w:val="28"/>
            <w:szCs w:val="28"/>
          </w:rPr>
          <w:t>.</w:t>
        </w:r>
        <w:r w:rsidR="00EF4729" w:rsidRPr="00EC67F8">
          <w:rPr>
            <w:rStyle w:val="ac"/>
            <w:sz w:val="28"/>
            <w:szCs w:val="28"/>
            <w:lang w:val="en-US"/>
          </w:rPr>
          <w:t>ua</w:t>
        </w:r>
        <w:r w:rsidR="00EF4729" w:rsidRPr="00EC67F8">
          <w:rPr>
            <w:rStyle w:val="ac"/>
            <w:sz w:val="28"/>
            <w:szCs w:val="28"/>
          </w:rPr>
          <w:t>/</w:t>
        </w:r>
        <w:r w:rsidR="00EF4729" w:rsidRPr="00EC67F8">
          <w:rPr>
            <w:rStyle w:val="ac"/>
            <w:sz w:val="28"/>
            <w:szCs w:val="28"/>
            <w:lang w:val="en-US"/>
          </w:rPr>
          <w:t>normativ</w:t>
        </w:r>
        <w:r w:rsidR="00EF4729" w:rsidRPr="00EC67F8">
          <w:rPr>
            <w:rStyle w:val="ac"/>
            <w:sz w:val="28"/>
            <w:szCs w:val="28"/>
          </w:rPr>
          <w:t>-</w:t>
        </w:r>
        <w:r w:rsidR="00EF4729" w:rsidRPr="00EC67F8">
          <w:rPr>
            <w:rStyle w:val="ac"/>
            <w:sz w:val="28"/>
            <w:szCs w:val="28"/>
            <w:lang w:val="en-US"/>
          </w:rPr>
          <w:t>document</w:t>
        </w:r>
        <w:r w:rsidR="00EF4729" w:rsidRPr="00EC67F8">
          <w:rPr>
            <w:rStyle w:val="ac"/>
            <w:sz w:val="28"/>
            <w:szCs w:val="28"/>
          </w:rPr>
          <w:t>.</w:t>
        </w:r>
        <w:r w:rsidR="00EF4729" w:rsidRPr="00EC67F8">
          <w:rPr>
            <w:rStyle w:val="ac"/>
            <w:sz w:val="28"/>
            <w:szCs w:val="28"/>
            <w:lang w:val="en-US"/>
          </w:rPr>
          <w:t>html</w:t>
        </w:r>
        <w:r w:rsidR="00EF4729" w:rsidRPr="00EC67F8">
          <w:rPr>
            <w:rStyle w:val="ac"/>
            <w:sz w:val="28"/>
            <w:szCs w:val="28"/>
          </w:rPr>
          <w:t>?</w:t>
        </w:r>
        <w:r w:rsidR="00EF4729" w:rsidRPr="00EC67F8">
          <w:rPr>
            <w:rStyle w:val="ac"/>
            <w:sz w:val="28"/>
            <w:szCs w:val="28"/>
            <w:lang w:val="en-US"/>
          </w:rPr>
          <w:t>id</w:t>
        </w:r>
        <w:r w:rsidR="00EF4729" w:rsidRPr="00EC67F8">
          <w:rPr>
            <w:rStyle w:val="ac"/>
            <w:sz w:val="28"/>
            <w:szCs w:val="28"/>
          </w:rPr>
          <w:t>_</w:t>
        </w:r>
        <w:r w:rsidR="00EF4729" w:rsidRPr="00EC67F8">
          <w:rPr>
            <w:rStyle w:val="ac"/>
            <w:sz w:val="28"/>
            <w:szCs w:val="28"/>
            <w:lang w:val="en-US"/>
          </w:rPr>
          <w:t>doc</w:t>
        </w:r>
        <w:r w:rsidR="00EF4729" w:rsidRPr="00EC67F8">
          <w:rPr>
            <w:rStyle w:val="ac"/>
            <w:sz w:val="28"/>
            <w:szCs w:val="28"/>
          </w:rPr>
          <w:t>=82807</w:t>
        </w:r>
      </w:hyperlink>
      <w:r w:rsidR="00EF4729" w:rsidRPr="00EC67F8">
        <w:rPr>
          <w:sz w:val="28"/>
          <w:szCs w:val="28"/>
        </w:rPr>
        <w:t>.</w:t>
      </w:r>
    </w:p>
    <w:p w14:paraId="3406BD47" w14:textId="77777777" w:rsidR="00BC4F59" w:rsidRPr="00EC67F8" w:rsidRDefault="005B0D03" w:rsidP="00EC67F8">
      <w:pPr>
        <w:pStyle w:val="a3"/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</w:rPr>
        <w:t>12</w:t>
      </w:r>
      <w:r w:rsidR="001B0CD8" w:rsidRPr="00EC67F8">
        <w:rPr>
          <w:sz w:val="28"/>
          <w:szCs w:val="28"/>
        </w:rPr>
        <w:t xml:space="preserve">. Державна служба статистики України. </w:t>
      </w:r>
      <w:hyperlink r:id="rId144" w:history="1">
        <w:r w:rsidR="001B0CD8" w:rsidRPr="00EC67F8">
          <w:rPr>
            <w:rStyle w:val="ac"/>
            <w:sz w:val="28"/>
            <w:szCs w:val="28"/>
            <w:lang w:val="en-US"/>
          </w:rPr>
          <w:t>https</w:t>
        </w:r>
        <w:r w:rsidR="001B0CD8" w:rsidRPr="00EC67F8">
          <w:rPr>
            <w:rStyle w:val="ac"/>
            <w:sz w:val="28"/>
            <w:szCs w:val="28"/>
          </w:rPr>
          <w:t>://</w:t>
        </w:r>
        <w:r w:rsidR="001B0CD8" w:rsidRPr="00EC67F8">
          <w:rPr>
            <w:rStyle w:val="ac"/>
            <w:sz w:val="28"/>
            <w:szCs w:val="28"/>
            <w:lang w:val="en-US"/>
          </w:rPr>
          <w:t>www</w:t>
        </w:r>
        <w:r w:rsidR="001B0CD8" w:rsidRPr="00EC67F8">
          <w:rPr>
            <w:rStyle w:val="ac"/>
            <w:sz w:val="28"/>
            <w:szCs w:val="28"/>
          </w:rPr>
          <w:t>.</w:t>
        </w:r>
        <w:r w:rsidR="001B0CD8" w:rsidRPr="00EC67F8">
          <w:rPr>
            <w:rStyle w:val="ac"/>
            <w:sz w:val="28"/>
            <w:szCs w:val="28"/>
            <w:lang w:val="en-US"/>
          </w:rPr>
          <w:t>ukrstat</w:t>
        </w:r>
        <w:r w:rsidR="001B0CD8" w:rsidRPr="00EC67F8">
          <w:rPr>
            <w:rStyle w:val="ac"/>
            <w:sz w:val="28"/>
            <w:szCs w:val="28"/>
          </w:rPr>
          <w:t>.</w:t>
        </w:r>
        <w:r w:rsidR="001B0CD8" w:rsidRPr="00EC67F8">
          <w:rPr>
            <w:rStyle w:val="ac"/>
            <w:sz w:val="28"/>
            <w:szCs w:val="28"/>
            <w:lang w:val="en-US"/>
          </w:rPr>
          <w:t>gov</w:t>
        </w:r>
        <w:r w:rsidR="001B0CD8" w:rsidRPr="00EC67F8">
          <w:rPr>
            <w:rStyle w:val="ac"/>
            <w:sz w:val="28"/>
            <w:szCs w:val="28"/>
          </w:rPr>
          <w:t>.</w:t>
        </w:r>
        <w:r w:rsidR="001B0CD8" w:rsidRPr="00EC67F8">
          <w:rPr>
            <w:rStyle w:val="ac"/>
            <w:sz w:val="28"/>
            <w:szCs w:val="28"/>
            <w:lang w:val="en-US"/>
          </w:rPr>
          <w:t>ua</w:t>
        </w:r>
        <w:r w:rsidR="001B0CD8" w:rsidRPr="00EC67F8">
          <w:rPr>
            <w:rStyle w:val="ac"/>
            <w:sz w:val="28"/>
            <w:szCs w:val="28"/>
          </w:rPr>
          <w:t>/</w:t>
        </w:r>
      </w:hyperlink>
      <w:r w:rsidR="001B0CD8" w:rsidRPr="00EC67F8">
        <w:rPr>
          <w:sz w:val="28"/>
          <w:szCs w:val="28"/>
        </w:rPr>
        <w:t>.</w:t>
      </w:r>
    </w:p>
    <w:p w14:paraId="01982E47" w14:textId="77777777" w:rsidR="00306ABA" w:rsidRPr="00EC67F8" w:rsidRDefault="005B0D03" w:rsidP="00EC67F8">
      <w:pPr>
        <w:pStyle w:val="a3"/>
        <w:shd w:val="clear" w:color="auto" w:fill="FFFFFF"/>
        <w:tabs>
          <w:tab w:val="left" w:pos="993"/>
          <w:tab w:val="left" w:pos="1560"/>
        </w:tabs>
        <w:autoSpaceDE/>
        <w:autoSpaceDN/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</w:rPr>
        <w:t>13</w:t>
      </w:r>
      <w:r w:rsidR="00306ABA" w:rsidRPr="00EC67F8">
        <w:rPr>
          <w:sz w:val="28"/>
          <w:szCs w:val="28"/>
        </w:rPr>
        <w:t>. ДСТУ 3991-2000 (</w:t>
      </w:r>
      <w:r w:rsidR="00306ABA" w:rsidRPr="00EC67F8">
        <w:rPr>
          <w:sz w:val="28"/>
          <w:szCs w:val="28"/>
          <w:lang w:val="en-US"/>
        </w:rPr>
        <w:t>ISO</w:t>
      </w:r>
      <w:r w:rsidR="00306ABA" w:rsidRPr="00EC67F8">
        <w:rPr>
          <w:sz w:val="28"/>
          <w:szCs w:val="28"/>
        </w:rPr>
        <w:t xml:space="preserve"> 13820:1996). Пaпіp, кapтoн тa гoфpoвaний кapтoн.</w:t>
      </w:r>
    </w:p>
    <w:p w14:paraId="46341955" w14:textId="77777777" w:rsidR="00306ABA" w:rsidRPr="00EC67F8" w:rsidRDefault="005B0D03" w:rsidP="00EC67F8">
      <w:pPr>
        <w:pStyle w:val="a3"/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</w:rPr>
        <w:lastRenderedPageBreak/>
        <w:t>14</w:t>
      </w:r>
      <w:r w:rsidR="00DF50AF" w:rsidRPr="00EC67F8">
        <w:rPr>
          <w:sz w:val="28"/>
          <w:szCs w:val="28"/>
        </w:rPr>
        <w:t>. ДСТУ 3761.3-98 Зварювання та споріднені процеси. Частина 1. Зварність. Визначення</w:t>
      </w:r>
    </w:p>
    <w:p w14:paraId="57BCACEB" w14:textId="77777777" w:rsidR="0027385B" w:rsidRPr="00EC67F8" w:rsidRDefault="006A15B7" w:rsidP="00EC67F8">
      <w:pPr>
        <w:pStyle w:val="a3"/>
        <w:shd w:val="clear" w:color="auto" w:fill="FFFFFF"/>
        <w:tabs>
          <w:tab w:val="left" w:pos="993"/>
          <w:tab w:val="left" w:pos="1560"/>
        </w:tabs>
        <w:autoSpaceDE/>
        <w:autoSpaceDN/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  <w:lang w:val="ru-RU"/>
        </w:rPr>
        <w:t>15</w:t>
      </w:r>
      <w:r w:rsidR="0027385B" w:rsidRPr="00EC67F8">
        <w:rPr>
          <w:sz w:val="28"/>
          <w:szCs w:val="28"/>
          <w:lang w:val="ru-RU"/>
        </w:rPr>
        <w:t xml:space="preserve">. </w:t>
      </w:r>
      <w:r w:rsidR="005B0D03" w:rsidRPr="00EC67F8">
        <w:rPr>
          <w:sz w:val="28"/>
          <w:szCs w:val="28"/>
          <w:lang w:val="ru-RU"/>
        </w:rPr>
        <w:t>Нові технології упаковки та їхній вплив на продукти</w:t>
      </w:r>
      <w:r w:rsidRPr="00EC67F8">
        <w:rPr>
          <w:sz w:val="28"/>
          <w:szCs w:val="28"/>
          <w:lang w:val="ru-RU"/>
        </w:rPr>
        <w:t xml:space="preserve">. </w:t>
      </w:r>
      <w:r w:rsidRPr="00EC67F8">
        <w:rPr>
          <w:sz w:val="28"/>
          <w:szCs w:val="28"/>
          <w:lang w:val="en-US"/>
        </w:rPr>
        <w:t>EVOPACK</w:t>
      </w:r>
      <w:r w:rsidRPr="00EC67F8">
        <w:rPr>
          <w:sz w:val="28"/>
          <w:szCs w:val="28"/>
        </w:rPr>
        <w:t xml:space="preserve">: еволюційні рішення для пакування. </w:t>
      </w:r>
      <w:r w:rsidR="00EC67F8">
        <w:rPr>
          <w:sz w:val="28"/>
          <w:szCs w:val="28"/>
        </w:rPr>
        <w:t xml:space="preserve">2019. </w:t>
      </w:r>
      <w:r w:rsidRPr="00EC67F8">
        <w:rPr>
          <w:sz w:val="28"/>
          <w:szCs w:val="28"/>
          <w:lang w:val="en-US"/>
        </w:rPr>
        <w:t>URL</w:t>
      </w:r>
      <w:r w:rsidR="0027385B" w:rsidRPr="00EC67F8">
        <w:rPr>
          <w:sz w:val="28"/>
          <w:szCs w:val="28"/>
          <w:lang w:val="en-US"/>
        </w:rPr>
        <w:t xml:space="preserve">: </w:t>
      </w:r>
      <w:hyperlink r:id="rId145" w:history="1">
        <w:r w:rsidRPr="00EC67F8">
          <w:rPr>
            <w:rStyle w:val="ac"/>
            <w:sz w:val="28"/>
            <w:szCs w:val="28"/>
            <w:lang w:val="en-US"/>
          </w:rPr>
          <w:t>https://evopack.com.ua/novi-tehnologiyi-upakovky-ta-yihnij-vplyv-na-produkty/</w:t>
        </w:r>
      </w:hyperlink>
      <w:r w:rsidRPr="00EC67F8">
        <w:rPr>
          <w:sz w:val="28"/>
          <w:szCs w:val="28"/>
        </w:rPr>
        <w:t>.</w:t>
      </w:r>
    </w:p>
    <w:p w14:paraId="7C428CE8" w14:textId="77777777" w:rsidR="00A73F63" w:rsidRPr="00EC67F8" w:rsidRDefault="007E38E8" w:rsidP="00EC67F8">
      <w:pPr>
        <w:pStyle w:val="a3"/>
        <w:tabs>
          <w:tab w:val="left" w:pos="993"/>
          <w:tab w:val="left" w:pos="1560"/>
        </w:tabs>
        <w:spacing w:line="360" w:lineRule="auto"/>
        <w:ind w:left="0" w:firstLine="709"/>
        <w:jc w:val="both"/>
        <w:rPr>
          <w:color w:val="000000" w:themeColor="text1"/>
          <w:sz w:val="28"/>
          <w:szCs w:val="28"/>
          <w:lang w:val="en-US"/>
        </w:rPr>
      </w:pPr>
      <w:r w:rsidRPr="00EC67F8">
        <w:rPr>
          <w:color w:val="000000" w:themeColor="text1"/>
          <w:sz w:val="28"/>
          <w:szCs w:val="28"/>
        </w:rPr>
        <w:t xml:space="preserve">16. </w:t>
      </w:r>
      <w:r w:rsidR="00A73F63" w:rsidRPr="00EC67F8">
        <w:rPr>
          <w:sz w:val="28"/>
          <w:szCs w:val="28"/>
          <w:lang w:val="en-US"/>
        </w:rPr>
        <w:t>DIN 55468</w:t>
      </w:r>
      <w:r w:rsidR="00A73F63" w:rsidRPr="00EC67F8">
        <w:rPr>
          <w:color w:val="000000"/>
          <w:sz w:val="28"/>
          <w:szCs w:val="28"/>
        </w:rPr>
        <w:t xml:space="preserve"> </w:t>
      </w:r>
      <w:r w:rsidR="00A73F63" w:rsidRPr="00EC67F8">
        <w:rPr>
          <w:sz w:val="28"/>
          <w:szCs w:val="28"/>
          <w:lang w:val="en-US"/>
        </w:rPr>
        <w:t>Packaging materials - Corrugated board - Part 1: Requirements, testing.</w:t>
      </w:r>
    </w:p>
    <w:p w14:paraId="2024A2CF" w14:textId="77777777" w:rsidR="00A73F63" w:rsidRPr="00EC67F8" w:rsidRDefault="00A73F63" w:rsidP="00EC67F8">
      <w:pPr>
        <w:tabs>
          <w:tab w:val="left" w:pos="993"/>
          <w:tab w:val="left" w:pos="15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67F8">
        <w:rPr>
          <w:rFonts w:ascii="Times New Roman" w:hAnsi="Times New Roman" w:cs="Times New Roman"/>
          <w:color w:val="000000"/>
          <w:sz w:val="28"/>
          <w:szCs w:val="28"/>
        </w:rPr>
        <w:t xml:space="preserve">17. </w:t>
      </w:r>
      <w:r w:rsidRPr="00EC67F8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EFEFE"/>
        </w:rPr>
        <w:t>ДСТУ EN ISO 3035:2017 Картон гофрований. Метод визначення опору площинному стисненню (</w:t>
      </w:r>
      <w:r w:rsidRPr="00EC67F8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EFEFE"/>
          <w:lang w:val="en-US"/>
        </w:rPr>
        <w:t>EN</w:t>
      </w:r>
      <w:r w:rsidRPr="00EC67F8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EFEFE"/>
        </w:rPr>
        <w:t xml:space="preserve"> </w:t>
      </w:r>
      <w:r w:rsidRPr="00EC67F8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EFEFE"/>
          <w:lang w:val="en-US"/>
        </w:rPr>
        <w:t>ISO</w:t>
      </w:r>
      <w:r w:rsidRPr="00EC67F8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EFEFE"/>
        </w:rPr>
        <w:t xml:space="preserve"> 3035:2011, </w:t>
      </w:r>
      <w:r w:rsidRPr="00EC67F8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EFEFE"/>
          <w:lang w:val="en-US"/>
        </w:rPr>
        <w:t>IDT</w:t>
      </w:r>
      <w:r w:rsidRPr="00EC67F8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EFEFE"/>
        </w:rPr>
        <w:t xml:space="preserve">; </w:t>
      </w:r>
      <w:r w:rsidRPr="00EC67F8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EFEFE"/>
          <w:lang w:val="en-US"/>
        </w:rPr>
        <w:t>ISO</w:t>
      </w:r>
      <w:r w:rsidRPr="00EC67F8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EFEFE"/>
        </w:rPr>
        <w:t xml:space="preserve"> 3035:2011, </w:t>
      </w:r>
      <w:r w:rsidRPr="00EC67F8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EFEFE"/>
          <w:lang w:val="en-US"/>
        </w:rPr>
        <w:t>IDT</w:t>
      </w:r>
      <w:r w:rsidRPr="00EC67F8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EFEFE"/>
        </w:rPr>
        <w:t>).</w:t>
      </w:r>
    </w:p>
    <w:p w14:paraId="3886A2DC" w14:textId="77777777" w:rsidR="00CA710A" w:rsidRPr="00EC67F8" w:rsidRDefault="00CA710A" w:rsidP="00EC67F8">
      <w:pPr>
        <w:pStyle w:val="a3"/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</w:rPr>
        <w:t>18. Braun, D. Polymer synthesis: theory and practice. Fundamentals, methods, experiments / D. Braun, H. Cherdon, M. Rehahn, H. Ritter, В. Voit. - Springer, 2004.-400 p.</w:t>
      </w:r>
    </w:p>
    <w:p w14:paraId="2022AC96" w14:textId="77777777" w:rsidR="00521E8B" w:rsidRPr="00EC67F8" w:rsidRDefault="00521E8B" w:rsidP="00EC67F8">
      <w:pPr>
        <w:pStyle w:val="a3"/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  <w:lang w:val="ru-RU"/>
        </w:rPr>
        <w:t xml:space="preserve">19. </w:t>
      </w:r>
      <w:r w:rsidR="00EC67F8">
        <w:rPr>
          <w:sz w:val="28"/>
          <w:szCs w:val="28"/>
          <w:lang w:val="ru-RU"/>
        </w:rPr>
        <w:t>Борисова, A.C. До питання оцінки якості</w:t>
      </w:r>
      <w:r w:rsidRPr="00EC67F8">
        <w:rPr>
          <w:sz w:val="28"/>
          <w:szCs w:val="28"/>
          <w:lang w:val="ru-RU"/>
        </w:rPr>
        <w:t xml:space="preserve"> </w:t>
      </w:r>
      <w:r w:rsidR="00EC67F8">
        <w:rPr>
          <w:sz w:val="28"/>
          <w:szCs w:val="28"/>
          <w:lang w:val="ru-RU"/>
        </w:rPr>
        <w:t>друкованого відбитку</w:t>
      </w:r>
      <w:r w:rsidRPr="00EC67F8">
        <w:rPr>
          <w:sz w:val="28"/>
          <w:szCs w:val="28"/>
          <w:lang w:val="ru-RU"/>
        </w:rPr>
        <w:t xml:space="preserve">, </w:t>
      </w:r>
      <w:r w:rsidR="00EC67F8">
        <w:rPr>
          <w:sz w:val="28"/>
          <w:szCs w:val="28"/>
          <w:lang w:val="ru-RU"/>
        </w:rPr>
        <w:t>нанесеного наипакування</w:t>
      </w:r>
      <w:r w:rsidRPr="00EC67F8">
        <w:rPr>
          <w:sz w:val="28"/>
          <w:szCs w:val="28"/>
          <w:lang w:val="ru-RU"/>
        </w:rPr>
        <w:t xml:space="preserve"> / A.C. Борисова, Л.Г. Варепо // </w:t>
      </w:r>
      <w:r w:rsidR="00EC67F8">
        <w:rPr>
          <w:sz w:val="28"/>
          <w:szCs w:val="28"/>
          <w:lang w:val="ru-RU"/>
        </w:rPr>
        <w:t>Якість, стандартизація, контроль: теорія і</w:t>
      </w:r>
      <w:r w:rsidRPr="00EC67F8">
        <w:rPr>
          <w:sz w:val="28"/>
          <w:szCs w:val="28"/>
          <w:lang w:val="ru-RU"/>
        </w:rPr>
        <w:t xml:space="preserve"> практика : матер. 11-й</w:t>
      </w:r>
      <w:r w:rsidR="00EC67F8">
        <w:rPr>
          <w:sz w:val="28"/>
          <w:szCs w:val="28"/>
          <w:lang w:val="ru-RU"/>
        </w:rPr>
        <w:t xml:space="preserve"> міжнар. наук.-практ. конф., м. Ялта. - Київ: ATM Украини</w:t>
      </w:r>
      <w:r w:rsidRPr="00EC67F8">
        <w:rPr>
          <w:sz w:val="28"/>
          <w:szCs w:val="28"/>
          <w:lang w:val="ru-RU"/>
        </w:rPr>
        <w:t>, 2011. - С. 13 -15.</w:t>
      </w:r>
    </w:p>
    <w:p w14:paraId="6D43C816" w14:textId="77777777" w:rsidR="00521E8B" w:rsidRPr="00EC67F8" w:rsidRDefault="00521E8B" w:rsidP="00EC67F8">
      <w:pPr>
        <w:pStyle w:val="a3"/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</w:rPr>
        <w:t>20. Кoндpaтьєв С. Aнaліз фapбoвих систeм сучaсних флeксoгpaфічних мaшин //Дpукapствo – 2004. №2. – С. 59-61.</w:t>
      </w:r>
    </w:p>
    <w:p w14:paraId="5C5FECC6" w14:textId="77777777" w:rsidR="00A73F63" w:rsidRPr="00EC67F8" w:rsidRDefault="00CF33EF" w:rsidP="00EC67F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67F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21. </w:t>
      </w:r>
      <w:r w:rsidRPr="00EC67F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EMBA 244 FFG. </w:t>
      </w:r>
      <w:r w:rsidRPr="00EC67F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KA</w:t>
      </w:r>
      <w:r w:rsidRPr="00EC67F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</w:t>
      </w:r>
      <w:r w:rsidRPr="00EC67F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EN</w:t>
      </w:r>
      <w:r w:rsidR="00EC67F8">
        <w:rPr>
          <w:rFonts w:ascii="Times New Roman" w:hAnsi="Times New Roman" w:cs="Times New Roman"/>
          <w:bCs/>
          <w:color w:val="000000" w:themeColor="text1"/>
          <w:sz w:val="28"/>
          <w:szCs w:val="28"/>
          <w:lang w:val="uk-UA"/>
        </w:rPr>
        <w:t>:</w:t>
      </w:r>
      <w:r w:rsidRPr="00EC67F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EC67F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Printing and Packing Solutions. URL</w:t>
      </w:r>
      <w:r w:rsidRPr="00EC67F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: </w:t>
      </w:r>
      <w:hyperlink r:id="rId146" w:history="1">
        <w:r w:rsidRPr="00EC67F8">
          <w:rPr>
            <w:rStyle w:val="ac"/>
            <w:rFonts w:ascii="Times New Roman" w:hAnsi="Times New Roman" w:cs="Times New Roman"/>
            <w:sz w:val="28"/>
            <w:szCs w:val="28"/>
            <w:lang w:val="uk-UA"/>
          </w:rPr>
          <w:t>https://www.kaengmbh.com/detail/emba-244-ffg/</w:t>
        </w:r>
      </w:hyperlink>
      <w:r w:rsidRPr="00EC67F8">
        <w:rPr>
          <w:rFonts w:ascii="Times New Roman" w:hAnsi="Times New Roman" w:cs="Times New Roman"/>
          <w:sz w:val="28"/>
          <w:szCs w:val="28"/>
        </w:rPr>
        <w:t xml:space="preserve"> (дата звернення ?).</w:t>
      </w:r>
    </w:p>
    <w:p w14:paraId="670B60A3" w14:textId="77777777" w:rsidR="00CF33EF" w:rsidRPr="00EC67F8" w:rsidRDefault="00CF33EF" w:rsidP="00EC67F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C67F8">
        <w:rPr>
          <w:rFonts w:ascii="Times New Roman" w:hAnsi="Times New Roman" w:cs="Times New Roman"/>
          <w:sz w:val="28"/>
          <w:szCs w:val="28"/>
          <w:lang w:val="en-US"/>
        </w:rPr>
        <w:t xml:space="preserve">22. </w:t>
      </w:r>
      <w:r w:rsidRPr="00EC67F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ew-generation Corrugraph “Made in Germany“</w:t>
      </w:r>
      <w:r w:rsidR="00EC67F8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Pr="00EC67F8">
        <w:rPr>
          <w:rFonts w:ascii="Times New Roman" w:hAnsi="Times New Roman" w:cs="Times New Roman"/>
          <w:sz w:val="28"/>
          <w:szCs w:val="28"/>
          <w:lang w:val="en-US"/>
        </w:rPr>
        <w:t>KBA’s return to sheetfed flexo for corrugated</w:t>
      </w:r>
      <w:r w:rsidR="00EC67F8">
        <w:rPr>
          <w:rFonts w:ascii="Times New Roman" w:hAnsi="Times New Roman" w:cs="Times New Roman"/>
          <w:sz w:val="28"/>
          <w:szCs w:val="28"/>
          <w:lang w:val="en-US"/>
        </w:rPr>
        <w:t>. Koenig &amp; Bauer</w:t>
      </w:r>
      <w:r w:rsidR="00EC67F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EC67F8">
        <w:rPr>
          <w:rFonts w:ascii="Times New Roman" w:hAnsi="Times New Roman" w:cs="Times New Roman"/>
          <w:sz w:val="28"/>
          <w:szCs w:val="28"/>
          <w:lang w:val="en-US"/>
        </w:rPr>
        <w:t xml:space="preserve">2016. URL: </w:t>
      </w:r>
      <w:hyperlink r:id="rId147" w:history="1">
        <w:r w:rsidRPr="00EC67F8">
          <w:rPr>
            <w:rStyle w:val="ac"/>
            <w:rFonts w:ascii="Times New Roman" w:hAnsi="Times New Roman" w:cs="Times New Roman"/>
            <w:spacing w:val="-15"/>
            <w:sz w:val="28"/>
            <w:szCs w:val="28"/>
            <w:lang w:val="en-US"/>
          </w:rPr>
          <w:t>https://www.koenig-bauer.com/en/news/details/article/kbas-return-to-sheetfed-flexo-for-corrugated/</w:t>
        </w:r>
      </w:hyperlink>
      <w:r w:rsidRPr="00EC67F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3A873EF5" w14:textId="77777777" w:rsidR="001C3A4A" w:rsidRPr="00EC67F8" w:rsidRDefault="00CF33EF" w:rsidP="00EC67F8">
      <w:pPr>
        <w:pStyle w:val="a3"/>
        <w:shd w:val="clear" w:color="auto" w:fill="FFFFFF"/>
        <w:tabs>
          <w:tab w:val="left" w:pos="1560"/>
        </w:tabs>
        <w:autoSpaceDE/>
        <w:autoSpaceDN/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  <w:lang w:val="ru-RU"/>
        </w:rPr>
        <w:t xml:space="preserve">23 </w:t>
      </w:r>
      <w:r w:rsidR="001C3A4A" w:rsidRPr="00EC67F8">
        <w:rPr>
          <w:sz w:val="28"/>
          <w:szCs w:val="28"/>
        </w:rPr>
        <w:t xml:space="preserve">Багатошарові та комбіновані матеріали. Сфери застосування та способи виготовлення. </w:t>
      </w:r>
      <w:r w:rsidR="001C3A4A" w:rsidRPr="00EC67F8">
        <w:rPr>
          <w:sz w:val="28"/>
          <w:szCs w:val="28"/>
          <w:lang w:val="en-US"/>
        </w:rPr>
        <w:t>URL</w:t>
      </w:r>
      <w:r w:rsidR="001C3A4A" w:rsidRPr="00EC67F8">
        <w:rPr>
          <w:sz w:val="28"/>
          <w:szCs w:val="28"/>
        </w:rPr>
        <w:t xml:space="preserve">: </w:t>
      </w:r>
      <w:hyperlink r:id="rId148" w:history="1">
        <w:r w:rsidR="001C3A4A" w:rsidRPr="00EC67F8">
          <w:rPr>
            <w:rStyle w:val="ac"/>
            <w:sz w:val="28"/>
            <w:szCs w:val="28"/>
            <w:lang w:val="ru-RU"/>
          </w:rPr>
          <w:t>https://studfile.net/preview/7791931/page:14/</w:t>
        </w:r>
      </w:hyperlink>
      <w:r w:rsidR="001C3A4A" w:rsidRPr="00EC67F8">
        <w:rPr>
          <w:sz w:val="28"/>
          <w:szCs w:val="28"/>
        </w:rPr>
        <w:t>.</w:t>
      </w:r>
    </w:p>
    <w:p w14:paraId="71870C80" w14:textId="77777777" w:rsidR="00CF33EF" w:rsidRPr="00EC67F8" w:rsidRDefault="001C3A4A" w:rsidP="00EC67F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EC67F8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24. Офіційний сайт АТ «Київполіграфмаш», Україна. </w:t>
      </w:r>
      <w:r w:rsidRPr="00EC67F8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URL: </w:t>
      </w:r>
      <w:hyperlink r:id="rId149" w:history="1">
        <w:r w:rsidRPr="00EC67F8">
          <w:rPr>
            <w:rStyle w:val="ac"/>
            <w:rFonts w:ascii="Times New Roman" w:hAnsi="Times New Roman" w:cs="Times New Roman"/>
            <w:sz w:val="28"/>
            <w:szCs w:val="28"/>
            <w:lang w:val="uk-UA" w:eastAsia="ru-RU"/>
          </w:rPr>
          <w:t>http://poligraphmash.com.ua/index.php?lang=ua&amp;id=1</w:t>
        </w:r>
      </w:hyperlink>
      <w:r w:rsidRPr="00EC67F8">
        <w:rPr>
          <w:rFonts w:ascii="Times New Roman" w:hAnsi="Times New Roman" w:cs="Times New Roman"/>
          <w:sz w:val="28"/>
          <w:szCs w:val="28"/>
          <w:lang w:val="uk-UA" w:eastAsia="ru-RU"/>
        </w:rPr>
        <w:t>.</w:t>
      </w:r>
    </w:p>
    <w:p w14:paraId="64F77FFC" w14:textId="77777777" w:rsidR="00A73F63" w:rsidRPr="00EC67F8" w:rsidRDefault="001C3A4A" w:rsidP="00EC67F8">
      <w:pPr>
        <w:pStyle w:val="a3"/>
        <w:tabs>
          <w:tab w:val="left" w:pos="85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C67F8">
        <w:rPr>
          <w:sz w:val="28"/>
          <w:szCs w:val="28"/>
        </w:rPr>
        <w:t>25. Пaвлищe В.Т. Oснoви кoнстpуювa</w:t>
      </w:r>
      <w:r w:rsidR="00EC67F8">
        <w:rPr>
          <w:sz w:val="28"/>
          <w:szCs w:val="28"/>
        </w:rPr>
        <w:t xml:space="preserve">ння тa poзpaхунoк дeтaлeй мaшин/ </w:t>
      </w:r>
      <w:r w:rsidRPr="00EC67F8">
        <w:rPr>
          <w:sz w:val="28"/>
          <w:szCs w:val="28"/>
        </w:rPr>
        <w:t xml:space="preserve">Київ: Вищa шкoлa, 1993. </w:t>
      </w:r>
    </w:p>
    <w:sectPr w:rsidR="00A73F63" w:rsidRPr="00EC67F8" w:rsidSect="001718F8">
      <w:headerReference w:type="default" r:id="rId150"/>
      <w:pgSz w:w="11906" w:h="16838"/>
      <w:pgMar w:top="850" w:right="850" w:bottom="850" w:left="993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31E2AE" w14:textId="77777777" w:rsidR="00991F61" w:rsidRDefault="00991F61" w:rsidP="0047332E">
      <w:pPr>
        <w:spacing w:after="0" w:line="240" w:lineRule="auto"/>
      </w:pPr>
      <w:r>
        <w:separator/>
      </w:r>
    </w:p>
  </w:endnote>
  <w:endnote w:type="continuationSeparator" w:id="0">
    <w:p w14:paraId="71768E9E" w14:textId="77777777" w:rsidR="00991F61" w:rsidRDefault="00991F61" w:rsidP="004733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60243929"/>
      <w:docPartObj>
        <w:docPartGallery w:val="Page Numbers (Bottom of Page)"/>
        <w:docPartUnique/>
      </w:docPartObj>
    </w:sdtPr>
    <w:sdtEndPr>
      <w:rPr>
        <w:sz w:val="28"/>
      </w:rPr>
    </w:sdtEndPr>
    <w:sdtContent>
      <w:p w14:paraId="016E3770" w14:textId="77777777" w:rsidR="001C3A4A" w:rsidRPr="00EE2ADF" w:rsidRDefault="001C3A4A" w:rsidP="00EE2ADF">
        <w:pPr>
          <w:pStyle w:val="a6"/>
          <w:jc w:val="right"/>
          <w:rPr>
            <w:sz w:val="28"/>
          </w:rPr>
        </w:pPr>
        <w:r w:rsidRPr="00EE2ADF">
          <w:rPr>
            <w:sz w:val="28"/>
          </w:rPr>
          <w:fldChar w:fldCharType="begin"/>
        </w:r>
        <w:r w:rsidRPr="00EE2ADF">
          <w:rPr>
            <w:sz w:val="28"/>
          </w:rPr>
          <w:instrText>PAGE   \* MERGEFORMAT</w:instrText>
        </w:r>
        <w:r w:rsidRPr="00EE2ADF">
          <w:rPr>
            <w:sz w:val="28"/>
          </w:rPr>
          <w:fldChar w:fldCharType="separate"/>
        </w:r>
        <w:r w:rsidR="00DE55EF" w:rsidRPr="00DE55EF">
          <w:rPr>
            <w:noProof/>
            <w:sz w:val="28"/>
            <w:lang w:val="ru-RU"/>
          </w:rPr>
          <w:t>21</w:t>
        </w:r>
        <w:r w:rsidRPr="00EE2ADF">
          <w:rPr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A9ED5F" w14:textId="77777777" w:rsidR="00991F61" w:rsidRDefault="00991F61" w:rsidP="0047332E">
      <w:pPr>
        <w:spacing w:after="0" w:line="240" w:lineRule="auto"/>
      </w:pPr>
      <w:r>
        <w:separator/>
      </w:r>
    </w:p>
  </w:footnote>
  <w:footnote w:type="continuationSeparator" w:id="0">
    <w:p w14:paraId="09BF6DBB" w14:textId="77777777" w:rsidR="00991F61" w:rsidRDefault="00991F61" w:rsidP="004733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62B1FA" w14:textId="77777777" w:rsidR="001C3A4A" w:rsidRDefault="001C3A4A" w:rsidP="0047332E">
    <w:pPr>
      <w:pStyle w:val="a4"/>
      <w:jc w:val="righ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8954187"/>
      <w:docPartObj>
        <w:docPartGallery w:val="Page Numbers (Top of Page)"/>
        <w:docPartUnique/>
      </w:docPartObj>
    </w:sdtPr>
    <w:sdtEndPr/>
    <w:sdtContent>
      <w:p w14:paraId="5D6C2B62" w14:textId="77777777" w:rsidR="001C3A4A" w:rsidRDefault="001C3A4A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55EF" w:rsidRPr="00DE55EF">
          <w:rPr>
            <w:noProof/>
            <w:lang w:val="ru-RU"/>
          </w:rPr>
          <w:t>70</w:t>
        </w:r>
        <w:r>
          <w:fldChar w:fldCharType="end"/>
        </w:r>
      </w:p>
    </w:sdtContent>
  </w:sdt>
  <w:p w14:paraId="19C949DC" w14:textId="77777777" w:rsidR="001C3A4A" w:rsidRDefault="001C3A4A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93313F"/>
    <w:multiLevelType w:val="hybridMultilevel"/>
    <w:tmpl w:val="18A86F0E"/>
    <w:lvl w:ilvl="0" w:tplc="2E062644">
      <w:start w:val="10"/>
      <w:numFmt w:val="bullet"/>
      <w:lvlText w:val="–"/>
      <w:lvlJc w:val="left"/>
      <w:pPr>
        <w:ind w:left="1571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1531204A"/>
    <w:multiLevelType w:val="hybridMultilevel"/>
    <w:tmpl w:val="F36280B2"/>
    <w:lvl w:ilvl="0" w:tplc="43C4021E">
      <w:start w:val="1"/>
      <w:numFmt w:val="bullet"/>
      <w:lvlText w:val="̶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1893038C"/>
    <w:multiLevelType w:val="hybridMultilevel"/>
    <w:tmpl w:val="930E0AEC"/>
    <w:lvl w:ilvl="0" w:tplc="2E062644">
      <w:start w:val="10"/>
      <w:numFmt w:val="bullet"/>
      <w:lvlText w:val="–"/>
      <w:lvlJc w:val="left"/>
      <w:pPr>
        <w:ind w:left="1571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18A93314"/>
    <w:multiLevelType w:val="hybridMultilevel"/>
    <w:tmpl w:val="6F1287EA"/>
    <w:lvl w:ilvl="0" w:tplc="43C4021E">
      <w:start w:val="1"/>
      <w:numFmt w:val="bullet"/>
      <w:lvlText w:val="̶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B913245"/>
    <w:multiLevelType w:val="hybridMultilevel"/>
    <w:tmpl w:val="7B724CFE"/>
    <w:lvl w:ilvl="0" w:tplc="BA1EC7F6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23DE3FA6"/>
    <w:multiLevelType w:val="hybridMultilevel"/>
    <w:tmpl w:val="00763024"/>
    <w:lvl w:ilvl="0" w:tplc="7BBE9098">
      <w:numFmt w:val="bullet"/>
      <w:lvlText w:val="–"/>
      <w:lvlJc w:val="left"/>
      <w:pPr>
        <w:ind w:left="1571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244A5FB1"/>
    <w:multiLevelType w:val="hybridMultilevel"/>
    <w:tmpl w:val="B38694A6"/>
    <w:lvl w:ilvl="0" w:tplc="2E062644">
      <w:start w:val="10"/>
      <w:numFmt w:val="bullet"/>
      <w:lvlText w:val="–"/>
      <w:lvlJc w:val="left"/>
      <w:pPr>
        <w:ind w:left="1571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9D32F90"/>
    <w:multiLevelType w:val="hybridMultilevel"/>
    <w:tmpl w:val="E8583C14"/>
    <w:lvl w:ilvl="0" w:tplc="BA1EC7F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E52548"/>
    <w:multiLevelType w:val="hybridMultilevel"/>
    <w:tmpl w:val="0ADCED4C"/>
    <w:lvl w:ilvl="0" w:tplc="9DD0B64C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E3F589F"/>
    <w:multiLevelType w:val="hybridMultilevel"/>
    <w:tmpl w:val="4EB613C0"/>
    <w:lvl w:ilvl="0" w:tplc="43C4021E">
      <w:start w:val="1"/>
      <w:numFmt w:val="bullet"/>
      <w:lvlText w:val="̶"/>
      <w:lvlJc w:val="left"/>
      <w:pPr>
        <w:ind w:left="284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35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2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1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8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09" w:hanging="360"/>
      </w:pPr>
      <w:rPr>
        <w:rFonts w:ascii="Wingdings" w:hAnsi="Wingdings" w:hint="default"/>
      </w:rPr>
    </w:lvl>
  </w:abstractNum>
  <w:abstractNum w:abstractNumId="10" w15:restartNumberingAfterBreak="0">
    <w:nsid w:val="319B4FD4"/>
    <w:multiLevelType w:val="hybridMultilevel"/>
    <w:tmpl w:val="6944BD10"/>
    <w:lvl w:ilvl="0" w:tplc="2E062644">
      <w:start w:val="10"/>
      <w:numFmt w:val="bullet"/>
      <w:lvlText w:val="–"/>
      <w:lvlJc w:val="left"/>
      <w:pPr>
        <w:ind w:left="2136" w:hanging="360"/>
      </w:pPr>
      <w:rPr>
        <w:rFonts w:ascii="Times New Roman" w:eastAsia="Times New Roman" w:hAnsi="Times New Roman" w:cs="Times New Roman" w:hint="default"/>
      </w:rPr>
    </w:lvl>
    <w:lvl w:ilvl="1" w:tplc="2E062644">
      <w:start w:val="10"/>
      <w:numFmt w:val="bullet"/>
      <w:lvlText w:val="–"/>
      <w:lvlJc w:val="left"/>
      <w:pPr>
        <w:ind w:left="2856" w:hanging="360"/>
      </w:pPr>
      <w:rPr>
        <w:rFonts w:ascii="Times New Roman" w:eastAsia="Times New Roman" w:hAnsi="Times New Roman" w:cs="Times New Roman" w:hint="default"/>
      </w:rPr>
    </w:lvl>
    <w:lvl w:ilvl="2" w:tplc="0422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1" w15:restartNumberingAfterBreak="0">
    <w:nsid w:val="37091D9F"/>
    <w:multiLevelType w:val="multilevel"/>
    <w:tmpl w:val="E0C8ED26"/>
    <w:styleLink w:val="1"/>
    <w:lvl w:ilvl="0">
      <w:start w:val="1"/>
      <w:numFmt w:val="none"/>
      <w:lvlText w:val="%12"/>
      <w:lvlJc w:val="left"/>
      <w:pPr>
        <w:ind w:left="360" w:hanging="360"/>
      </w:pPr>
      <w:rPr>
        <w:rFonts w:hint="default"/>
      </w:rPr>
    </w:lvl>
    <w:lvl w:ilvl="1">
      <w:start w:val="1"/>
      <w:numFmt w:val="none"/>
      <w:lvlText w:val="2.1"/>
      <w:lvlJc w:val="left"/>
      <w:pPr>
        <w:ind w:left="3054" w:hanging="360"/>
      </w:pPr>
      <w:rPr>
        <w:rFonts w:hint="default"/>
      </w:rPr>
    </w:lvl>
    <w:lvl w:ilvl="2">
      <w:start w:val="1"/>
      <w:numFmt w:val="none"/>
      <w:lvlText w:val="%32.1.1"/>
      <w:lvlJc w:val="left"/>
      <w:pPr>
        <w:ind w:left="1080" w:hanging="360"/>
      </w:pPr>
      <w:rPr>
        <w:rFonts w:hint="default"/>
      </w:rPr>
    </w:lvl>
    <w:lvl w:ilvl="3">
      <w:start w:val="1"/>
      <w:numFmt w:val="none"/>
      <w:lvlText w:val="2.1.2"/>
      <w:lvlJc w:val="left"/>
      <w:pPr>
        <w:ind w:left="1440" w:hanging="720"/>
      </w:pPr>
      <w:rPr>
        <w:rFonts w:hint="default"/>
      </w:rPr>
    </w:lvl>
    <w:lvl w:ilvl="4">
      <w:start w:val="1"/>
      <w:numFmt w:val="none"/>
      <w:lvlText w:val="2.1.3"/>
      <w:lvlJc w:val="left"/>
      <w:pPr>
        <w:ind w:left="1800" w:hanging="1080"/>
      </w:pPr>
      <w:rPr>
        <w:rFonts w:hint="default"/>
      </w:rPr>
    </w:lvl>
    <w:lvl w:ilvl="5">
      <w:start w:val="1"/>
      <w:numFmt w:val="none"/>
      <w:lvlText w:val="2.1.3.1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 w15:restartNumberingAfterBreak="0">
    <w:nsid w:val="41E06BA5"/>
    <w:multiLevelType w:val="hybridMultilevel"/>
    <w:tmpl w:val="E0BE5644"/>
    <w:lvl w:ilvl="0" w:tplc="43C4021E">
      <w:start w:val="1"/>
      <w:numFmt w:val="bullet"/>
      <w:lvlText w:val="̶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8507AE9"/>
    <w:multiLevelType w:val="hybridMultilevel"/>
    <w:tmpl w:val="FDF67284"/>
    <w:lvl w:ilvl="0" w:tplc="BA1EC7F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4AAD076E"/>
    <w:multiLevelType w:val="hybridMultilevel"/>
    <w:tmpl w:val="89AE497A"/>
    <w:lvl w:ilvl="0" w:tplc="43C4021E">
      <w:start w:val="1"/>
      <w:numFmt w:val="bullet"/>
      <w:lvlText w:val="̶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520129E6"/>
    <w:multiLevelType w:val="hybridMultilevel"/>
    <w:tmpl w:val="D0F03158"/>
    <w:lvl w:ilvl="0" w:tplc="7BBE9098">
      <w:numFmt w:val="bullet"/>
      <w:lvlText w:val="–"/>
      <w:lvlJc w:val="left"/>
      <w:pPr>
        <w:ind w:left="1571" w:hanging="360"/>
      </w:pPr>
      <w:rPr>
        <w:rFonts w:ascii="Times New Roman" w:eastAsia="Times New Roman" w:hAnsi="Times New Roman" w:cs="Times New Roman" w:hint="default"/>
      </w:rPr>
    </w:lvl>
    <w:lvl w:ilvl="1" w:tplc="7ABCFE72">
      <w:numFmt w:val="bullet"/>
      <w:lvlText w:val="-"/>
      <w:lvlJc w:val="left"/>
      <w:pPr>
        <w:ind w:left="2291" w:hanging="360"/>
      </w:pPr>
      <w:rPr>
        <w:rFonts w:ascii="Times New Roman" w:eastAsia="Times New Roman" w:hAnsi="Times New Roman" w:cs="Times New Roman" w:hint="default"/>
        <w:color w:val="000000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 w15:restartNumberingAfterBreak="0">
    <w:nsid w:val="596E092A"/>
    <w:multiLevelType w:val="hybridMultilevel"/>
    <w:tmpl w:val="70CCE534"/>
    <w:lvl w:ilvl="0" w:tplc="43C4021E">
      <w:start w:val="1"/>
      <w:numFmt w:val="bullet"/>
      <w:lvlText w:val="̶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632B221F"/>
    <w:multiLevelType w:val="hybridMultilevel"/>
    <w:tmpl w:val="6F520F08"/>
    <w:lvl w:ilvl="0" w:tplc="43C4021E">
      <w:start w:val="1"/>
      <w:numFmt w:val="bullet"/>
      <w:lvlText w:val="̶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8" w15:restartNumberingAfterBreak="0">
    <w:nsid w:val="684E479C"/>
    <w:multiLevelType w:val="hybridMultilevel"/>
    <w:tmpl w:val="01A0B6E0"/>
    <w:lvl w:ilvl="0" w:tplc="BA1EC7F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9" w15:restartNumberingAfterBreak="0">
    <w:nsid w:val="6A8704EB"/>
    <w:multiLevelType w:val="hybridMultilevel"/>
    <w:tmpl w:val="7B92105E"/>
    <w:lvl w:ilvl="0" w:tplc="BA1EC7F6">
      <w:start w:val="1"/>
      <w:numFmt w:val="bullet"/>
      <w:lvlText w:val="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0" w15:restartNumberingAfterBreak="0">
    <w:nsid w:val="6CF70940"/>
    <w:multiLevelType w:val="hybridMultilevel"/>
    <w:tmpl w:val="241CB370"/>
    <w:lvl w:ilvl="0" w:tplc="43C4021E">
      <w:start w:val="1"/>
      <w:numFmt w:val="bullet"/>
      <w:lvlText w:val="̶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1" w15:restartNumberingAfterBreak="0">
    <w:nsid w:val="6E591794"/>
    <w:multiLevelType w:val="hybridMultilevel"/>
    <w:tmpl w:val="90A0BB00"/>
    <w:lvl w:ilvl="0" w:tplc="43C4021E">
      <w:start w:val="1"/>
      <w:numFmt w:val="bullet"/>
      <w:lvlText w:val="̶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71807C47"/>
    <w:multiLevelType w:val="hybridMultilevel"/>
    <w:tmpl w:val="1B10BD66"/>
    <w:lvl w:ilvl="0" w:tplc="2E062644">
      <w:start w:val="10"/>
      <w:numFmt w:val="bullet"/>
      <w:lvlText w:val="–"/>
      <w:lvlJc w:val="left"/>
      <w:pPr>
        <w:ind w:left="1571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3" w15:restartNumberingAfterBreak="0">
    <w:nsid w:val="79285876"/>
    <w:multiLevelType w:val="hybridMultilevel"/>
    <w:tmpl w:val="E6C4A57C"/>
    <w:lvl w:ilvl="0" w:tplc="BA1EC7F6">
      <w:start w:val="1"/>
      <w:numFmt w:val="bullet"/>
      <w:lvlText w:val="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9"/>
  </w:num>
  <w:num w:numId="3">
    <w:abstractNumId w:val="23"/>
  </w:num>
  <w:num w:numId="4">
    <w:abstractNumId w:val="4"/>
  </w:num>
  <w:num w:numId="5">
    <w:abstractNumId w:val="13"/>
  </w:num>
  <w:num w:numId="6">
    <w:abstractNumId w:val="18"/>
  </w:num>
  <w:num w:numId="7">
    <w:abstractNumId w:val="7"/>
  </w:num>
  <w:num w:numId="8">
    <w:abstractNumId w:val="10"/>
  </w:num>
  <w:num w:numId="9">
    <w:abstractNumId w:val="6"/>
  </w:num>
  <w:num w:numId="10">
    <w:abstractNumId w:val="15"/>
  </w:num>
  <w:num w:numId="11">
    <w:abstractNumId w:val="5"/>
  </w:num>
  <w:num w:numId="12">
    <w:abstractNumId w:val="22"/>
  </w:num>
  <w:num w:numId="13">
    <w:abstractNumId w:val="0"/>
  </w:num>
  <w:num w:numId="14">
    <w:abstractNumId w:val="2"/>
  </w:num>
  <w:num w:numId="15">
    <w:abstractNumId w:val="20"/>
  </w:num>
  <w:num w:numId="16">
    <w:abstractNumId w:val="21"/>
  </w:num>
  <w:num w:numId="17">
    <w:abstractNumId w:val="16"/>
  </w:num>
  <w:num w:numId="18">
    <w:abstractNumId w:val="1"/>
  </w:num>
  <w:num w:numId="19">
    <w:abstractNumId w:val="9"/>
  </w:num>
  <w:num w:numId="20">
    <w:abstractNumId w:val="17"/>
  </w:num>
  <w:num w:numId="21">
    <w:abstractNumId w:val="12"/>
  </w:num>
  <w:num w:numId="22">
    <w:abstractNumId w:val="8"/>
  </w:num>
  <w:num w:numId="23">
    <w:abstractNumId w:val="3"/>
  </w:num>
  <w:num w:numId="24">
    <w:abstractNumId w:val="14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7332E"/>
    <w:rsid w:val="000016FA"/>
    <w:rsid w:val="00005F26"/>
    <w:rsid w:val="0002452B"/>
    <w:rsid w:val="00026639"/>
    <w:rsid w:val="000814E1"/>
    <w:rsid w:val="00081A33"/>
    <w:rsid w:val="000D21FE"/>
    <w:rsid w:val="000D5BD2"/>
    <w:rsid w:val="000F19D2"/>
    <w:rsid w:val="0010457F"/>
    <w:rsid w:val="00115F98"/>
    <w:rsid w:val="00150CC5"/>
    <w:rsid w:val="001718F8"/>
    <w:rsid w:val="0017728D"/>
    <w:rsid w:val="001910E0"/>
    <w:rsid w:val="001937A6"/>
    <w:rsid w:val="00195AA6"/>
    <w:rsid w:val="001A6D8D"/>
    <w:rsid w:val="001B0CD8"/>
    <w:rsid w:val="001B3404"/>
    <w:rsid w:val="001C3A4A"/>
    <w:rsid w:val="001C6FE3"/>
    <w:rsid w:val="001D200D"/>
    <w:rsid w:val="001E3431"/>
    <w:rsid w:val="001E6F78"/>
    <w:rsid w:val="00212B5D"/>
    <w:rsid w:val="0021344F"/>
    <w:rsid w:val="002263A6"/>
    <w:rsid w:val="00261744"/>
    <w:rsid w:val="0027191F"/>
    <w:rsid w:val="0027385B"/>
    <w:rsid w:val="00294493"/>
    <w:rsid w:val="002A3FFD"/>
    <w:rsid w:val="002A737E"/>
    <w:rsid w:val="002A7AC8"/>
    <w:rsid w:val="002B0C65"/>
    <w:rsid w:val="002B6665"/>
    <w:rsid w:val="002B7A09"/>
    <w:rsid w:val="002E5C48"/>
    <w:rsid w:val="002F498B"/>
    <w:rsid w:val="00306ABA"/>
    <w:rsid w:val="00312AF7"/>
    <w:rsid w:val="0031785D"/>
    <w:rsid w:val="00321A43"/>
    <w:rsid w:val="0032716B"/>
    <w:rsid w:val="00350D0B"/>
    <w:rsid w:val="00383326"/>
    <w:rsid w:val="0038659F"/>
    <w:rsid w:val="00386F90"/>
    <w:rsid w:val="0039751D"/>
    <w:rsid w:val="00397756"/>
    <w:rsid w:val="003B2E82"/>
    <w:rsid w:val="003C00FD"/>
    <w:rsid w:val="003C2E44"/>
    <w:rsid w:val="003C33D9"/>
    <w:rsid w:val="003D787B"/>
    <w:rsid w:val="003D7BA1"/>
    <w:rsid w:val="003E2066"/>
    <w:rsid w:val="004018A6"/>
    <w:rsid w:val="00405EC1"/>
    <w:rsid w:val="00411A05"/>
    <w:rsid w:val="00432F11"/>
    <w:rsid w:val="004445E2"/>
    <w:rsid w:val="00466FB8"/>
    <w:rsid w:val="0047332E"/>
    <w:rsid w:val="00485EE5"/>
    <w:rsid w:val="00493696"/>
    <w:rsid w:val="004B5331"/>
    <w:rsid w:val="004B7E80"/>
    <w:rsid w:val="004C1DC5"/>
    <w:rsid w:val="004C5D03"/>
    <w:rsid w:val="004D0E95"/>
    <w:rsid w:val="004D2F11"/>
    <w:rsid w:val="004D4793"/>
    <w:rsid w:val="004D6924"/>
    <w:rsid w:val="004E359E"/>
    <w:rsid w:val="004F7FAC"/>
    <w:rsid w:val="00507122"/>
    <w:rsid w:val="00513853"/>
    <w:rsid w:val="00521E8B"/>
    <w:rsid w:val="0055068C"/>
    <w:rsid w:val="00571636"/>
    <w:rsid w:val="005B0D03"/>
    <w:rsid w:val="005C0E33"/>
    <w:rsid w:val="005E30BC"/>
    <w:rsid w:val="005F3B4B"/>
    <w:rsid w:val="005F3FB7"/>
    <w:rsid w:val="00616743"/>
    <w:rsid w:val="00616B5C"/>
    <w:rsid w:val="006220B8"/>
    <w:rsid w:val="00625A9C"/>
    <w:rsid w:val="00653E68"/>
    <w:rsid w:val="00655445"/>
    <w:rsid w:val="006A15B7"/>
    <w:rsid w:val="006A5F72"/>
    <w:rsid w:val="006A7A44"/>
    <w:rsid w:val="006B0511"/>
    <w:rsid w:val="006C3265"/>
    <w:rsid w:val="006D7D0E"/>
    <w:rsid w:val="006E5BF8"/>
    <w:rsid w:val="006E6451"/>
    <w:rsid w:val="006F1E20"/>
    <w:rsid w:val="007003A3"/>
    <w:rsid w:val="0072189B"/>
    <w:rsid w:val="0073262D"/>
    <w:rsid w:val="0073642E"/>
    <w:rsid w:val="0074446C"/>
    <w:rsid w:val="00754B28"/>
    <w:rsid w:val="00781028"/>
    <w:rsid w:val="007835AC"/>
    <w:rsid w:val="007844E4"/>
    <w:rsid w:val="00787F37"/>
    <w:rsid w:val="0079437A"/>
    <w:rsid w:val="007B42F4"/>
    <w:rsid w:val="007B6038"/>
    <w:rsid w:val="007C1689"/>
    <w:rsid w:val="007C5F0B"/>
    <w:rsid w:val="007E38E8"/>
    <w:rsid w:val="007F10E6"/>
    <w:rsid w:val="007F7983"/>
    <w:rsid w:val="008339B5"/>
    <w:rsid w:val="0084191C"/>
    <w:rsid w:val="00842ACC"/>
    <w:rsid w:val="00853910"/>
    <w:rsid w:val="00861E43"/>
    <w:rsid w:val="008905D9"/>
    <w:rsid w:val="008B22D4"/>
    <w:rsid w:val="008C6CFF"/>
    <w:rsid w:val="008F328F"/>
    <w:rsid w:val="008F5BBB"/>
    <w:rsid w:val="00902679"/>
    <w:rsid w:val="0091158E"/>
    <w:rsid w:val="00970232"/>
    <w:rsid w:val="0097030E"/>
    <w:rsid w:val="00970D04"/>
    <w:rsid w:val="00991F61"/>
    <w:rsid w:val="009947F5"/>
    <w:rsid w:val="009A3723"/>
    <w:rsid w:val="009A7570"/>
    <w:rsid w:val="009C0115"/>
    <w:rsid w:val="009C4A64"/>
    <w:rsid w:val="009F3998"/>
    <w:rsid w:val="00A41994"/>
    <w:rsid w:val="00A44C95"/>
    <w:rsid w:val="00A50F2E"/>
    <w:rsid w:val="00A54CF2"/>
    <w:rsid w:val="00A65A6A"/>
    <w:rsid w:val="00A73F63"/>
    <w:rsid w:val="00A846D4"/>
    <w:rsid w:val="00AC2CFD"/>
    <w:rsid w:val="00AD5DED"/>
    <w:rsid w:val="00AF6F21"/>
    <w:rsid w:val="00B22D3E"/>
    <w:rsid w:val="00B461CF"/>
    <w:rsid w:val="00B60E9E"/>
    <w:rsid w:val="00B614BB"/>
    <w:rsid w:val="00B65BAD"/>
    <w:rsid w:val="00BC2A09"/>
    <w:rsid w:val="00BC2FCC"/>
    <w:rsid w:val="00BC4F59"/>
    <w:rsid w:val="00BD1D8E"/>
    <w:rsid w:val="00BD260D"/>
    <w:rsid w:val="00BD48C5"/>
    <w:rsid w:val="00BE61FB"/>
    <w:rsid w:val="00BF25E0"/>
    <w:rsid w:val="00C00D27"/>
    <w:rsid w:val="00C02342"/>
    <w:rsid w:val="00C03FB5"/>
    <w:rsid w:val="00C14555"/>
    <w:rsid w:val="00C25779"/>
    <w:rsid w:val="00C3515D"/>
    <w:rsid w:val="00C35D72"/>
    <w:rsid w:val="00C42F3C"/>
    <w:rsid w:val="00C44F25"/>
    <w:rsid w:val="00C522DE"/>
    <w:rsid w:val="00C60C51"/>
    <w:rsid w:val="00C76638"/>
    <w:rsid w:val="00C866AF"/>
    <w:rsid w:val="00C91A22"/>
    <w:rsid w:val="00C936BC"/>
    <w:rsid w:val="00CA4C2F"/>
    <w:rsid w:val="00CA5BD5"/>
    <w:rsid w:val="00CA710A"/>
    <w:rsid w:val="00CA74B0"/>
    <w:rsid w:val="00CE06D5"/>
    <w:rsid w:val="00CE2556"/>
    <w:rsid w:val="00CF1954"/>
    <w:rsid w:val="00CF2368"/>
    <w:rsid w:val="00CF33EF"/>
    <w:rsid w:val="00D1103B"/>
    <w:rsid w:val="00D309AC"/>
    <w:rsid w:val="00D31B6C"/>
    <w:rsid w:val="00D67130"/>
    <w:rsid w:val="00D76E9E"/>
    <w:rsid w:val="00D77A17"/>
    <w:rsid w:val="00DA29B5"/>
    <w:rsid w:val="00DB2E12"/>
    <w:rsid w:val="00DC0E32"/>
    <w:rsid w:val="00DE55EF"/>
    <w:rsid w:val="00DE748F"/>
    <w:rsid w:val="00DF50AF"/>
    <w:rsid w:val="00E12372"/>
    <w:rsid w:val="00E13C0F"/>
    <w:rsid w:val="00E22EFD"/>
    <w:rsid w:val="00E23622"/>
    <w:rsid w:val="00E31A00"/>
    <w:rsid w:val="00E5307E"/>
    <w:rsid w:val="00E60BFA"/>
    <w:rsid w:val="00E70545"/>
    <w:rsid w:val="00EB5333"/>
    <w:rsid w:val="00EC67F8"/>
    <w:rsid w:val="00EE12FE"/>
    <w:rsid w:val="00EE2ADF"/>
    <w:rsid w:val="00EF4729"/>
    <w:rsid w:val="00EF4E77"/>
    <w:rsid w:val="00F01CE8"/>
    <w:rsid w:val="00F11F74"/>
    <w:rsid w:val="00F219FE"/>
    <w:rsid w:val="00F77475"/>
    <w:rsid w:val="00FA77E4"/>
    <w:rsid w:val="00FB2F8D"/>
    <w:rsid w:val="00FB4F78"/>
    <w:rsid w:val="00FC2280"/>
    <w:rsid w:val="00FC6BE3"/>
    <w:rsid w:val="00FE64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71534EC"/>
  <w15:chartTrackingRefBased/>
  <w15:docId w15:val="{70869E23-49D4-4E27-AFDA-C2F305D75F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0">
    <w:name w:val="heading 1"/>
    <w:basedOn w:val="a"/>
    <w:next w:val="a"/>
    <w:link w:val="11"/>
    <w:qFormat/>
    <w:rsid w:val="0047332E"/>
    <w:pPr>
      <w:keepNext/>
      <w:autoSpaceDE w:val="0"/>
      <w:autoSpaceDN w:val="0"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2">
    <w:name w:val="heading 2"/>
    <w:basedOn w:val="a"/>
    <w:link w:val="20"/>
    <w:uiPriority w:val="9"/>
    <w:qFormat/>
    <w:rsid w:val="0047332E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11"/>
      <w:szCs w:val="11"/>
      <w:lang w:val="uk-UA" w:eastAsia="uk-UA"/>
    </w:rPr>
  </w:style>
  <w:style w:type="paragraph" w:styleId="3">
    <w:name w:val="heading 3"/>
    <w:basedOn w:val="a"/>
    <w:link w:val="30"/>
    <w:uiPriority w:val="9"/>
    <w:qFormat/>
    <w:rsid w:val="0047332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val="uk-UA" w:eastAsia="uk-UA"/>
    </w:rPr>
  </w:style>
  <w:style w:type="paragraph" w:styleId="4">
    <w:name w:val="heading 4"/>
    <w:basedOn w:val="a"/>
    <w:next w:val="a"/>
    <w:link w:val="40"/>
    <w:qFormat/>
    <w:rsid w:val="0047332E"/>
    <w:pPr>
      <w:keepNext/>
      <w:spacing w:after="0" w:line="240" w:lineRule="auto"/>
      <w:ind w:firstLine="540"/>
      <w:jc w:val="center"/>
      <w:outlineLvl w:val="3"/>
    </w:pPr>
    <w:rPr>
      <w:rFonts w:ascii="Times New Roman" w:eastAsia="Times New Roman" w:hAnsi="Times New Roman" w:cs="Times New Roman"/>
      <w:b/>
      <w:bCs/>
      <w:sz w:val="28"/>
      <w:szCs w:val="28"/>
      <w:lang w:val="uk-UA" w:eastAsia="ru-RU"/>
    </w:rPr>
  </w:style>
  <w:style w:type="paragraph" w:styleId="5">
    <w:name w:val="heading 5"/>
    <w:basedOn w:val="a"/>
    <w:next w:val="a"/>
    <w:link w:val="50"/>
    <w:qFormat/>
    <w:rsid w:val="0047332E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bCs/>
      <w:sz w:val="28"/>
      <w:szCs w:val="28"/>
      <w:lang w:val="uk-UA" w:eastAsia="ru-RU"/>
    </w:rPr>
  </w:style>
  <w:style w:type="paragraph" w:styleId="6">
    <w:name w:val="heading 6"/>
    <w:basedOn w:val="a"/>
    <w:next w:val="a"/>
    <w:link w:val="60"/>
    <w:qFormat/>
    <w:rsid w:val="0047332E"/>
    <w:pPr>
      <w:keepNext/>
      <w:spacing w:after="0" w:line="240" w:lineRule="auto"/>
      <w:ind w:firstLine="709"/>
      <w:outlineLvl w:val="5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7">
    <w:name w:val="heading 7"/>
    <w:basedOn w:val="a"/>
    <w:next w:val="a"/>
    <w:link w:val="70"/>
    <w:qFormat/>
    <w:rsid w:val="0047332E"/>
    <w:pPr>
      <w:keepNext/>
      <w:spacing w:after="0" w:line="240" w:lineRule="auto"/>
      <w:ind w:firstLine="709"/>
      <w:outlineLvl w:val="6"/>
    </w:pPr>
    <w:rPr>
      <w:rFonts w:ascii="Times New Roman" w:eastAsia="Times New Roman" w:hAnsi="Times New Roman" w:cs="Times New Roman"/>
      <w:b/>
      <w:bCs/>
      <w:sz w:val="28"/>
      <w:szCs w:val="28"/>
      <w:lang w:val="uk-UA" w:eastAsia="ru-RU"/>
    </w:rPr>
  </w:style>
  <w:style w:type="paragraph" w:styleId="8">
    <w:name w:val="heading 8"/>
    <w:basedOn w:val="a"/>
    <w:next w:val="a"/>
    <w:link w:val="80"/>
    <w:qFormat/>
    <w:rsid w:val="0047332E"/>
    <w:pPr>
      <w:keepNext/>
      <w:spacing w:after="0" w:line="240" w:lineRule="auto"/>
      <w:ind w:left="1410"/>
      <w:jc w:val="center"/>
      <w:outlineLvl w:val="7"/>
    </w:pPr>
    <w:rPr>
      <w:rFonts w:ascii="Times New Roman" w:eastAsia="Times New Roman" w:hAnsi="Times New Roman" w:cs="Times New Roman"/>
      <w:b/>
      <w:bCs/>
      <w:sz w:val="28"/>
      <w:szCs w:val="28"/>
      <w:lang w:val="uk-UA" w:eastAsia="ru-RU"/>
    </w:rPr>
  </w:style>
  <w:style w:type="paragraph" w:styleId="9">
    <w:name w:val="heading 9"/>
    <w:basedOn w:val="a"/>
    <w:next w:val="a"/>
    <w:link w:val="90"/>
    <w:qFormat/>
    <w:rsid w:val="0047332E"/>
    <w:pPr>
      <w:keepNext/>
      <w:spacing w:after="0" w:line="240" w:lineRule="auto"/>
      <w:ind w:firstLine="709"/>
      <w:jc w:val="center"/>
      <w:outlineLvl w:val="8"/>
    </w:pPr>
    <w:rPr>
      <w:rFonts w:ascii="Times New Roman" w:eastAsia="Times New Roman" w:hAnsi="Times New Roman" w:cs="Times New Roman"/>
      <w:b/>
      <w:bCs/>
      <w:sz w:val="28"/>
      <w:szCs w:val="28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rsid w:val="0047332E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20">
    <w:name w:val="Заголовок 2 Знак"/>
    <w:basedOn w:val="a0"/>
    <w:link w:val="2"/>
    <w:uiPriority w:val="9"/>
    <w:rsid w:val="0047332E"/>
    <w:rPr>
      <w:rFonts w:ascii="Times New Roman" w:eastAsia="Times New Roman" w:hAnsi="Times New Roman" w:cs="Times New Roman"/>
      <w:b/>
      <w:bCs/>
      <w:sz w:val="11"/>
      <w:szCs w:val="11"/>
      <w:lang w:val="uk-UA" w:eastAsia="uk-UA"/>
    </w:rPr>
  </w:style>
  <w:style w:type="character" w:customStyle="1" w:styleId="30">
    <w:name w:val="Заголовок 3 Знак"/>
    <w:basedOn w:val="a0"/>
    <w:link w:val="3"/>
    <w:uiPriority w:val="9"/>
    <w:rsid w:val="0047332E"/>
    <w:rPr>
      <w:rFonts w:ascii="Times New Roman" w:eastAsia="Times New Roman" w:hAnsi="Times New Roman" w:cs="Times New Roman"/>
      <w:b/>
      <w:bCs/>
      <w:sz w:val="27"/>
      <w:szCs w:val="27"/>
      <w:lang w:val="uk-UA" w:eastAsia="uk-UA"/>
    </w:rPr>
  </w:style>
  <w:style w:type="character" w:customStyle="1" w:styleId="40">
    <w:name w:val="Заголовок 4 Знак"/>
    <w:basedOn w:val="a0"/>
    <w:link w:val="4"/>
    <w:rsid w:val="0047332E"/>
    <w:rPr>
      <w:rFonts w:ascii="Times New Roman" w:eastAsia="Times New Roman" w:hAnsi="Times New Roman" w:cs="Times New Roman"/>
      <w:b/>
      <w:bCs/>
      <w:sz w:val="28"/>
      <w:szCs w:val="28"/>
      <w:lang w:val="uk-UA" w:eastAsia="ru-RU"/>
    </w:rPr>
  </w:style>
  <w:style w:type="character" w:customStyle="1" w:styleId="50">
    <w:name w:val="Заголовок 5 Знак"/>
    <w:basedOn w:val="a0"/>
    <w:link w:val="5"/>
    <w:rsid w:val="0047332E"/>
    <w:rPr>
      <w:rFonts w:ascii="Times New Roman" w:eastAsia="Times New Roman" w:hAnsi="Times New Roman" w:cs="Times New Roman"/>
      <w:b/>
      <w:bCs/>
      <w:sz w:val="28"/>
      <w:szCs w:val="28"/>
      <w:lang w:val="uk-UA" w:eastAsia="ru-RU"/>
    </w:rPr>
  </w:style>
  <w:style w:type="character" w:customStyle="1" w:styleId="60">
    <w:name w:val="Заголовок 6 Знак"/>
    <w:basedOn w:val="a0"/>
    <w:link w:val="6"/>
    <w:rsid w:val="0047332E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70">
    <w:name w:val="Заголовок 7 Знак"/>
    <w:basedOn w:val="a0"/>
    <w:link w:val="7"/>
    <w:rsid w:val="0047332E"/>
    <w:rPr>
      <w:rFonts w:ascii="Times New Roman" w:eastAsia="Times New Roman" w:hAnsi="Times New Roman" w:cs="Times New Roman"/>
      <w:b/>
      <w:bCs/>
      <w:sz w:val="28"/>
      <w:szCs w:val="28"/>
      <w:lang w:val="uk-UA" w:eastAsia="ru-RU"/>
    </w:rPr>
  </w:style>
  <w:style w:type="character" w:customStyle="1" w:styleId="80">
    <w:name w:val="Заголовок 8 Знак"/>
    <w:basedOn w:val="a0"/>
    <w:link w:val="8"/>
    <w:rsid w:val="0047332E"/>
    <w:rPr>
      <w:rFonts w:ascii="Times New Roman" w:eastAsia="Times New Roman" w:hAnsi="Times New Roman" w:cs="Times New Roman"/>
      <w:b/>
      <w:bCs/>
      <w:sz w:val="28"/>
      <w:szCs w:val="28"/>
      <w:lang w:val="uk-UA" w:eastAsia="ru-RU"/>
    </w:rPr>
  </w:style>
  <w:style w:type="character" w:customStyle="1" w:styleId="90">
    <w:name w:val="Заголовок 9 Знак"/>
    <w:basedOn w:val="a0"/>
    <w:link w:val="9"/>
    <w:rsid w:val="0047332E"/>
    <w:rPr>
      <w:rFonts w:ascii="Times New Roman" w:eastAsia="Times New Roman" w:hAnsi="Times New Roman" w:cs="Times New Roman"/>
      <w:b/>
      <w:bCs/>
      <w:sz w:val="28"/>
      <w:szCs w:val="28"/>
      <w:lang w:val="uk-UA" w:eastAsia="ru-RU"/>
    </w:rPr>
  </w:style>
  <w:style w:type="numbering" w:customStyle="1" w:styleId="12">
    <w:name w:val="Нет списка1"/>
    <w:next w:val="a2"/>
    <w:uiPriority w:val="99"/>
    <w:semiHidden/>
    <w:unhideWhenUsed/>
    <w:rsid w:val="0047332E"/>
  </w:style>
  <w:style w:type="paragraph" w:styleId="a3">
    <w:name w:val="List Paragraph"/>
    <w:basedOn w:val="a"/>
    <w:uiPriority w:val="34"/>
    <w:qFormat/>
    <w:rsid w:val="0047332E"/>
    <w:pPr>
      <w:autoSpaceDE w:val="0"/>
      <w:autoSpaceDN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a4">
    <w:name w:val="header"/>
    <w:basedOn w:val="a"/>
    <w:link w:val="a5"/>
    <w:uiPriority w:val="99"/>
    <w:unhideWhenUsed/>
    <w:rsid w:val="0047332E"/>
    <w:pPr>
      <w:tabs>
        <w:tab w:val="center" w:pos="4819"/>
        <w:tab w:val="right" w:pos="9639"/>
      </w:tabs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a5">
    <w:name w:val="Верхний колонтитул Знак"/>
    <w:basedOn w:val="a0"/>
    <w:link w:val="a4"/>
    <w:uiPriority w:val="99"/>
    <w:rsid w:val="0047332E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a6">
    <w:name w:val="footer"/>
    <w:basedOn w:val="a"/>
    <w:link w:val="a7"/>
    <w:uiPriority w:val="99"/>
    <w:unhideWhenUsed/>
    <w:rsid w:val="0047332E"/>
    <w:pPr>
      <w:tabs>
        <w:tab w:val="center" w:pos="4819"/>
        <w:tab w:val="right" w:pos="9639"/>
      </w:tabs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customStyle="1" w:styleId="a7">
    <w:name w:val="Нижний колонтитул Знак"/>
    <w:basedOn w:val="a0"/>
    <w:link w:val="a6"/>
    <w:uiPriority w:val="99"/>
    <w:rsid w:val="0047332E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13">
    <w:name w:val="Текст выноски1"/>
    <w:basedOn w:val="a"/>
    <w:next w:val="a8"/>
    <w:link w:val="a9"/>
    <w:uiPriority w:val="99"/>
    <w:semiHidden/>
    <w:unhideWhenUsed/>
    <w:rsid w:val="0047332E"/>
    <w:pPr>
      <w:spacing w:after="0" w:line="240" w:lineRule="auto"/>
    </w:pPr>
    <w:rPr>
      <w:rFonts w:ascii="Tahoma" w:hAnsi="Tahoma" w:cs="Tahoma"/>
      <w:sz w:val="16"/>
      <w:szCs w:val="16"/>
      <w:lang w:val="uk-UA"/>
    </w:rPr>
  </w:style>
  <w:style w:type="character" w:customStyle="1" w:styleId="a9">
    <w:name w:val="Текст выноски Знак"/>
    <w:basedOn w:val="a0"/>
    <w:link w:val="13"/>
    <w:uiPriority w:val="99"/>
    <w:semiHidden/>
    <w:rsid w:val="0047332E"/>
    <w:rPr>
      <w:rFonts w:ascii="Tahoma" w:hAnsi="Tahoma" w:cs="Tahoma"/>
      <w:sz w:val="16"/>
      <w:szCs w:val="16"/>
      <w:lang w:val="uk-UA"/>
    </w:rPr>
  </w:style>
  <w:style w:type="paragraph" w:styleId="aa">
    <w:name w:val="Normal (Web)"/>
    <w:basedOn w:val="a"/>
    <w:uiPriority w:val="99"/>
    <w:unhideWhenUsed/>
    <w:rsid w:val="004733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uk-UA" w:eastAsia="uk-UA"/>
    </w:rPr>
  </w:style>
  <w:style w:type="character" w:styleId="ab">
    <w:name w:val="Strong"/>
    <w:basedOn w:val="a0"/>
    <w:uiPriority w:val="22"/>
    <w:qFormat/>
    <w:rsid w:val="0047332E"/>
    <w:rPr>
      <w:b/>
      <w:bCs/>
    </w:rPr>
  </w:style>
  <w:style w:type="character" w:styleId="ac">
    <w:name w:val="Hyperlink"/>
    <w:basedOn w:val="a0"/>
    <w:uiPriority w:val="99"/>
    <w:unhideWhenUsed/>
    <w:rsid w:val="0047332E"/>
    <w:rPr>
      <w:strike w:val="0"/>
      <w:dstrike w:val="0"/>
      <w:color w:val="000066"/>
      <w:u w:val="none"/>
      <w:effect w:val="none"/>
    </w:rPr>
  </w:style>
  <w:style w:type="character" w:styleId="ad">
    <w:name w:val="Emphasis"/>
    <w:basedOn w:val="a0"/>
    <w:uiPriority w:val="20"/>
    <w:qFormat/>
    <w:rsid w:val="0047332E"/>
    <w:rPr>
      <w:i/>
      <w:iCs/>
    </w:rPr>
  </w:style>
  <w:style w:type="paragraph" w:styleId="ae">
    <w:name w:val="caption"/>
    <w:basedOn w:val="a"/>
    <w:next w:val="a"/>
    <w:uiPriority w:val="35"/>
    <w:qFormat/>
    <w:rsid w:val="0047332E"/>
    <w:pPr>
      <w:shd w:val="clear" w:color="auto" w:fill="FFFFFF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8"/>
      <w:lang w:val="uk-UA" w:eastAsia="ru-RU"/>
    </w:rPr>
  </w:style>
  <w:style w:type="paragraph" w:styleId="31">
    <w:name w:val="Body Text 3"/>
    <w:basedOn w:val="a"/>
    <w:link w:val="32"/>
    <w:rsid w:val="0047332E"/>
    <w:pPr>
      <w:spacing w:after="0" w:line="240" w:lineRule="auto"/>
      <w:jc w:val="center"/>
    </w:pPr>
    <w:rPr>
      <w:rFonts w:ascii="Times New Roman" w:eastAsia="Times New Roman" w:hAnsi="Times New Roman" w:cs="Times New Roman"/>
      <w:sz w:val="16"/>
      <w:szCs w:val="20"/>
      <w:lang w:val="uk-UA" w:eastAsia="ru-RU"/>
    </w:rPr>
  </w:style>
  <w:style w:type="character" w:customStyle="1" w:styleId="32">
    <w:name w:val="Основной текст 3 Знак"/>
    <w:basedOn w:val="a0"/>
    <w:link w:val="31"/>
    <w:rsid w:val="0047332E"/>
    <w:rPr>
      <w:rFonts w:ascii="Times New Roman" w:eastAsia="Times New Roman" w:hAnsi="Times New Roman" w:cs="Times New Roman"/>
      <w:sz w:val="16"/>
      <w:szCs w:val="20"/>
      <w:lang w:val="uk-UA" w:eastAsia="ru-RU"/>
    </w:rPr>
  </w:style>
  <w:style w:type="paragraph" w:customStyle="1" w:styleId="Style4">
    <w:name w:val="Style4"/>
    <w:basedOn w:val="a"/>
    <w:rsid w:val="0047332E"/>
    <w:pPr>
      <w:widowControl w:val="0"/>
      <w:autoSpaceDE w:val="0"/>
      <w:autoSpaceDN w:val="0"/>
      <w:adjustRightInd w:val="0"/>
      <w:spacing w:after="0" w:line="240" w:lineRule="auto"/>
    </w:pPr>
    <w:rPr>
      <w:rFonts w:ascii="Georgia" w:eastAsia="Times New Roman" w:hAnsi="Georgia" w:cs="Georgia"/>
      <w:sz w:val="24"/>
      <w:szCs w:val="24"/>
      <w:lang w:eastAsia="ru-RU"/>
    </w:rPr>
  </w:style>
  <w:style w:type="character" w:customStyle="1" w:styleId="FontStyle15">
    <w:name w:val="Font Style15"/>
    <w:basedOn w:val="a0"/>
    <w:rsid w:val="0047332E"/>
    <w:rPr>
      <w:rFonts w:ascii="Georgia" w:hAnsi="Georgia" w:cs="Georgia"/>
      <w:spacing w:val="-10"/>
      <w:sz w:val="36"/>
      <w:szCs w:val="36"/>
    </w:rPr>
  </w:style>
  <w:style w:type="paragraph" w:customStyle="1" w:styleId="14">
    <w:name w:val="заголовок 1"/>
    <w:basedOn w:val="a"/>
    <w:next w:val="a"/>
    <w:rsid w:val="0047332E"/>
    <w:pPr>
      <w:keepNext/>
      <w:autoSpaceDE w:val="0"/>
      <w:autoSpaceDN w:val="0"/>
      <w:spacing w:after="0" w:line="360" w:lineRule="auto"/>
      <w:ind w:firstLine="709"/>
    </w:pPr>
    <w:rPr>
      <w:rFonts w:ascii="Arial" w:eastAsia="Times New Roman" w:hAnsi="Arial" w:cs="Arial"/>
      <w:noProof/>
      <w:sz w:val="28"/>
      <w:szCs w:val="28"/>
      <w:lang w:val="en-US" w:eastAsia="ru-RU"/>
    </w:rPr>
  </w:style>
  <w:style w:type="paragraph" w:customStyle="1" w:styleId="21">
    <w:name w:val="заголовок 2"/>
    <w:basedOn w:val="a"/>
    <w:next w:val="a"/>
    <w:rsid w:val="0047332E"/>
    <w:pPr>
      <w:keepNext/>
      <w:tabs>
        <w:tab w:val="left" w:pos="3544"/>
        <w:tab w:val="left" w:pos="7938"/>
      </w:tabs>
      <w:autoSpaceDE w:val="0"/>
      <w:autoSpaceDN w:val="0"/>
      <w:spacing w:after="0" w:line="360" w:lineRule="auto"/>
      <w:ind w:left="1310" w:right="34" w:hanging="601"/>
      <w:jc w:val="both"/>
    </w:pPr>
    <w:rPr>
      <w:rFonts w:ascii="Arial" w:eastAsia="Times New Roman" w:hAnsi="Arial" w:cs="Arial"/>
      <w:caps/>
      <w:sz w:val="28"/>
      <w:szCs w:val="28"/>
      <w:lang w:val="uk-UA" w:eastAsia="ru-RU"/>
    </w:rPr>
  </w:style>
  <w:style w:type="paragraph" w:customStyle="1" w:styleId="33">
    <w:name w:val="заголовок 3"/>
    <w:basedOn w:val="a"/>
    <w:next w:val="a"/>
    <w:rsid w:val="0047332E"/>
    <w:pPr>
      <w:keepNext/>
      <w:autoSpaceDE w:val="0"/>
      <w:autoSpaceDN w:val="0"/>
      <w:spacing w:after="0" w:line="240" w:lineRule="auto"/>
      <w:ind w:right="-1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customStyle="1" w:styleId="41">
    <w:name w:val="заголовок 4"/>
    <w:basedOn w:val="a"/>
    <w:next w:val="a"/>
    <w:rsid w:val="0047332E"/>
    <w:pPr>
      <w:keepNext/>
      <w:autoSpaceDE w:val="0"/>
      <w:autoSpaceDN w:val="0"/>
      <w:spacing w:after="0" w:line="240" w:lineRule="auto"/>
      <w:ind w:left="-108" w:right="-171"/>
      <w:jc w:val="center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customStyle="1" w:styleId="51">
    <w:name w:val="заголовок 5"/>
    <w:basedOn w:val="a"/>
    <w:next w:val="a"/>
    <w:rsid w:val="0047332E"/>
    <w:pPr>
      <w:keepNext/>
      <w:autoSpaceDE w:val="0"/>
      <w:autoSpaceDN w:val="0"/>
      <w:spacing w:after="0" w:line="240" w:lineRule="auto"/>
      <w:ind w:left="113" w:right="-1"/>
      <w:jc w:val="center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customStyle="1" w:styleId="61">
    <w:name w:val="заголовок 6"/>
    <w:basedOn w:val="a"/>
    <w:next w:val="a"/>
    <w:rsid w:val="0047332E"/>
    <w:pPr>
      <w:keepNext/>
      <w:autoSpaceDE w:val="0"/>
      <w:autoSpaceDN w:val="0"/>
      <w:spacing w:after="0" w:line="240" w:lineRule="auto"/>
      <w:ind w:right="-1"/>
      <w:jc w:val="right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71">
    <w:name w:val="заголовок 7"/>
    <w:basedOn w:val="a"/>
    <w:next w:val="a"/>
    <w:rsid w:val="0047332E"/>
    <w:pPr>
      <w:keepNext/>
      <w:autoSpaceDE w:val="0"/>
      <w:autoSpaceDN w:val="0"/>
      <w:spacing w:after="0" w:line="240" w:lineRule="auto"/>
      <w:ind w:left="284" w:right="-1" w:firstLine="284"/>
      <w:jc w:val="right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customStyle="1" w:styleId="81">
    <w:name w:val="заголовок 8"/>
    <w:basedOn w:val="a"/>
    <w:next w:val="a"/>
    <w:rsid w:val="0047332E"/>
    <w:pPr>
      <w:keepNext/>
      <w:autoSpaceDE w:val="0"/>
      <w:autoSpaceDN w:val="0"/>
      <w:spacing w:after="0" w:line="240" w:lineRule="auto"/>
      <w:ind w:right="-1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91">
    <w:name w:val="заголовок 9"/>
    <w:basedOn w:val="a"/>
    <w:next w:val="a"/>
    <w:rsid w:val="0047332E"/>
    <w:pPr>
      <w:keepNext/>
      <w:autoSpaceDE w:val="0"/>
      <w:autoSpaceDN w:val="0"/>
      <w:spacing w:after="0" w:line="240" w:lineRule="auto"/>
      <w:ind w:right="-1"/>
      <w:jc w:val="both"/>
    </w:pPr>
    <w:rPr>
      <w:rFonts w:ascii="Arial" w:eastAsia="Times New Roman" w:hAnsi="Arial" w:cs="Arial"/>
      <w:sz w:val="24"/>
      <w:szCs w:val="24"/>
      <w:lang w:val="en-US" w:eastAsia="ru-RU"/>
    </w:rPr>
  </w:style>
  <w:style w:type="character" w:customStyle="1" w:styleId="af">
    <w:name w:val="Основной шрифт"/>
    <w:rsid w:val="0047332E"/>
  </w:style>
  <w:style w:type="character" w:customStyle="1" w:styleId="af0">
    <w:name w:val="номер страницы"/>
    <w:basedOn w:val="af"/>
    <w:rsid w:val="0047332E"/>
  </w:style>
  <w:style w:type="paragraph" w:styleId="af1">
    <w:name w:val="Title"/>
    <w:basedOn w:val="a"/>
    <w:next w:val="a"/>
    <w:link w:val="af2"/>
    <w:qFormat/>
    <w:rsid w:val="0047332E"/>
    <w:pPr>
      <w:autoSpaceDE w:val="0"/>
      <w:autoSpaceDN w:val="0"/>
      <w:spacing w:before="120" w:after="120" w:line="240" w:lineRule="auto"/>
    </w:pPr>
    <w:rPr>
      <w:rFonts w:ascii="Times New Roman" w:eastAsia="Times New Roman" w:hAnsi="Times New Roman" w:cs="Times New Roman"/>
      <w:b/>
      <w:bCs/>
      <w:sz w:val="24"/>
      <w:szCs w:val="24"/>
      <w:lang w:val="uk-UA" w:eastAsia="ru-RU"/>
    </w:rPr>
  </w:style>
  <w:style w:type="character" w:customStyle="1" w:styleId="af2">
    <w:name w:val="Заголовок Знак"/>
    <w:basedOn w:val="a0"/>
    <w:link w:val="af1"/>
    <w:rsid w:val="0047332E"/>
    <w:rPr>
      <w:rFonts w:ascii="Times New Roman" w:eastAsia="Times New Roman" w:hAnsi="Times New Roman" w:cs="Times New Roman"/>
      <w:b/>
      <w:bCs/>
      <w:sz w:val="24"/>
      <w:szCs w:val="24"/>
      <w:lang w:val="uk-UA" w:eastAsia="ru-RU"/>
    </w:rPr>
  </w:style>
  <w:style w:type="paragraph" w:styleId="af3">
    <w:name w:val="Body Text Indent"/>
    <w:basedOn w:val="a"/>
    <w:link w:val="af4"/>
    <w:rsid w:val="0047332E"/>
    <w:pPr>
      <w:autoSpaceDE w:val="0"/>
      <w:autoSpaceDN w:val="0"/>
      <w:spacing w:after="0" w:line="360" w:lineRule="auto"/>
      <w:jc w:val="both"/>
    </w:pPr>
    <w:rPr>
      <w:rFonts w:ascii="Arial" w:eastAsia="Times New Roman" w:hAnsi="Arial" w:cs="Arial"/>
      <w:sz w:val="28"/>
      <w:szCs w:val="28"/>
      <w:lang w:val="uk-UA" w:eastAsia="ru-RU"/>
    </w:rPr>
  </w:style>
  <w:style w:type="character" w:customStyle="1" w:styleId="af4">
    <w:name w:val="Основной текст с отступом Знак"/>
    <w:basedOn w:val="a0"/>
    <w:link w:val="af3"/>
    <w:rsid w:val="0047332E"/>
    <w:rPr>
      <w:rFonts w:ascii="Arial" w:eastAsia="Times New Roman" w:hAnsi="Arial" w:cs="Arial"/>
      <w:sz w:val="28"/>
      <w:szCs w:val="28"/>
      <w:lang w:val="uk-UA" w:eastAsia="ru-RU"/>
    </w:rPr>
  </w:style>
  <w:style w:type="paragraph" w:styleId="22">
    <w:name w:val="Body Text Indent 2"/>
    <w:basedOn w:val="a"/>
    <w:link w:val="23"/>
    <w:rsid w:val="0047332E"/>
    <w:pPr>
      <w:autoSpaceDE w:val="0"/>
      <w:autoSpaceDN w:val="0"/>
      <w:spacing w:after="0" w:line="240" w:lineRule="auto"/>
      <w:ind w:right="-1"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23">
    <w:name w:val="Основной текст с отступом 2 Знак"/>
    <w:basedOn w:val="a0"/>
    <w:link w:val="22"/>
    <w:rsid w:val="0047332E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34">
    <w:name w:val="Body Text Indent 3"/>
    <w:basedOn w:val="a"/>
    <w:link w:val="35"/>
    <w:rsid w:val="0047332E"/>
    <w:pPr>
      <w:autoSpaceDE w:val="0"/>
      <w:autoSpaceDN w:val="0"/>
      <w:spacing w:after="0" w:line="240" w:lineRule="auto"/>
      <w:ind w:right="-1" w:firstLine="720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35">
    <w:name w:val="Основной текст с отступом 3 Знак"/>
    <w:basedOn w:val="a0"/>
    <w:link w:val="34"/>
    <w:rsid w:val="0047332E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f5">
    <w:name w:val="Block Text"/>
    <w:basedOn w:val="a"/>
    <w:rsid w:val="0047332E"/>
    <w:pPr>
      <w:autoSpaceDE w:val="0"/>
      <w:autoSpaceDN w:val="0"/>
      <w:spacing w:after="0" w:line="240" w:lineRule="auto"/>
      <w:ind w:left="-108" w:right="-171"/>
      <w:jc w:val="right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f6">
    <w:name w:val="Body Text"/>
    <w:basedOn w:val="a"/>
    <w:link w:val="af7"/>
    <w:rsid w:val="0047332E"/>
    <w:pPr>
      <w:autoSpaceDE w:val="0"/>
      <w:autoSpaceDN w:val="0"/>
      <w:spacing w:after="0" w:line="360" w:lineRule="auto"/>
      <w:jc w:val="both"/>
    </w:pPr>
    <w:rPr>
      <w:rFonts w:ascii="Arial" w:eastAsia="Times New Roman" w:hAnsi="Arial" w:cs="Arial"/>
      <w:sz w:val="28"/>
      <w:szCs w:val="28"/>
      <w:lang w:val="uk-UA" w:eastAsia="ru-RU"/>
    </w:rPr>
  </w:style>
  <w:style w:type="character" w:customStyle="1" w:styleId="af7">
    <w:name w:val="Основной текст Знак"/>
    <w:basedOn w:val="a0"/>
    <w:link w:val="af6"/>
    <w:rsid w:val="0047332E"/>
    <w:rPr>
      <w:rFonts w:ascii="Arial" w:eastAsia="Times New Roman" w:hAnsi="Arial" w:cs="Arial"/>
      <w:sz w:val="28"/>
      <w:szCs w:val="28"/>
      <w:lang w:val="uk-UA" w:eastAsia="ru-RU"/>
    </w:rPr>
  </w:style>
  <w:style w:type="paragraph" w:styleId="af8">
    <w:name w:val="Subtitle"/>
    <w:basedOn w:val="a"/>
    <w:link w:val="af9"/>
    <w:qFormat/>
    <w:rsid w:val="0047332E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f9">
    <w:name w:val="Подзаголовок Знак"/>
    <w:basedOn w:val="a0"/>
    <w:link w:val="af8"/>
    <w:rsid w:val="0047332E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24">
    <w:name w:val="Body Text 2"/>
    <w:basedOn w:val="a"/>
    <w:link w:val="25"/>
    <w:rsid w:val="0047332E"/>
    <w:pPr>
      <w:shd w:val="clear" w:color="auto" w:fill="FFFFFF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8"/>
      <w:lang w:val="uk-UA" w:eastAsia="ru-RU"/>
    </w:rPr>
  </w:style>
  <w:style w:type="character" w:customStyle="1" w:styleId="25">
    <w:name w:val="Основной текст 2 Знак"/>
    <w:basedOn w:val="a0"/>
    <w:link w:val="24"/>
    <w:rsid w:val="0047332E"/>
    <w:rPr>
      <w:rFonts w:ascii="Times New Roman" w:eastAsia="Times New Roman" w:hAnsi="Times New Roman" w:cs="Times New Roman"/>
      <w:color w:val="000000"/>
      <w:sz w:val="28"/>
      <w:szCs w:val="28"/>
      <w:shd w:val="clear" w:color="auto" w:fill="FFFFFF"/>
      <w:lang w:val="uk-UA" w:eastAsia="ru-RU"/>
    </w:rPr>
  </w:style>
  <w:style w:type="character" w:styleId="afa">
    <w:name w:val="page number"/>
    <w:basedOn w:val="a0"/>
    <w:rsid w:val="0047332E"/>
  </w:style>
  <w:style w:type="paragraph" w:styleId="z-">
    <w:name w:val="HTML Top of Form"/>
    <w:basedOn w:val="a"/>
    <w:next w:val="a"/>
    <w:link w:val="z-0"/>
    <w:hidden/>
    <w:rsid w:val="0047332E"/>
    <w:pPr>
      <w:pBdr>
        <w:bottom w:val="single" w:sz="6" w:space="1" w:color="auto"/>
      </w:pBdr>
      <w:spacing w:after="0" w:line="240" w:lineRule="auto"/>
      <w:jc w:val="center"/>
    </w:pPr>
    <w:rPr>
      <w:rFonts w:ascii="Arial" w:eastAsia="Arial Unicode MS" w:hAnsi="Arial" w:cs="Arial"/>
      <w:vanish/>
      <w:sz w:val="16"/>
      <w:szCs w:val="16"/>
      <w:lang w:eastAsia="ru-RU"/>
    </w:rPr>
  </w:style>
  <w:style w:type="character" w:customStyle="1" w:styleId="z-0">
    <w:name w:val="z-Начало формы Знак"/>
    <w:basedOn w:val="a0"/>
    <w:link w:val="z-"/>
    <w:rsid w:val="0047332E"/>
    <w:rPr>
      <w:rFonts w:ascii="Arial" w:eastAsia="Arial Unicode MS" w:hAnsi="Arial" w:cs="Arial"/>
      <w:vanish/>
      <w:sz w:val="16"/>
      <w:szCs w:val="16"/>
      <w:lang w:eastAsia="ru-RU"/>
    </w:rPr>
  </w:style>
  <w:style w:type="paragraph" w:styleId="z-1">
    <w:name w:val="HTML Bottom of Form"/>
    <w:basedOn w:val="a"/>
    <w:next w:val="a"/>
    <w:link w:val="z-2"/>
    <w:hidden/>
    <w:rsid w:val="0047332E"/>
    <w:pPr>
      <w:pBdr>
        <w:top w:val="single" w:sz="6" w:space="1" w:color="auto"/>
      </w:pBdr>
      <w:spacing w:after="0" w:line="240" w:lineRule="auto"/>
      <w:jc w:val="center"/>
    </w:pPr>
    <w:rPr>
      <w:rFonts w:ascii="Arial" w:eastAsia="Arial Unicode MS" w:hAnsi="Arial" w:cs="Arial"/>
      <w:vanish/>
      <w:sz w:val="16"/>
      <w:szCs w:val="16"/>
      <w:lang w:eastAsia="ru-RU"/>
    </w:rPr>
  </w:style>
  <w:style w:type="character" w:customStyle="1" w:styleId="z-2">
    <w:name w:val="z-Конец формы Знак"/>
    <w:basedOn w:val="a0"/>
    <w:link w:val="z-1"/>
    <w:rsid w:val="0047332E"/>
    <w:rPr>
      <w:rFonts w:ascii="Arial" w:eastAsia="Arial Unicode MS" w:hAnsi="Arial" w:cs="Arial"/>
      <w:vanish/>
      <w:sz w:val="16"/>
      <w:szCs w:val="16"/>
      <w:lang w:eastAsia="ru-RU"/>
    </w:rPr>
  </w:style>
  <w:style w:type="paragraph" w:customStyle="1" w:styleId="Web">
    <w:name w:val="Обычный (Web)"/>
    <w:basedOn w:val="a"/>
    <w:rsid w:val="0047332E"/>
    <w:pPr>
      <w:spacing w:before="100" w:beforeAutospacing="1" w:after="100" w:afterAutospacing="1" w:line="240" w:lineRule="auto"/>
      <w:jc w:val="both"/>
    </w:pPr>
    <w:rPr>
      <w:rFonts w:ascii="Tahoma" w:eastAsia="Arial Unicode MS" w:hAnsi="Tahoma" w:cs="Tahoma"/>
      <w:color w:val="000000"/>
      <w:sz w:val="16"/>
      <w:szCs w:val="16"/>
      <w:lang w:eastAsia="ru-RU"/>
    </w:rPr>
  </w:style>
  <w:style w:type="character" w:customStyle="1" w:styleId="mybld1">
    <w:name w:val="mybld1"/>
    <w:basedOn w:val="a0"/>
    <w:rsid w:val="0047332E"/>
    <w:rPr>
      <w:b/>
      <w:bCs/>
    </w:rPr>
  </w:style>
  <w:style w:type="paragraph" w:customStyle="1" w:styleId="text">
    <w:name w:val="text"/>
    <w:basedOn w:val="a"/>
    <w:rsid w:val="0047332E"/>
    <w:pPr>
      <w:spacing w:before="100" w:beforeAutospacing="1" w:after="100" w:afterAutospacing="1" w:line="240" w:lineRule="auto"/>
      <w:ind w:firstLine="225"/>
      <w:jc w:val="both"/>
    </w:pPr>
    <w:rPr>
      <w:rFonts w:ascii="Tahoma" w:eastAsia="Times New Roman" w:hAnsi="Tahoma" w:cs="Tahoma"/>
      <w:sz w:val="17"/>
      <w:szCs w:val="17"/>
      <w:lang w:eastAsia="ru-RU"/>
    </w:rPr>
  </w:style>
  <w:style w:type="paragraph" w:customStyle="1" w:styleId="MTDisplayEquation">
    <w:name w:val="MTDisplayEquation"/>
    <w:basedOn w:val="a"/>
    <w:rsid w:val="0047332E"/>
    <w:pPr>
      <w:tabs>
        <w:tab w:val="center" w:pos="5100"/>
        <w:tab w:val="right" w:pos="10200"/>
      </w:tabs>
      <w:autoSpaceDE w:val="0"/>
      <w:autoSpaceDN w:val="0"/>
      <w:adjustRightInd w:val="0"/>
      <w:spacing w:after="0" w:line="240" w:lineRule="auto"/>
      <w:ind w:left="696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HTML">
    <w:name w:val="HTML Preformatted"/>
    <w:basedOn w:val="a"/>
    <w:link w:val="HTML0"/>
    <w:rsid w:val="0047332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color w:val="000000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47332E"/>
    <w:rPr>
      <w:rFonts w:ascii="Courier New" w:eastAsia="Times New Roman" w:hAnsi="Courier New" w:cs="Courier New"/>
      <w:color w:val="000000"/>
      <w:sz w:val="20"/>
      <w:szCs w:val="20"/>
      <w:lang w:eastAsia="ru-RU"/>
    </w:rPr>
  </w:style>
  <w:style w:type="paragraph" w:customStyle="1" w:styleId="FR1">
    <w:name w:val="FR1"/>
    <w:rsid w:val="0047332E"/>
    <w:pPr>
      <w:widowControl w:val="0"/>
      <w:autoSpaceDE w:val="0"/>
      <w:autoSpaceDN w:val="0"/>
      <w:adjustRightInd w:val="0"/>
      <w:spacing w:before="320" w:after="0" w:line="300" w:lineRule="auto"/>
      <w:ind w:right="2200"/>
    </w:pPr>
    <w:rPr>
      <w:rFonts w:ascii="Arial" w:eastAsia="Times New Roman" w:hAnsi="Arial" w:cs="Arial"/>
      <w:b/>
      <w:bCs/>
      <w:sz w:val="16"/>
      <w:szCs w:val="16"/>
      <w:lang w:eastAsia="ru-RU"/>
    </w:rPr>
  </w:style>
  <w:style w:type="paragraph" w:customStyle="1" w:styleId="FR2">
    <w:name w:val="FR2"/>
    <w:rsid w:val="0047332E"/>
    <w:pPr>
      <w:widowControl w:val="0"/>
      <w:autoSpaceDE w:val="0"/>
      <w:autoSpaceDN w:val="0"/>
      <w:adjustRightInd w:val="0"/>
      <w:spacing w:before="20" w:after="0" w:line="240" w:lineRule="auto"/>
      <w:ind w:left="40"/>
      <w:jc w:val="both"/>
    </w:pPr>
    <w:rPr>
      <w:rFonts w:ascii="Times New Roman" w:eastAsia="Times New Roman" w:hAnsi="Times New Roman" w:cs="Times New Roman"/>
      <w:sz w:val="12"/>
      <w:szCs w:val="12"/>
      <w:lang w:eastAsia="ru-RU"/>
    </w:rPr>
  </w:style>
  <w:style w:type="paragraph" w:customStyle="1" w:styleId="15">
    <w:name w:val="Обычный1"/>
    <w:rsid w:val="0047332E"/>
    <w:pPr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val="uk-UA" w:eastAsia="ru-RU"/>
    </w:rPr>
  </w:style>
  <w:style w:type="character" w:styleId="afb">
    <w:name w:val="annotation reference"/>
    <w:basedOn w:val="a0"/>
    <w:semiHidden/>
    <w:rsid w:val="0047332E"/>
    <w:rPr>
      <w:sz w:val="16"/>
      <w:szCs w:val="16"/>
    </w:rPr>
  </w:style>
  <w:style w:type="paragraph" w:styleId="afc">
    <w:name w:val="annotation text"/>
    <w:basedOn w:val="a"/>
    <w:link w:val="afd"/>
    <w:semiHidden/>
    <w:rsid w:val="0047332E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character" w:customStyle="1" w:styleId="afd">
    <w:name w:val="Текст примечания Знак"/>
    <w:basedOn w:val="a0"/>
    <w:link w:val="afc"/>
    <w:semiHidden/>
    <w:rsid w:val="0047332E"/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paragraph" w:styleId="afe">
    <w:name w:val="annotation subject"/>
    <w:basedOn w:val="afc"/>
    <w:next w:val="afc"/>
    <w:link w:val="aff"/>
    <w:semiHidden/>
    <w:rsid w:val="0047332E"/>
    <w:rPr>
      <w:b/>
      <w:bCs/>
    </w:rPr>
  </w:style>
  <w:style w:type="character" w:customStyle="1" w:styleId="aff">
    <w:name w:val="Тема примечания Знак"/>
    <w:basedOn w:val="afd"/>
    <w:link w:val="afe"/>
    <w:semiHidden/>
    <w:rsid w:val="0047332E"/>
    <w:rPr>
      <w:rFonts w:ascii="Times New Roman" w:eastAsia="Times New Roman" w:hAnsi="Times New Roman" w:cs="Times New Roman"/>
      <w:b/>
      <w:bCs/>
      <w:sz w:val="20"/>
      <w:szCs w:val="20"/>
      <w:lang w:val="uk-UA" w:eastAsia="ru-RU"/>
    </w:rPr>
  </w:style>
  <w:style w:type="table" w:styleId="aff0">
    <w:name w:val="Table Grid"/>
    <w:basedOn w:val="a1"/>
    <w:uiPriority w:val="59"/>
    <w:rsid w:val="0047332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uk-UA"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1">
    <w:name w:val="Document Map"/>
    <w:basedOn w:val="a"/>
    <w:link w:val="aff2"/>
    <w:semiHidden/>
    <w:rsid w:val="0047332E"/>
    <w:pPr>
      <w:shd w:val="clear" w:color="auto" w:fill="000080"/>
      <w:autoSpaceDE w:val="0"/>
      <w:autoSpaceDN w:val="0"/>
      <w:spacing w:after="0" w:line="240" w:lineRule="auto"/>
    </w:pPr>
    <w:rPr>
      <w:rFonts w:ascii="Tahoma" w:eastAsia="Times New Roman" w:hAnsi="Tahoma" w:cs="Tahoma"/>
      <w:sz w:val="24"/>
      <w:szCs w:val="24"/>
      <w:lang w:val="uk-UA" w:eastAsia="ru-RU"/>
    </w:rPr>
  </w:style>
  <w:style w:type="character" w:customStyle="1" w:styleId="aff2">
    <w:name w:val="Схема документа Знак"/>
    <w:basedOn w:val="a0"/>
    <w:link w:val="aff1"/>
    <w:semiHidden/>
    <w:rsid w:val="0047332E"/>
    <w:rPr>
      <w:rFonts w:ascii="Tahoma" w:eastAsia="Times New Roman" w:hAnsi="Tahoma" w:cs="Tahoma"/>
      <w:sz w:val="24"/>
      <w:szCs w:val="24"/>
      <w:shd w:val="clear" w:color="auto" w:fill="000080"/>
      <w:lang w:val="uk-UA" w:eastAsia="ru-RU"/>
    </w:rPr>
  </w:style>
  <w:style w:type="numbering" w:customStyle="1" w:styleId="1">
    <w:name w:val="Стиль1"/>
    <w:uiPriority w:val="99"/>
    <w:rsid w:val="0047332E"/>
    <w:pPr>
      <w:numPr>
        <w:numId w:val="1"/>
      </w:numPr>
    </w:pPr>
  </w:style>
  <w:style w:type="paragraph" w:customStyle="1" w:styleId="Heading">
    <w:name w:val="Heading"/>
    <w:rsid w:val="0047332E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character" w:styleId="aff3">
    <w:name w:val="Placeholder Text"/>
    <w:basedOn w:val="a0"/>
    <w:uiPriority w:val="99"/>
    <w:semiHidden/>
    <w:rsid w:val="0047332E"/>
    <w:rPr>
      <w:color w:val="808080"/>
    </w:rPr>
  </w:style>
  <w:style w:type="character" w:customStyle="1" w:styleId="MTConvertedEquation">
    <w:name w:val="MTConvertedEquation"/>
    <w:basedOn w:val="a0"/>
    <w:rsid w:val="0047332E"/>
    <w:rPr>
      <w:rFonts w:ascii="Times New Roman" w:hAnsi="Times New Roman"/>
      <w:position w:val="-12"/>
      <w:sz w:val="28"/>
      <w:szCs w:val="28"/>
    </w:rPr>
  </w:style>
  <w:style w:type="paragraph" w:customStyle="1" w:styleId="aff4">
    <w:name w:val="Термин"/>
    <w:basedOn w:val="a"/>
    <w:next w:val="a"/>
    <w:rsid w:val="0047332E"/>
    <w:pPr>
      <w:spacing w:after="0" w:line="360" w:lineRule="auto"/>
      <w:ind w:firstLine="709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BodyText21">
    <w:name w:val="Body Text 21"/>
    <w:basedOn w:val="a"/>
    <w:rsid w:val="0047332E"/>
    <w:pPr>
      <w:overflowPunct w:val="0"/>
      <w:autoSpaceDE w:val="0"/>
      <w:autoSpaceDN w:val="0"/>
      <w:adjustRightInd w:val="0"/>
      <w:spacing w:after="0" w:line="36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f5">
    <w:name w:val="No Spacing"/>
    <w:uiPriority w:val="1"/>
    <w:qFormat/>
    <w:rsid w:val="0047332E"/>
    <w:pPr>
      <w:spacing w:after="0" w:line="240" w:lineRule="auto"/>
    </w:pPr>
    <w:rPr>
      <w:rFonts w:ascii="Calibri" w:eastAsia="Calibri" w:hAnsi="Calibri" w:cs="Times New Roman"/>
      <w:lang w:val="uk-UA"/>
    </w:rPr>
  </w:style>
  <w:style w:type="paragraph" w:styleId="a8">
    <w:name w:val="Balloon Text"/>
    <w:basedOn w:val="a"/>
    <w:link w:val="16"/>
    <w:uiPriority w:val="99"/>
    <w:semiHidden/>
    <w:unhideWhenUsed/>
    <w:rsid w:val="0047332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16">
    <w:name w:val="Текст выноски Знак1"/>
    <w:basedOn w:val="a0"/>
    <w:link w:val="a8"/>
    <w:uiPriority w:val="99"/>
    <w:semiHidden/>
    <w:rsid w:val="0047332E"/>
    <w:rPr>
      <w:rFonts w:ascii="Segoe UI" w:hAnsi="Segoe UI" w:cs="Segoe UI"/>
      <w:sz w:val="18"/>
      <w:szCs w:val="18"/>
    </w:rPr>
  </w:style>
  <w:style w:type="paragraph" w:styleId="aff6">
    <w:name w:val="TOC Heading"/>
    <w:basedOn w:val="10"/>
    <w:next w:val="a"/>
    <w:uiPriority w:val="39"/>
    <w:unhideWhenUsed/>
    <w:qFormat/>
    <w:rsid w:val="00212B5D"/>
    <w:pPr>
      <w:keepLines/>
      <w:autoSpaceDE/>
      <w:autoSpaceDN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/>
    </w:rPr>
  </w:style>
  <w:style w:type="paragraph" w:styleId="17">
    <w:name w:val="toc 1"/>
    <w:basedOn w:val="a"/>
    <w:next w:val="a"/>
    <w:autoRedefine/>
    <w:uiPriority w:val="39"/>
    <w:unhideWhenUsed/>
    <w:rsid w:val="00212B5D"/>
    <w:pPr>
      <w:spacing w:after="100"/>
    </w:pPr>
  </w:style>
  <w:style w:type="paragraph" w:styleId="26">
    <w:name w:val="toc 2"/>
    <w:basedOn w:val="a"/>
    <w:next w:val="a"/>
    <w:autoRedefine/>
    <w:uiPriority w:val="39"/>
    <w:unhideWhenUsed/>
    <w:rsid w:val="00212B5D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83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85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00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149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3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3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67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57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20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236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7.png"/><Relationship Id="rId21" Type="http://schemas.openxmlformats.org/officeDocument/2006/relationships/image" Target="media/image7.png"/><Relationship Id="rId42" Type="http://schemas.openxmlformats.org/officeDocument/2006/relationships/image" Target="media/image23.png"/><Relationship Id="rId63" Type="http://schemas.openxmlformats.org/officeDocument/2006/relationships/image" Target="media/image35.png"/><Relationship Id="rId84" Type="http://schemas.openxmlformats.org/officeDocument/2006/relationships/image" Target="media/image55.tiff"/><Relationship Id="rId138" Type="http://schemas.openxmlformats.org/officeDocument/2006/relationships/hyperlink" Target="http://www.economy-confer.com.ua/full-article/1839/" TargetMode="External"/><Relationship Id="rId107" Type="http://schemas.openxmlformats.org/officeDocument/2006/relationships/image" Target="media/image77.png"/><Relationship Id="rId11" Type="http://schemas.openxmlformats.org/officeDocument/2006/relationships/chart" Target="charts/chart2.xml"/><Relationship Id="rId32" Type="http://schemas.openxmlformats.org/officeDocument/2006/relationships/image" Target="media/image16.png"/><Relationship Id="rId53" Type="http://schemas.microsoft.com/office/2007/relationships/hdphoto" Target="media/hdphoto12.wdp"/><Relationship Id="rId74" Type="http://schemas.openxmlformats.org/officeDocument/2006/relationships/image" Target="media/image45.png"/><Relationship Id="rId128" Type="http://schemas.openxmlformats.org/officeDocument/2006/relationships/image" Target="media/image96.png"/><Relationship Id="rId149" Type="http://schemas.openxmlformats.org/officeDocument/2006/relationships/hyperlink" Target="http://poligraphmash.com.ua/index.php?lang=ua&amp;id=1" TargetMode="External"/><Relationship Id="rId5" Type="http://schemas.openxmlformats.org/officeDocument/2006/relationships/webSettings" Target="webSettings.xml"/><Relationship Id="rId95" Type="http://schemas.openxmlformats.org/officeDocument/2006/relationships/image" Target="media/image66.png"/><Relationship Id="rId22" Type="http://schemas.openxmlformats.org/officeDocument/2006/relationships/image" Target="media/image8.png"/><Relationship Id="rId27" Type="http://schemas.openxmlformats.org/officeDocument/2006/relationships/image" Target="media/image12.jpeg"/><Relationship Id="rId43" Type="http://schemas.microsoft.com/office/2007/relationships/hdphoto" Target="media/hdphoto8.wdp"/><Relationship Id="rId48" Type="http://schemas.openxmlformats.org/officeDocument/2006/relationships/image" Target="media/image27.png"/><Relationship Id="rId64" Type="http://schemas.openxmlformats.org/officeDocument/2006/relationships/image" Target="media/image36.png"/><Relationship Id="rId69" Type="http://schemas.openxmlformats.org/officeDocument/2006/relationships/image" Target="media/image40.png"/><Relationship Id="rId113" Type="http://schemas.openxmlformats.org/officeDocument/2006/relationships/image" Target="media/image83.png"/><Relationship Id="rId118" Type="http://schemas.openxmlformats.org/officeDocument/2006/relationships/image" Target="media/image88.png"/><Relationship Id="rId134" Type="http://schemas.openxmlformats.org/officeDocument/2006/relationships/image" Target="media/image101.wmf"/><Relationship Id="rId139" Type="http://schemas.openxmlformats.org/officeDocument/2006/relationships/hyperlink" Target="https://kopibum.com/fleksodruk-tekhnolohiia-i-perevahy-73/" TargetMode="External"/><Relationship Id="rId80" Type="http://schemas.openxmlformats.org/officeDocument/2006/relationships/image" Target="media/image51.png"/><Relationship Id="rId85" Type="http://schemas.openxmlformats.org/officeDocument/2006/relationships/image" Target="media/image56.png"/><Relationship Id="rId150" Type="http://schemas.openxmlformats.org/officeDocument/2006/relationships/header" Target="header2.xml"/><Relationship Id="rId12" Type="http://schemas.openxmlformats.org/officeDocument/2006/relationships/image" Target="media/image1.jpeg"/><Relationship Id="rId17" Type="http://schemas.openxmlformats.org/officeDocument/2006/relationships/image" Target="media/image4.png"/><Relationship Id="rId33" Type="http://schemas.microsoft.com/office/2007/relationships/hdphoto" Target="media/hdphoto5.wdp"/><Relationship Id="rId38" Type="http://schemas.microsoft.com/office/2007/relationships/hdphoto" Target="media/hdphoto7.wdp"/><Relationship Id="rId59" Type="http://schemas.openxmlformats.org/officeDocument/2006/relationships/oleObject" Target="embeddings/oleObject1.bin"/><Relationship Id="rId103" Type="http://schemas.openxmlformats.org/officeDocument/2006/relationships/image" Target="media/image73.png"/><Relationship Id="rId108" Type="http://schemas.openxmlformats.org/officeDocument/2006/relationships/image" Target="media/image78.png"/><Relationship Id="rId124" Type="http://schemas.openxmlformats.org/officeDocument/2006/relationships/image" Target="media/image93.png"/><Relationship Id="rId129" Type="http://schemas.openxmlformats.org/officeDocument/2006/relationships/image" Target="media/image97.png"/><Relationship Id="rId54" Type="http://schemas.openxmlformats.org/officeDocument/2006/relationships/image" Target="media/image30.png"/><Relationship Id="rId70" Type="http://schemas.openxmlformats.org/officeDocument/2006/relationships/image" Target="media/image41.png"/><Relationship Id="rId75" Type="http://schemas.openxmlformats.org/officeDocument/2006/relationships/image" Target="media/image46.png"/><Relationship Id="rId91" Type="http://schemas.openxmlformats.org/officeDocument/2006/relationships/image" Target="media/image62.png"/><Relationship Id="rId96" Type="http://schemas.openxmlformats.org/officeDocument/2006/relationships/image" Target="media/image67.png"/><Relationship Id="rId140" Type="http://schemas.openxmlformats.org/officeDocument/2006/relationships/hyperlink" Target="https://www.worldpackaging.org/Uploads/2022-10/ResourcePDF49_1665660147.pdf" TargetMode="External"/><Relationship Id="rId145" Type="http://schemas.openxmlformats.org/officeDocument/2006/relationships/hyperlink" Target="https://evopack.com.ua/novi-tehnologiyi-upakovky-ta-yihnij-vplyv-na-produkty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3.png"/><Relationship Id="rId49" Type="http://schemas.microsoft.com/office/2007/relationships/hdphoto" Target="media/hdphoto10.wdp"/><Relationship Id="rId114" Type="http://schemas.openxmlformats.org/officeDocument/2006/relationships/image" Target="media/image84.png"/><Relationship Id="rId119" Type="http://schemas.openxmlformats.org/officeDocument/2006/relationships/image" Target="media/image89.png"/><Relationship Id="rId44" Type="http://schemas.openxmlformats.org/officeDocument/2006/relationships/image" Target="media/image24.png"/><Relationship Id="rId60" Type="http://schemas.openxmlformats.org/officeDocument/2006/relationships/image" Target="media/image33.png"/><Relationship Id="rId65" Type="http://schemas.openxmlformats.org/officeDocument/2006/relationships/image" Target="media/image37.png"/><Relationship Id="rId81" Type="http://schemas.openxmlformats.org/officeDocument/2006/relationships/image" Target="media/image52.png"/><Relationship Id="rId86" Type="http://schemas.openxmlformats.org/officeDocument/2006/relationships/image" Target="media/image57.png"/><Relationship Id="rId130" Type="http://schemas.openxmlformats.org/officeDocument/2006/relationships/image" Target="media/image98.wmf"/><Relationship Id="rId135" Type="http://schemas.openxmlformats.org/officeDocument/2006/relationships/oleObject" Target="embeddings/oleObject7.bin"/><Relationship Id="rId151" Type="http://schemas.openxmlformats.org/officeDocument/2006/relationships/fontTable" Target="fontTable.xml"/><Relationship Id="rId13" Type="http://schemas.openxmlformats.org/officeDocument/2006/relationships/chart" Target="charts/chart3.xml"/><Relationship Id="rId18" Type="http://schemas.microsoft.com/office/2007/relationships/hdphoto" Target="media/hdphoto2.wdp"/><Relationship Id="rId39" Type="http://schemas.openxmlformats.org/officeDocument/2006/relationships/image" Target="media/image20.jpeg"/><Relationship Id="rId109" Type="http://schemas.openxmlformats.org/officeDocument/2006/relationships/image" Target="media/image79.png"/><Relationship Id="rId34" Type="http://schemas.openxmlformats.org/officeDocument/2006/relationships/image" Target="media/image17.jpeg"/><Relationship Id="rId50" Type="http://schemas.openxmlformats.org/officeDocument/2006/relationships/image" Target="media/image28.png"/><Relationship Id="rId55" Type="http://schemas.microsoft.com/office/2007/relationships/hdphoto" Target="media/hdphoto13.wdp"/><Relationship Id="rId76" Type="http://schemas.openxmlformats.org/officeDocument/2006/relationships/image" Target="media/image47.png"/><Relationship Id="rId97" Type="http://schemas.openxmlformats.org/officeDocument/2006/relationships/image" Target="media/image68.wmf"/><Relationship Id="rId104" Type="http://schemas.openxmlformats.org/officeDocument/2006/relationships/image" Target="media/image74.png"/><Relationship Id="rId120" Type="http://schemas.openxmlformats.org/officeDocument/2006/relationships/image" Target="media/image90.png"/><Relationship Id="rId125" Type="http://schemas.openxmlformats.org/officeDocument/2006/relationships/image" Target="media/image94.png"/><Relationship Id="rId141" Type="http://schemas.openxmlformats.org/officeDocument/2006/relationships/hyperlink" Target="https://www.fefco.org/media-publications/publications" TargetMode="External"/><Relationship Id="rId146" Type="http://schemas.openxmlformats.org/officeDocument/2006/relationships/hyperlink" Target="https://www.kaengmbh.com/detail/emba-244-ffg/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42.png"/><Relationship Id="rId92" Type="http://schemas.openxmlformats.org/officeDocument/2006/relationships/image" Target="media/image63.png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microsoft.com/office/2007/relationships/hdphoto" Target="media/hdphoto3.wdp"/><Relationship Id="rId40" Type="http://schemas.openxmlformats.org/officeDocument/2006/relationships/image" Target="media/image21.jpeg"/><Relationship Id="rId45" Type="http://schemas.microsoft.com/office/2007/relationships/hdphoto" Target="media/hdphoto9.wdp"/><Relationship Id="rId66" Type="http://schemas.openxmlformats.org/officeDocument/2006/relationships/image" Target="media/image38.wmf"/><Relationship Id="rId87" Type="http://schemas.openxmlformats.org/officeDocument/2006/relationships/image" Target="media/image58.png"/><Relationship Id="rId110" Type="http://schemas.openxmlformats.org/officeDocument/2006/relationships/image" Target="media/image80.png"/><Relationship Id="rId115" Type="http://schemas.openxmlformats.org/officeDocument/2006/relationships/image" Target="media/image85.png"/><Relationship Id="rId131" Type="http://schemas.openxmlformats.org/officeDocument/2006/relationships/oleObject" Target="embeddings/oleObject6.bin"/><Relationship Id="rId136" Type="http://schemas.openxmlformats.org/officeDocument/2006/relationships/image" Target="media/image102.png"/><Relationship Id="rId61" Type="http://schemas.microsoft.com/office/2007/relationships/hdphoto" Target="media/hdphoto15.wdp"/><Relationship Id="rId82" Type="http://schemas.openxmlformats.org/officeDocument/2006/relationships/image" Target="media/image53.png"/><Relationship Id="rId152" Type="http://schemas.openxmlformats.org/officeDocument/2006/relationships/theme" Target="theme/theme1.xml"/><Relationship Id="rId19" Type="http://schemas.openxmlformats.org/officeDocument/2006/relationships/image" Target="media/image5.png"/><Relationship Id="rId14" Type="http://schemas.openxmlformats.org/officeDocument/2006/relationships/image" Target="media/image2.png"/><Relationship Id="rId30" Type="http://schemas.openxmlformats.org/officeDocument/2006/relationships/image" Target="media/image15.png"/><Relationship Id="rId35" Type="http://schemas.openxmlformats.org/officeDocument/2006/relationships/image" Target="media/image18.png"/><Relationship Id="rId56" Type="http://schemas.openxmlformats.org/officeDocument/2006/relationships/image" Target="media/image31.png"/><Relationship Id="rId77" Type="http://schemas.openxmlformats.org/officeDocument/2006/relationships/image" Target="media/image48.png"/><Relationship Id="rId100" Type="http://schemas.openxmlformats.org/officeDocument/2006/relationships/image" Target="media/image70.png"/><Relationship Id="rId105" Type="http://schemas.openxmlformats.org/officeDocument/2006/relationships/image" Target="media/image75.png"/><Relationship Id="rId126" Type="http://schemas.openxmlformats.org/officeDocument/2006/relationships/image" Target="media/image95.wmf"/><Relationship Id="rId147" Type="http://schemas.openxmlformats.org/officeDocument/2006/relationships/hyperlink" Target="https://www.koenig-bauer.com/en/news/details/article/kbas-return-to-sheetfed-flexo-for-corrugated/" TargetMode="External"/><Relationship Id="rId8" Type="http://schemas.openxmlformats.org/officeDocument/2006/relationships/header" Target="header1.xml"/><Relationship Id="rId51" Type="http://schemas.microsoft.com/office/2007/relationships/hdphoto" Target="media/hdphoto11.wdp"/><Relationship Id="rId72" Type="http://schemas.openxmlformats.org/officeDocument/2006/relationships/image" Target="media/image43.png"/><Relationship Id="rId93" Type="http://schemas.openxmlformats.org/officeDocument/2006/relationships/image" Target="media/image64.png"/><Relationship Id="rId98" Type="http://schemas.openxmlformats.org/officeDocument/2006/relationships/oleObject" Target="embeddings/oleObject3.bin"/><Relationship Id="rId121" Type="http://schemas.openxmlformats.org/officeDocument/2006/relationships/image" Target="media/image91.png"/><Relationship Id="rId142" Type="http://schemas.openxmlformats.org/officeDocument/2006/relationships/hyperlink" Target="https://machouse.ua/shopblog/article-114/" TargetMode="External"/><Relationship Id="rId3" Type="http://schemas.openxmlformats.org/officeDocument/2006/relationships/styles" Target="styles.xml"/><Relationship Id="rId25" Type="http://schemas.openxmlformats.org/officeDocument/2006/relationships/image" Target="media/image10.jpeg"/><Relationship Id="rId46" Type="http://schemas.openxmlformats.org/officeDocument/2006/relationships/image" Target="media/image25.jpeg"/><Relationship Id="rId67" Type="http://schemas.openxmlformats.org/officeDocument/2006/relationships/oleObject" Target="embeddings/oleObject2.bin"/><Relationship Id="rId116" Type="http://schemas.openxmlformats.org/officeDocument/2006/relationships/image" Target="media/image86.png"/><Relationship Id="rId137" Type="http://schemas.openxmlformats.org/officeDocument/2006/relationships/image" Target="media/image103.png"/><Relationship Id="rId20" Type="http://schemas.openxmlformats.org/officeDocument/2006/relationships/image" Target="media/image6.png"/><Relationship Id="rId41" Type="http://schemas.openxmlformats.org/officeDocument/2006/relationships/image" Target="media/image22.png"/><Relationship Id="rId62" Type="http://schemas.openxmlformats.org/officeDocument/2006/relationships/image" Target="media/image34.jpeg"/><Relationship Id="rId83" Type="http://schemas.openxmlformats.org/officeDocument/2006/relationships/image" Target="media/image54.png"/><Relationship Id="rId88" Type="http://schemas.openxmlformats.org/officeDocument/2006/relationships/image" Target="media/image59.png"/><Relationship Id="rId111" Type="http://schemas.openxmlformats.org/officeDocument/2006/relationships/image" Target="media/image81.png"/><Relationship Id="rId132" Type="http://schemas.openxmlformats.org/officeDocument/2006/relationships/image" Target="media/image99.png"/><Relationship Id="rId15" Type="http://schemas.microsoft.com/office/2007/relationships/hdphoto" Target="media/hdphoto1.wdp"/><Relationship Id="rId36" Type="http://schemas.microsoft.com/office/2007/relationships/hdphoto" Target="media/hdphoto6.wdp"/><Relationship Id="rId57" Type="http://schemas.microsoft.com/office/2007/relationships/hdphoto" Target="media/hdphoto14.wdp"/><Relationship Id="rId106" Type="http://schemas.openxmlformats.org/officeDocument/2006/relationships/image" Target="media/image76.png"/><Relationship Id="rId127" Type="http://schemas.openxmlformats.org/officeDocument/2006/relationships/oleObject" Target="embeddings/oleObject5.bin"/><Relationship Id="rId10" Type="http://schemas.openxmlformats.org/officeDocument/2006/relationships/chart" Target="charts/chart1.xml"/><Relationship Id="rId31" Type="http://schemas.microsoft.com/office/2007/relationships/hdphoto" Target="media/hdphoto4.wdp"/><Relationship Id="rId52" Type="http://schemas.openxmlformats.org/officeDocument/2006/relationships/image" Target="media/image29.png"/><Relationship Id="rId73" Type="http://schemas.openxmlformats.org/officeDocument/2006/relationships/image" Target="media/image44.png"/><Relationship Id="rId78" Type="http://schemas.openxmlformats.org/officeDocument/2006/relationships/image" Target="media/image49.png"/><Relationship Id="rId94" Type="http://schemas.openxmlformats.org/officeDocument/2006/relationships/image" Target="media/image65.png"/><Relationship Id="rId99" Type="http://schemas.openxmlformats.org/officeDocument/2006/relationships/image" Target="media/image69.png"/><Relationship Id="rId101" Type="http://schemas.openxmlformats.org/officeDocument/2006/relationships/image" Target="media/image71.png"/><Relationship Id="rId122" Type="http://schemas.openxmlformats.org/officeDocument/2006/relationships/image" Target="media/image92.wmf"/><Relationship Id="rId143" Type="http://schemas.openxmlformats.org/officeDocument/2006/relationships/hyperlink" Target="https://budstandart.ua/normativ-document.html?id_doc=82807" TargetMode="External"/><Relationship Id="rId148" Type="http://schemas.openxmlformats.org/officeDocument/2006/relationships/hyperlink" Target="https://studfile.net/preview/7791931/page:14/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26" Type="http://schemas.openxmlformats.org/officeDocument/2006/relationships/image" Target="media/image11.jpeg"/><Relationship Id="rId47" Type="http://schemas.openxmlformats.org/officeDocument/2006/relationships/image" Target="media/image26.png"/><Relationship Id="rId68" Type="http://schemas.openxmlformats.org/officeDocument/2006/relationships/image" Target="media/image39.png"/><Relationship Id="rId89" Type="http://schemas.openxmlformats.org/officeDocument/2006/relationships/image" Target="media/image60.png"/><Relationship Id="rId112" Type="http://schemas.openxmlformats.org/officeDocument/2006/relationships/image" Target="media/image82.png"/><Relationship Id="rId133" Type="http://schemas.openxmlformats.org/officeDocument/2006/relationships/image" Target="media/image100.png"/><Relationship Id="rId16" Type="http://schemas.openxmlformats.org/officeDocument/2006/relationships/image" Target="media/image3.png"/><Relationship Id="rId37" Type="http://schemas.openxmlformats.org/officeDocument/2006/relationships/image" Target="media/image19.png"/><Relationship Id="rId58" Type="http://schemas.openxmlformats.org/officeDocument/2006/relationships/image" Target="media/image32.wmf"/><Relationship Id="rId79" Type="http://schemas.openxmlformats.org/officeDocument/2006/relationships/image" Target="media/image50.png"/><Relationship Id="rId102" Type="http://schemas.openxmlformats.org/officeDocument/2006/relationships/image" Target="media/image72.png"/><Relationship Id="rId123" Type="http://schemas.openxmlformats.org/officeDocument/2006/relationships/oleObject" Target="embeddings/oleObject4.bin"/><Relationship Id="rId144" Type="http://schemas.openxmlformats.org/officeDocument/2006/relationships/hyperlink" Target="https://www.ukrstat.gov.ua/" TargetMode="External"/><Relationship Id="rId90" Type="http://schemas.openxmlformats.org/officeDocument/2006/relationships/image" Target="media/image61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view3D>
      <c:rotX val="30"/>
      <c:rotY val="0"/>
      <c:depthPercent val="10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0.10309474909519063"/>
          <c:y val="0"/>
          <c:w val="0.74184199787261085"/>
          <c:h val="0.85574668652477215"/>
        </c:manualLayout>
      </c:layout>
      <c:pie3D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0</c:v>
                </c:pt>
              </c:strCache>
            </c:strRef>
          </c:tx>
          <c:explosion val="25"/>
          <c:dPt>
            <c:idx val="0"/>
            <c:bubble3D val="0"/>
            <c:explosion val="17"/>
            <c:spPr>
              <a:solidFill>
                <a:schemeClr val="accent3">
                  <a:shade val="42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1-1077-48F7-A289-13F9017AC17A}"/>
              </c:ext>
            </c:extLst>
          </c:dPt>
          <c:dPt>
            <c:idx val="1"/>
            <c:bubble3D val="0"/>
            <c:spPr>
              <a:solidFill>
                <a:schemeClr val="accent3">
                  <a:shade val="55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3-72A1-4261-B95D-C5F7208D603A}"/>
              </c:ext>
            </c:extLst>
          </c:dPt>
          <c:dPt>
            <c:idx val="2"/>
            <c:bubble3D val="0"/>
            <c:spPr>
              <a:solidFill>
                <a:schemeClr val="accent3">
                  <a:shade val="68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2-1077-48F7-A289-13F9017AC17A}"/>
              </c:ext>
            </c:extLst>
          </c:dPt>
          <c:dPt>
            <c:idx val="3"/>
            <c:bubble3D val="0"/>
            <c:spPr>
              <a:solidFill>
                <a:schemeClr val="accent3">
                  <a:shade val="80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3-1077-48F7-A289-13F9017AC17A}"/>
              </c:ext>
            </c:extLst>
          </c:dPt>
          <c:dPt>
            <c:idx val="4"/>
            <c:bubble3D val="0"/>
            <c:spPr>
              <a:solidFill>
                <a:schemeClr val="accent3">
                  <a:shade val="93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4-1077-48F7-A289-13F9017AC17A}"/>
              </c:ext>
            </c:extLst>
          </c:dPt>
          <c:dPt>
            <c:idx val="5"/>
            <c:bubble3D val="0"/>
            <c:spPr>
              <a:solidFill>
                <a:schemeClr val="accent3">
                  <a:tint val="94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B-72A1-4261-B95D-C5F7208D603A}"/>
              </c:ext>
            </c:extLst>
          </c:dPt>
          <c:dPt>
            <c:idx val="6"/>
            <c:bubble3D val="0"/>
            <c:spPr>
              <a:solidFill>
                <a:schemeClr val="accent3">
                  <a:tint val="81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D-72A1-4261-B95D-C5F7208D603A}"/>
              </c:ext>
            </c:extLst>
          </c:dPt>
          <c:dPt>
            <c:idx val="7"/>
            <c:bubble3D val="0"/>
            <c:spPr>
              <a:solidFill>
                <a:schemeClr val="accent3">
                  <a:tint val="69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F-72A1-4261-B95D-C5F7208D603A}"/>
              </c:ext>
            </c:extLst>
          </c:dPt>
          <c:dPt>
            <c:idx val="8"/>
            <c:bubble3D val="0"/>
            <c:spPr>
              <a:solidFill>
                <a:schemeClr val="accent3">
                  <a:tint val="56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11-72A1-4261-B95D-C5F7208D603A}"/>
              </c:ext>
            </c:extLst>
          </c:dPt>
          <c:dPt>
            <c:idx val="9"/>
            <c:bubble3D val="0"/>
            <c:spPr>
              <a:solidFill>
                <a:schemeClr val="accent3">
                  <a:tint val="43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13-72A1-4261-B95D-C5F7208D603A}"/>
              </c:ext>
            </c:extLst>
          </c:dPt>
          <c:dLbls>
            <c:dLbl>
              <c:idx val="2"/>
              <c:layout>
                <c:manualLayout>
                  <c:x val="-1.7882089969265174E-3"/>
                  <c:y val="-0.1025519239544994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separator>; </c:separator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1077-48F7-A289-13F9017AC17A}"/>
                </c:ext>
              </c:extLst>
            </c:dLbl>
            <c:dLbl>
              <c:idx val="3"/>
              <c:layout>
                <c:manualLayout>
                  <c:x val="-1.1575083408314561E-2"/>
                  <c:y val="-3.7045872982081104E-2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separator>; </c:separator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1077-48F7-A289-13F9017AC17A}"/>
                </c:ext>
              </c:extLst>
            </c:dLbl>
            <c:dLbl>
              <c:idx val="4"/>
              <c:layout>
                <c:manualLayout>
                  <c:x val="-1.115664837921122E-2"/>
                  <c:y val="7.2178381623061996E-3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separator>; </c:separator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1077-48F7-A289-13F9017AC17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LID4096"/>
              </a:p>
            </c:txPr>
            <c:dLblPos val="bestFit"/>
            <c:showLegendKey val="0"/>
            <c:showVal val="0"/>
            <c:showCatName val="1"/>
            <c:showSerName val="0"/>
            <c:showPercent val="1"/>
            <c:showBubbleSize val="0"/>
            <c:separator>; </c:separator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Лист1!$A$2:$A$11</c:f>
              <c:strCache>
                <c:ptCount val="10"/>
                <c:pt idx="0">
                  <c:v>Листовий офсет</c:v>
                </c:pt>
                <c:pt idx="1">
                  <c:v>Струменевий друк</c:v>
                </c:pt>
                <c:pt idx="2">
                  <c:v>Електрофотографія</c:v>
                </c:pt>
                <c:pt idx="3">
                  <c:v>Високий друк</c:v>
                </c:pt>
                <c:pt idx="4">
                  <c:v>Трафаретний друк</c:v>
                </c:pt>
                <c:pt idx="5">
                  <c:v>Флексографія</c:v>
                </c:pt>
                <c:pt idx="6">
                  <c:v>Глибокий друк</c:v>
                </c:pt>
                <c:pt idx="7">
                  <c:v>Рулонний Heatset</c:v>
                </c:pt>
                <c:pt idx="8">
                  <c:v>Рулонний Coldset</c:v>
                </c:pt>
                <c:pt idx="9">
                  <c:v>Інші</c:v>
                </c:pt>
              </c:strCache>
            </c:strRef>
          </c:cat>
          <c:val>
            <c:numRef>
              <c:f>Лист1!$B$2:$B$11</c:f>
              <c:numCache>
                <c:formatCode>General</c:formatCode>
                <c:ptCount val="10"/>
                <c:pt idx="0">
                  <c:v>22</c:v>
                </c:pt>
                <c:pt idx="1">
                  <c:v>4</c:v>
                </c:pt>
                <c:pt idx="2">
                  <c:v>7</c:v>
                </c:pt>
                <c:pt idx="3">
                  <c:v>2</c:v>
                </c:pt>
                <c:pt idx="4">
                  <c:v>3</c:v>
                </c:pt>
                <c:pt idx="5">
                  <c:v>21</c:v>
                </c:pt>
                <c:pt idx="6">
                  <c:v>12</c:v>
                </c:pt>
                <c:pt idx="7">
                  <c:v>17</c:v>
                </c:pt>
                <c:pt idx="8">
                  <c:v>13</c:v>
                </c:pt>
                <c:pt idx="9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1077-48F7-A289-13F9017AC1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"/>
          <c:y val="0.81348729298815048"/>
          <c:w val="1"/>
          <c:h val="0.1563695269063484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LID4096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LID4096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0"/>
    <c:view3D>
      <c:rotX val="15"/>
      <c:rotY val="20"/>
      <c:rAngAx val="1"/>
    </c:view3D>
    <c:floor>
      <c:thickness val="0"/>
      <c:spPr>
        <a:noFill/>
        <a:ln w="6350" cap="flat" cmpd="sng" algn="ctr">
          <a:solidFill>
            <a:schemeClr val="tx1">
              <a:tint val="75000"/>
            </a:schemeClr>
          </a:solidFill>
          <a:prstDash val="solid"/>
          <a:round/>
        </a:ln>
        <a:effectLst/>
        <a:sp3d contourW="6350">
          <a:contourClr>
            <a:schemeClr val="tx1">
              <a:tint val="75000"/>
            </a:schemeClr>
          </a:contourClr>
        </a:sp3d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8.6912887998439145E-2"/>
          <c:y val="2.3009281379296326E-2"/>
          <c:w val="0.86369249821879179"/>
          <c:h val="0.75183906660489896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Доля ФД на ринку пакування</c:v>
                </c:pt>
              </c:strCache>
            </c:strRef>
          </c:tx>
          <c:spPr>
            <a:solidFill>
              <a:schemeClr val="accent3">
                <a:shade val="76000"/>
              </a:schemeClr>
            </a:solidFill>
            <a:ln>
              <a:noFill/>
            </a:ln>
            <a:effectLst/>
            <a:sp3d/>
          </c:spPr>
          <c:invertIfNegative val="0"/>
          <c:cat>
            <c:numRef>
              <c:f>Лист1!$A$2:$A$8</c:f>
              <c:numCache>
                <c:formatCode>General</c:formatCode>
                <c:ptCount val="7"/>
                <c:pt idx="0">
                  <c:v>1998</c:v>
                </c:pt>
                <c:pt idx="1">
                  <c:v>2007</c:v>
                </c:pt>
                <c:pt idx="2">
                  <c:v>2010</c:v>
                </c:pt>
                <c:pt idx="3">
                  <c:v>2013</c:v>
                </c:pt>
                <c:pt idx="4">
                  <c:v>2015</c:v>
                </c:pt>
                <c:pt idx="5">
                  <c:v>2018</c:v>
                </c:pt>
                <c:pt idx="6">
                  <c:v>2021</c:v>
                </c:pt>
              </c:numCache>
            </c:numRef>
          </c:cat>
          <c:val>
            <c:numRef>
              <c:f>Лист1!$B$2:$B$8</c:f>
              <c:numCache>
                <c:formatCode>0%</c:formatCode>
                <c:ptCount val="7"/>
                <c:pt idx="0">
                  <c:v>0.22</c:v>
                </c:pt>
                <c:pt idx="1">
                  <c:v>0.3</c:v>
                </c:pt>
                <c:pt idx="2">
                  <c:v>0.32</c:v>
                </c:pt>
                <c:pt idx="3">
                  <c:v>0.35</c:v>
                </c:pt>
                <c:pt idx="4">
                  <c:v>0.38</c:v>
                </c:pt>
                <c:pt idx="5">
                  <c:v>0.41</c:v>
                </c:pt>
                <c:pt idx="6">
                  <c:v>0.560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3AC-4C60-A439-48445103D5FE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Питома вага ГК</c:v>
                </c:pt>
              </c:strCache>
            </c:strRef>
          </c:tx>
          <c:spPr>
            <a:solidFill>
              <a:schemeClr val="accent3">
                <a:tint val="77000"/>
              </a:schemeClr>
            </a:solidFill>
            <a:ln>
              <a:noFill/>
            </a:ln>
            <a:effectLst/>
            <a:sp3d/>
          </c:spPr>
          <c:invertIfNegative val="0"/>
          <c:cat>
            <c:numRef>
              <c:f>Лист1!$A$2:$A$8</c:f>
              <c:numCache>
                <c:formatCode>General</c:formatCode>
                <c:ptCount val="7"/>
                <c:pt idx="0">
                  <c:v>1998</c:v>
                </c:pt>
                <c:pt idx="1">
                  <c:v>2007</c:v>
                </c:pt>
                <c:pt idx="2">
                  <c:v>2010</c:v>
                </c:pt>
                <c:pt idx="3">
                  <c:v>2013</c:v>
                </c:pt>
                <c:pt idx="4">
                  <c:v>2015</c:v>
                </c:pt>
                <c:pt idx="5">
                  <c:v>2018</c:v>
                </c:pt>
                <c:pt idx="6">
                  <c:v>2021</c:v>
                </c:pt>
              </c:numCache>
            </c:numRef>
          </c:cat>
          <c:val>
            <c:numRef>
              <c:f>Лист1!$C$2:$C$8</c:f>
              <c:numCache>
                <c:formatCode>0%</c:formatCode>
                <c:ptCount val="7"/>
                <c:pt idx="0">
                  <c:v>0.18</c:v>
                </c:pt>
                <c:pt idx="1">
                  <c:v>0.21</c:v>
                </c:pt>
                <c:pt idx="2">
                  <c:v>0.21</c:v>
                </c:pt>
                <c:pt idx="3">
                  <c:v>0.23</c:v>
                </c:pt>
                <c:pt idx="4">
                  <c:v>0.23</c:v>
                </c:pt>
                <c:pt idx="5">
                  <c:v>0.31</c:v>
                </c:pt>
                <c:pt idx="6">
                  <c:v>0.3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93AC-4C60-A439-48445103D5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318511944"/>
        <c:axId val="318513120"/>
        <c:axId val="0"/>
      </c:bar3DChart>
      <c:catAx>
        <c:axId val="31851194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6350" cap="flat" cmpd="sng" algn="ctr">
            <a:solidFill>
              <a:schemeClr val="tx1">
                <a:tint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LID4096"/>
          </a:p>
        </c:txPr>
        <c:crossAx val="318513120"/>
        <c:crosses val="autoZero"/>
        <c:auto val="1"/>
        <c:lblAlgn val="ctr"/>
        <c:lblOffset val="100"/>
        <c:noMultiLvlLbl val="0"/>
      </c:catAx>
      <c:valAx>
        <c:axId val="318513120"/>
        <c:scaling>
          <c:orientation val="minMax"/>
        </c:scaling>
        <c:delete val="0"/>
        <c:axPos val="l"/>
        <c:majorGridlines>
          <c:spPr>
            <a:ln w="6350" cap="flat" cmpd="sng" algn="ctr">
              <a:solidFill>
                <a:schemeClr val="tx1">
                  <a:tint val="75000"/>
                </a:schemeClr>
              </a:solidFill>
              <a:prstDash val="solid"/>
              <a:round/>
            </a:ln>
            <a:effectLst/>
          </c:spPr>
        </c:majorGridlines>
        <c:numFmt formatCode="0%" sourceLinked="1"/>
        <c:majorTickMark val="out"/>
        <c:minorTickMark val="none"/>
        <c:tickLblPos val="nextTo"/>
        <c:spPr>
          <a:noFill/>
          <a:ln w="6350" cap="flat" cmpd="sng" algn="ctr">
            <a:solidFill>
              <a:schemeClr val="tx1">
                <a:tint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LID4096"/>
          </a:p>
        </c:txPr>
        <c:crossAx val="3185119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0879950902308406"/>
          <c:y val="0.89766375295352963"/>
          <c:w val="0.62747012353051923"/>
          <c:h val="6.740706057063064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ru-RU" sz="12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LID4096"/>
        </a:p>
      </c:txPr>
    </c:legend>
    <c:plotVisOnly val="1"/>
    <c:dispBlanksAs val="gap"/>
    <c:showDLblsOverMax val="0"/>
  </c:chart>
  <c:spPr>
    <a:noFill/>
    <a:ln w="6350" cap="flat" cmpd="sng" algn="ctr">
      <a:noFill/>
      <a:prstDash val="solid"/>
      <a:round/>
    </a:ln>
    <a:effectLst/>
  </c:spPr>
  <c:txPr>
    <a:bodyPr/>
    <a:lstStyle/>
    <a:p>
      <a:pPr>
        <a:defRPr/>
      </a:pPr>
      <a:endParaRPr lang="LID4096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lang="ru-RU"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LID4096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Лист1!$A$2:$A$8</c:f>
              <c:strCache>
                <c:ptCount val="7"/>
                <c:pt idx="0">
                  <c:v>Побутова техніка та меблева промисловість</c:v>
                </c:pt>
                <c:pt idx="1">
                  <c:v>Косметична та парфумерна промисловість</c:v>
                </c:pt>
                <c:pt idx="2">
                  <c:v>Скляна промисловість</c:v>
                </c:pt>
                <c:pt idx="3">
                  <c:v>Легка промисловість</c:v>
                </c:pt>
                <c:pt idx="4">
                  <c:v>Хімічна та фармацевтична промисловість</c:v>
                </c:pt>
                <c:pt idx="5">
                  <c:v>Інші галузі</c:v>
                </c:pt>
                <c:pt idx="6">
                  <c:v>Харчова промисловість</c:v>
                </c:pt>
              </c:strCache>
            </c:strRef>
          </c:cat>
          <c:val>
            <c:numRef>
              <c:f>Лист1!$B$2:$B$8</c:f>
              <c:numCache>
                <c:formatCode>0%</c:formatCode>
                <c:ptCount val="7"/>
                <c:pt idx="0">
                  <c:v>1.0000000000000021E-2</c:v>
                </c:pt>
                <c:pt idx="1">
                  <c:v>2.0000000000000032E-2</c:v>
                </c:pt>
                <c:pt idx="2">
                  <c:v>2.0000000000000032E-2</c:v>
                </c:pt>
                <c:pt idx="3">
                  <c:v>6.0000000000000102E-2</c:v>
                </c:pt>
                <c:pt idx="4">
                  <c:v>6.0000000000000102E-2</c:v>
                </c:pt>
                <c:pt idx="5">
                  <c:v>8.0000000000000127E-2</c:v>
                </c:pt>
                <c:pt idx="6">
                  <c:v>0.7500000000000015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4D2-46E3-9C80-7EB8199CC45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86938928"/>
        <c:axId val="486937360"/>
      </c:barChart>
      <c:catAx>
        <c:axId val="486938928"/>
        <c:scaling>
          <c:orientation val="minMax"/>
        </c:scaling>
        <c:delete val="0"/>
        <c:axPos val="l"/>
        <c:majorGridlines>
          <c:spPr>
            <a:ln w="6350" cap="flat" cmpd="sng" algn="ctr">
              <a:solidFill>
                <a:schemeClr val="tx1">
                  <a:tint val="7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0"/>
        <c:majorTickMark val="out"/>
        <c:minorTickMark val="none"/>
        <c:tickLblPos val="nextTo"/>
        <c:spPr>
          <a:noFill/>
          <a:ln w="6350" cap="flat" cmpd="sng" algn="ctr">
            <a:solidFill>
              <a:schemeClr val="tx1">
                <a:tint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LID4096"/>
          </a:p>
        </c:txPr>
        <c:crossAx val="486937360"/>
        <c:crosses val="autoZero"/>
        <c:auto val="1"/>
        <c:lblAlgn val="ctr"/>
        <c:lblOffset val="100"/>
        <c:noMultiLvlLbl val="0"/>
      </c:catAx>
      <c:valAx>
        <c:axId val="486937360"/>
        <c:scaling>
          <c:orientation val="minMax"/>
        </c:scaling>
        <c:delete val="0"/>
        <c:axPos val="b"/>
        <c:majorGridlines>
          <c:spPr>
            <a:ln w="6350" cap="flat" cmpd="sng" algn="ctr">
              <a:solidFill>
                <a:schemeClr val="tx1">
                  <a:tint val="75000"/>
                </a:schemeClr>
              </a:solidFill>
              <a:prstDash val="solid"/>
              <a:round/>
            </a:ln>
            <a:effectLst/>
          </c:spPr>
        </c:majorGridlines>
        <c:numFmt formatCode="0%" sourceLinked="1"/>
        <c:majorTickMark val="out"/>
        <c:minorTickMark val="none"/>
        <c:tickLblPos val="nextTo"/>
        <c:spPr>
          <a:noFill/>
          <a:ln w="6350" cap="flat" cmpd="sng" algn="ctr">
            <a:solidFill>
              <a:schemeClr val="tx1">
                <a:tint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LID4096"/>
          </a:p>
        </c:txPr>
        <c:crossAx val="486938928"/>
        <c:crosses val="autoZero"/>
        <c:crossBetween val="between"/>
      </c:valAx>
      <c:spPr>
        <a:solidFill>
          <a:schemeClr val="bg1"/>
        </a:solidFill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>
          <a:tint val="75000"/>
        </a:schemeClr>
      </a:solidFill>
      <a:prstDash val="solid"/>
      <a:round/>
    </a:ln>
    <a:effectLst/>
  </c:spPr>
  <c:txPr>
    <a:bodyPr/>
    <a:lstStyle/>
    <a:p>
      <a:pPr>
        <a:defRPr/>
      </a:pPr>
      <a:endParaRPr lang="LID4096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word/charts/colors2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word/charts/colors3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word/charts/style1.xml><?xml version="1.0" encoding="utf-8"?>
<cs:chartStyle xmlns:cs="http://schemas.microsoft.com/office/drawing/2012/chartStyle" xmlns:a="http://schemas.openxmlformats.org/drawingml/2006/main" id="26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word/charts/style3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9F47C0-AABF-416A-A636-0C78DC9B7F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18</TotalTime>
  <Pages>70</Pages>
  <Words>12426</Words>
  <Characters>70832</Characters>
  <Application>Microsoft Office Word</Application>
  <DocSecurity>0</DocSecurity>
  <Lines>590</Lines>
  <Paragraphs>1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Dmytro Grytsenko</cp:lastModifiedBy>
  <cp:revision>120</cp:revision>
  <cp:lastPrinted>2023-06-07T19:08:00Z</cp:lastPrinted>
  <dcterms:created xsi:type="dcterms:W3CDTF">2023-05-29T15:15:00Z</dcterms:created>
  <dcterms:modified xsi:type="dcterms:W3CDTF">2024-08-25T12:12:00Z</dcterms:modified>
</cp:coreProperties>
</file>